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1BE8" w:rsidRPr="00641BE8" w:rsidRDefault="00641BE8" w:rsidP="00641BE8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641BE8">
        <w:rPr>
          <w:rFonts w:ascii="Times New Roman" w:hAnsi="Times New Roman" w:cs="Times New Roman"/>
          <w:sz w:val="32"/>
          <w:szCs w:val="32"/>
        </w:rPr>
        <w:t>Chapter 4</w:t>
      </w:r>
    </w:p>
    <w:p w:rsidR="00641BE8" w:rsidRPr="00641BE8" w:rsidRDefault="009134BB" w:rsidP="00641BE8">
      <w:pPr>
        <w:tabs>
          <w:tab w:val="left" w:pos="72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61" style="position:absolute;margin-left:417.95pt;margin-top:18pt;width:95.45pt;height:34.9pt;z-index:251685888" coordorigin="17285,3922" coordsize="3366,1231" path="m17474,4129v8,-21,-8,25,-9,31c17449,4224,17438,4289,17421,4353v-7,28,-16,55,-22,83em17512,4074v11,-19,20,-30,34,-44c17563,4012,17579,4006,17603,3999v27,-8,53,-9,79,3c17708,4014,17724,4035,17731,4062v8,31,-1,67,-18,94c17690,4191,17652,4220,17615,4239v-32,17,-70,31,-106,24c17481,4257,17494,4234,17502,4218em17904,4396v-14,10,-34,21,-53,20c17832,4415,17809,4406,17796,4392v-17,-19,-14,-44,-6,-66c17799,4301,17821,4278,17848,4272v28,-6,54,5,70,28c17932,4320,17940,4354,17941,4378v-1,3,-1,7,-2,10em18088,4261v,15,3,36,2,50c18089,4325,18086,4338,18086,4352v10,-20,21,-40,32,-59c18127,4278,18141,4256,18158,4248v16,-8,32,-7,49,-5c18220,4245,18224,4246,18233,4246em18501,4140v-10,13,-18,28,-21,45c18475,4214,18473,4244,18464,4272v-6,20,-18,44,-34,58c18428,4332,18425,4333,18423,4335em18432,4156v26,-6,53,-7,80,-8c18551,4147,18589,4153,18628,4155v21,1,27,1,41,2em17285,4605v22,-10,33,-15,58,-20c17400,4573,17461,4576,17519,4577v308,6,617,42,925,12c18483,4584,18493,4582,18517,4578em17350,4831v-16,-3,-8,20,-7,38c17346,4910,17348,4955,17360,4994v6,20,16,42,40,38c17418,5029,17437,5015,17453,5007v19,-10,21,-10,39,c17510,5017,17528,5012,17546,5003v31,-16,60,-37,91,-53c17655,4941,17671,4928,17687,4916em17821,4780v,-3,1,-7,1,-10c17836,4786,17832,4802,17829,4824v-5,42,-15,84,-25,126c17797,4981,17786,5010,17779,5041v22,-6,31,-27,48,-44c17848,4976,17871,4950,17901,4941v26,-8,38,7,46,29c17954,4990,17955,5015,17954,5036v,3,-1,7,-1,10em18215,4982v-13,17,-20,23,-35,34c18163,5029,18150,5030,18128,5027v-19,-2,-36,-14,-39,-35c18086,4970,18100,4948,18116,4934v19,-17,44,-22,69,-20c18203,4916,18218,4935,18222,4952v,10,,14,-3,20em18364,4733v5,30,-2,55,-10,85c18342,4862,18333,4907,18320,4950v-7,23,-13,38,-15,62em18457,4962v14,-2,37,-3,49,-9c18517,4948,18528,4941,18540,4935v-20,8,-35,19,-51,33c18470,4985,18450,5004,18443,5029v-7,28,18,38,41,42c18504,5072,18512,5072,18526,5068em19026,4471v21,11,31,8,56,8c19112,4480,19140,4484,19169,4490v19,4,37,6,56,3em19049,4583v-3,4,-7,8,-10,12c19056,4600,19080,4596,19100,4594v37,-5,75,-8,112,-15c19220,4577,19228,4576,19236,4574em20076,3947v1,-12,2,-17,2,-25c20101,3951,20118,3987,20136,4020v31,58,61,119,99,172c20254,4218,20272,4244,20304,4247em20335,3989v-25,,-21,-8,-44,10c20213,4059,20137,4121,20057,4180v-65,48,-131,96,-198,141c19835,4336,19829,4340,19813,4347em19466,4594v74,4,150,-11,224,-16c19877,4564,20065,4546,20252,4533v119,-9,238,-16,355,-39c20621,4490,20636,4487,20650,4483em19654,4746v7,29,4,48,2,77c19652,4885,19643,4946,19630,5007v-10,49,-88,160,-40,145c19597,5144,19603,5137,19610,5129em19981,5000v-8,24,-16,56,-42,69c19908,5084,19874,5075,19848,5055v-35,-27,-54,-72,-49,-116c19805,4888,19835,4839,19875,4808v40,-30,96,-46,143,-21c20064,4811,20074,4871,20067,4917v-9,54,-40,100,-82,132c19952,5074,19942,5058,19938,5026em20340,5034v-23,15,-56,41,-87,32c20220,5056,20211,5012,20212,4982v2,-49,25,-99,59,-133c20306,4814,20352,4799,20398,4819v47,20,66,65,63,113c20457,4999,20413,5029,20364,506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" annotation="t"/>
          </v:shape>
        </w:pict>
      </w:r>
      <w:proofErr w:type="gramStart"/>
      <w:r w:rsidR="00641BE8" w:rsidRPr="00641BE8">
        <w:rPr>
          <w:rFonts w:ascii="Times New Roman" w:hAnsi="Times New Roman" w:cs="Times New Roman"/>
          <w:sz w:val="28"/>
          <w:szCs w:val="28"/>
        </w:rPr>
        <w:t>4-1 Solving Percent Problems.</w:t>
      </w:r>
      <w:proofErr w:type="gramEnd"/>
      <w:r w:rsidR="00641BE8" w:rsidRPr="00641BE8">
        <w:rPr>
          <w:rFonts w:ascii="Times New Roman" w:hAnsi="Times New Roman" w:cs="Times New Roman"/>
          <w:sz w:val="28"/>
          <w:szCs w:val="28"/>
        </w:rPr>
        <w:tab/>
        <w:t>Date _________</w:t>
      </w:r>
    </w:p>
    <w:p w:rsidR="00641BE8" w:rsidRP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55" style="position:absolute;margin-left:151.4pt;margin-top:13.45pt;width:30.4pt;height:16.2pt;z-index:251679744" coordorigin="7881,4414" coordsize="1073,571" path="m8014,4553v1,-9,1,-13,-2,-20c8004,4550,8001,4565,7997,4583v-7,33,-13,66,-20,99c7968,4726,7959,4771,7945,4814v-14,44,-29,89,-48,132c7891,4959,7886,4971,7881,4984v7,-19,13,-38,19,-57em8053,4538v5,-18,10,-36,18,-53c8091,4442,8122,4415,8171,4414v56,-1,97,40,113,90c8291,4525,8292,4548,8290,4570v-3,37,-18,71,-38,101c8232,4701,8204,4727,8172,4743v-26,13,-68,29,-98,26c8062,4768,8026,4760,8026,4742v1,-4,3,-7,4,-11em8413,4851v16,-1,30,-3,46,-5c8480,4843,8501,4839,8521,4833v12,-4,35,-11,38,-26c8563,4784,8536,4783,8520,4782v-30,-2,-57,8,-83,22c8409,4819,8387,4840,8374,4869v-11,26,-9,49,6,72c8396,4966,8427,4977,8456,4978v27,1,45,-9,68,-20em8740,4810v10,18,10,28,11,48c8752,4878,8750,4894,8747,4914v-1,14,-2,19,-5,28c8741,4922,8748,4902,8755,4883v13,-33,30,-66,53,-93c8826,4769,8854,4749,8882,4745v18,-2,38,-1,54,9c8944,4761,8947,4763,8953,476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56" style="position:absolute;margin-left:201.65pt;margin-top:15.85pt;width:45.55pt;height:23.6pt;z-index:251680768" coordorigin="9654,4498" coordsize="1607,832" path="m9715,4509v13,-27,,21,-1,29c9700,4621,9699,4707,9689,4791v-10,81,-25,162,-35,243c9662,5010,9671,4988,9681,4965em10094,4939v-31,31,-62,48,-105,56c9952,5002,9916,4991,9890,4963v-46,-48,-60,-129,-59,-193c9832,4686,9862,4609,9935,4563v54,-34,122,-39,181,-17c10190,4573,10226,4642,10221,4718v-4,72,-48,150,-104,195c10093,4932,10046,4958,10014,4947v-3,-3,-7,-5,-10,-8em10507,5019v-18,10,-34,22,-54,7c10430,5009,10417,4986,10411,4957v-15,-67,1,-137,30,-198c10466,4705,10508,4651,10558,4618v35,-23,87,-39,125,-14c10725,4631,10731,4689,10728,4734v-4,69,-28,136,-62,196c10640,4976,10598,5034,10543,5045v-42,8,-65,-17,-95,-39em11260,5003v-6,21,-16,40,-26,60c11212,5106,11183,5148,11155,5187v-30,42,-62,80,-98,116c11037,5324,11036,5332,11023,531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57" style="position:absolute;margin-left:268.4pt;margin-top:8.7pt;width:42.6pt;height:17.8pt;z-index:251681792" coordorigin="12008,4246" coordsize="1504,628" path="m12195,4365v3,18,,34,-7,52c12175,4451,12164,4486,12152,4520v-40,112,-91,217,-140,324c11997,4876,12014,4828,12015,4826em12236,4350v11,-13,23,-24,34,-37c12285,4295,12303,4282,12323,4270v24,-15,51,-22,79,-24c12431,4244,12458,4255,12483,4269v22,12,41,31,54,52c12550,4344,12548,4368,12538,4392v-16,37,-42,71,-70,99c12429,4531,12385,4567,12332,4586v-30,11,-59,12,-90,3c12224,4584,12218,4576,12208,4562em12631,4797v-15,17,-34,37,-55,47c12558,4852,12529,4863,12509,4857v-22,-7,-35,-28,-37,-49c12469,4779,12484,4750,12504,4731v27,-26,62,-39,99,-40c12630,4690,12662,4701,12672,4729v9,28,-8,55,-23,76c12638,4821,12629,4825,12613,4833em12838,4788v-11,19,-23,40,-29,61c12808,4860,12807,4865,12804,4873v4,-27,13,-51,25,-76c12847,4759,12868,4723,12898,4693v19,-19,48,-40,77,-35c12997,4662,13005,4683,13016,4699v9,13,15,14,30,17em13297,4548v11,-13,15,-17,30,-25c13340,4541,13337,4553,13335,4576v-3,39,-10,78,-20,116c13305,4733,13291,4773,13277,4813v-7,21,-11,27,-28,37em13213,4567v,-15,27,-2,46,-1c13301,4568,13343,4571,13385,4573v37,2,74,3,111,2c13501,4575,13506,4574,13511,4574em12650,4753v-15,-11,-12,8,-10,24c12642,4799,12644,4826,12653,4846v7,13,9,16,15,2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59" style="position:absolute;margin-left:348.3pt;margin-top:5.15pt;width:39pt;height:17.05pt;z-index:251683840" coordorigin="14828,4120" coordsize="1375,602" path="m14848,4499v-2,-14,-5,-29,-6,-43c14840,4487,14835,4518,14833,4549v-3,40,-16,98,,136c14844,4711,14870,4692,14885,4683v24,-14,48,-30,74,-40c14988,4632,14990,4653,15014,4651v15,-1,39,-26,50,-35c15087,4597,15114,4580,15135,4558v19,-20,39,-43,52,-68c15190,4483,15194,4476,15197,4469em15394,4275v17,-5,8,18,4,36c15389,4358,15378,4405,15364,4451v-21,67,-47,133,-69,200c15320,4637,15338,4614,15361,4596v24,-19,51,-46,84,-47c15466,4548,15472,4567,15470,4584v-2,18,-11,35,-23,47em15731,4612v-17,14,-27,19,-48,16c15665,4625,15650,4614,15643,4597v-14,-31,4,-62,26,-83c15691,4493,15718,4486,15747,4493v27,6,40,29,39,56c15785,4576,15766,4599,15744,4612v-20,12,-30,8,-39,-10em16040,4120v-12,21,-14,32,-18,55c16013,4222,16008,4268,15994,4314v-31,103,-84,195,-135,288c15848,4622,15837,4645,15828,4666em16154,4556v14,-9,27,-16,40,-26c16202,4525,16205,4524,16202,4516v-27,2,-52,12,-76,25c16094,4558,16056,4587,16037,4619v-17,29,-5,58,20,77c16082,4715,16109,4717,16139,472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" annotation="t"/>
          </v:shape>
        </w:pict>
      </w:r>
    </w:p>
    <w:p w:rsidR="00641BE8" w:rsidRPr="00641BE8" w:rsidRDefault="009134BB" w:rsidP="00641BE8">
      <w:pPr>
        <w:spacing w:after="0" w:line="48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58" style="position:absolute;margin-left:324.35pt;margin-top:.15pt;width:10.35pt;height:7.55pt;z-index:251682816" coordorigin="13982,4599" coordsize="366,265" path="m14058,4643v-2,-15,,-29,4,-44c14063,4623,14051,4646,14044,4669v-14,44,-23,91,-40,134c13996,4822,13990,4838,13984,4858em13982,4674v14,2,26,-3,40,-5c14049,4666,14076,4663,14103,4662v20,-1,27,-1,41,em14268,4863v-19,-6,-34,-10,-46,-28c14210,4817,14209,4790,14215,4770v6,-21,27,-41,49,-46c14288,4719,14316,4726,14333,4744v18,20,17,50,4,73c14324,4839,14302,4860,14275,4853v-16,-8,-21,-12,-26,-2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60" style="position:absolute;margin-left:400.7pt;margin-top:4.85pt;width:3.15pt;height:6.7pt;z-index:251684864" coordorigin="16675,4764" coordsize="112,236" path="m16786,4764v-6,16,-12,30,-19,46c16753,4843,16737,4876,16721,4909v-14,30,-30,60,-46,9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cBHQIMFgEgAGgMAAAAAADAAAAAAAAARljPVIrml8VPjwb4utLhmyIDIWQGPoBED/AAAEgRRP8B&#10;RTUbAgCt/0Y1GwIArf9XDQAAAAUDOAtlGRYyBACQmwMzBACQggI4CAD+AwAAAIB/FV50Sj/H1HE/&#10;AADIuAAAoLgKPhGD/pSi/pSv5OO+HW82cMeEhfhYU+Ff/CsVXdFZRFDPTbjQheRuBzJzzywoY7c/&#10;HBCACgARILDxz8De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62" style="position:absolute;margin-left:104.05pt;margin-top:21.3pt;width:56.65pt;height:27.95pt;z-index:251686912" coordorigin="6211,5345" coordsize="1998,985" path="m6309,5841v30,3,58,6,88,3c6427,5841,6454,5833,6477,5813v30,-26,32,-69,-4,-91c6440,5702,6398,5714,6368,5732v-50,30,-86,80,-112,131c6230,5913,6211,5968,6211,6025v,34,15,70,54,71c6314,6098,6360,6054,6396,6027em6798,6011v-11,12,-14,20,-31,28c6747,6049,6723,6051,6701,6048v-27,-3,-53,-16,-72,-36c6608,5991,6604,5959,6612,5931v14,-54,64,-93,109,-120c6756,5790,6796,5771,6838,5776v36,5,37,38,30,67c6832,5996,6711,6125,6716,6288v1,30,16,49,47,36c6772,6319,6780,6314,6789,6309em7070,5879v-11,18,-15,32,-22,53c7040,5957,7037,5984,7041,6011v3,21,14,42,39,35c7114,6037,7145,6003,7169,5979v27,-28,50,-61,80,-86c7259,5886,7261,5884,7268,5884v4,25,,41,-3,66c7265,5954,7264,5959,7264,5963em7606,5989v-17,15,-25,22,-46,28c7538,6023,7527,6018,7509,6006v-18,-12,-29,-31,-26,-53c7488,5923,7523,5902,7551,5898v26,-4,52,9,62,34c7625,5961,7617,5991,7610,6020v-8,35,-20,37,-13,-1em7936,5345v2,42,3,83,-3,125c7912,5604,7866,5735,7824,5863v-5,14,-55,118,-35,137c7795,6000,7800,6001,7806,6001em8208,5729v-17,-15,-16,-28,-41,-22c8145,5712,8122,5747,8110,5763v-26,35,-49,81,-47,125c8065,5920,8081,5945,8102,5967v18,20,43,38,50,65c8162,6067,8138,6104,8116,6129v-35,41,-86,77,-135,99c7931,6251,7887,6252,7835,624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" annotation="t"/>
          </v:shape>
        </w:pict>
      </w:r>
      <w:r w:rsidR="00641BE8" w:rsidRPr="00641BE8">
        <w:rPr>
          <w:rFonts w:ascii="Times New Roman" w:hAnsi="Times New Roman" w:cs="Times New Roman"/>
          <w:sz w:val="28"/>
          <w:szCs w:val="28"/>
        </w:rPr>
        <w:t>Vocab:</w:t>
      </w:r>
      <w:r w:rsidR="00641BE8" w:rsidRPr="00641BE8">
        <w:rPr>
          <w:rFonts w:ascii="Times New Roman" w:hAnsi="Times New Roman" w:cs="Times New Roman"/>
          <w:sz w:val="28"/>
          <w:szCs w:val="28"/>
        </w:rPr>
        <w:tab/>
        <w:t xml:space="preserve">Percent - </w:t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353FDD" w:rsidRPr="00641BE8" w:rsidRDefault="009134BB" w:rsidP="00641BE8">
      <w:pPr>
        <w:spacing w:after="0" w:line="480" w:lineRule="auto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63" style="position:absolute;margin-left:108.3pt;margin-top:25.3pt;width:68.3pt;height:27.2pt;z-index:251687936" coordorigin="6360,6622" coordsize="2410,960" path="m6495,6813v-5,-20,-5,32,-7,40c6473,6919,6453,6985,6429,7048v-17,44,-33,90,-62,128c6365,7178,6362,7181,6360,7183em6532,6778v11,13,22,31,28,60c6569,6879,6577,6920,6593,6959v11,26,31,58,64,41c6699,6979,6731,6925,6758,6888v27,-37,51,-75,83,-107c6871,6791,6863,6829,6861,6859v-3,57,-12,115,-23,171c6834,7052,6829,7074,6825,7096em7093,6983v-13,13,-29,29,-35,47c7049,7056,7041,7086,7041,7114v,20,9,44,33,41c7102,7152,7135,7126,7156,7109v26,-21,46,-45,68,-69c7233,7031,7236,7028,7242,7023em7527,6675v3,43,-3,83,-12,125c7499,6878,7477,6955,7457,7032v-11,43,-43,111,-30,157c7432,7207,7456,7178,7469,7165em7730,6898v-4,20,-2,32,-1,53c7731,6983,7729,7017,7723,7049v-5,29,-15,70,-34,94c7679,7151,7678,7154,7670,7149em7660,6990v11,22,16,20,40,23c7718,7015,7734,7016,7751,7012v4,-1,8,-2,12,-3em7903,7098v-3,15,-3,29,-2,45c7904,7177,7908,7143,7912,7128em7952,6916v-1,15,3,23,15,34c7976,6957,7979,6960,7986,6964em8227,7141v-17,15,-32,28,-51,39c8166,7187,8163,7189,8154,7186v-10,-26,-3,-40,10,-66c8178,7093,8197,7065,8222,7047v16,-11,21,-9,36,-2c8263,7073,8262,7101,8250,7128v-13,29,-34,65,-61,83c8183,7213,8178,7216,8172,7218em8153,7092v-2,48,-14,93,-25,140c8112,7295,8093,7356,8069,7416v-12,29,-22,55,-39,80c8032,7466,8041,7444,8051,7415em8498,6622v10,28,14,50,11,81c8498,6806,8458,6904,8430,7002v-11,38,-38,89,-32,130c8400,7135,8401,7139,8403,7142em8615,7033v-3,19,-1,35,4,54c8625,7110,8627,7120,8645,7134em8769,7075v-25,49,-47,98,-69,148c8667,7297,8629,7369,8593,7441v-25,50,-49,96,-83,14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72" style="position:absolute;margin-left:465.5pt;margin-top:22.3pt;width:66.25pt;height:106.1pt;z-index:251697152" coordorigin="18961,6516" coordsize="2338,3742" path="m19218,6920v1,-16,1,-35,5,-51c19229,6849,19242,6832,19256,6817v22,-24,49,-38,78,-50c19367,6753,19404,6745,19440,6749v38,5,63,30,64,69c19505,6862,19484,6911,19466,6950v-24,54,-59,104,-97,150c19341,7133,19311,7164,19275,7188v-22,15,-24,13,-35,9c19264,7188,19285,7184,19310,7184v34,,70,1,103,6c19447,7195,19476,7199,19510,7190v7,-3,15,-5,22,-8em19804,6774v8,-13,15,-14,31,-16c19856,6756,19881,6757,19902,6759v23,2,47,7,70,7c19982,6765,19985,6765,19992,6763em19792,6775v-11,19,-19,34,-27,55c19758,6849,19758,6871,19761,6891v4,23,15,48,27,68c19814,7001,19848,7033,19882,7068v19,19,40,39,47,66c19936,7161,19928,7181,19909,7200v-26,25,-60,39,-95,45c19775,7252,19732,7246,19697,7229v-28,-14,-38,-31,-45,-59em20565,6703v-16,14,-35,29,-47,47c20485,6796,20458,6848,20428,6896v-42,68,-84,138,-132,202c20270,7133,20240,7169,20207,7197em20236,6712v,17,7,28,21,39c20260,6753,20263,6755,20266,6757em20521,7171v11,3,1,-2,-3,-12em19674,7534v,14,2,27,4,40c19681,7592,19682,7609,19683,7627v1,24,-2,46,-4,70c19676,7735,19674,7773,19674,7811v,33,2,65,1,98c19675,7923,19675,7936,19676,7950em19807,7575v9,-15,2,21,2,31c19809,7634,19809,7663,19810,7691v1,41,3,81,3,122c19813,7850,19814,7887,19812,7924v-1,17,-1,33,-2,50em19489,7831v7,16,13,32,19,48c19518,7903,19528,7927,19538,7951v13,30,29,59,47,87c19601,8062,19618,8086,19642,8102v18,12,38,17,60,15c19724,8115,19742,8104,19758,8089v20,-18,39,-38,56,-60c19833,8004,19849,7977,19867,7952v16,-22,31,-49,48,-70c19927,7867,19941,7853,19954,7838em19429,8457v8,14,8,12,,28c19430,8477,19435,8436,19447,8437v8,,,27,,29em19664,8309v9,-19,18,-22,33,-34c19715,8261,19736,8250,19759,8247v23,-3,46,5,57,26c19830,8298,19821,8337,19813,8363v-12,39,-39,68,-66,98c19728,8481,19710,8496,19686,8510v-20,8,30,-7,38,-8c19756,8498,19786,8498,19818,8497v19,,35,-3,53,-8em20107,8235v13,-10,25,-15,42,-19c20165,8212,20183,8208,20199,8206v2,,5,,7,c20185,8208,20164,8210,20143,8215v-23,6,-47,10,-68,21c20044,8252,20059,8275,20075,8293v20,22,46,36,68,55c20180,8379,20206,8417,20193,8467v-9,35,-34,59,-65,75c20089,8561,20053,8562,20011,8553v-32,-7,-43,-21,-64,-44em19097,6516v-6,25,-16,52,-20,81c19072,6629,19069,6661,19062,6693v-40,178,-102,339,-101,525c18962,7408,18986,7593,19016,7780v32,202,35,403,81,603c19132,8533,19154,8718,19240,8849v19,29,25,39,41,56em19653,8822v-8,18,-12,33,-16,52c19631,8902,19625,8929,19618,8957v-4,18,-12,46,-13,12em19656,8798v10,14,21,33,36,43c19710,8853,19720,8845,19737,8838v12,-5,28,-17,42,-10c19798,8838,19802,8867,19805,8885v5,29,11,58,16,87c19825,8993,19826,8992,19843,8985em20018,8971v-21,2,-30,3,-49,-7c19955,8956,19941,8943,19936,8927v-5,-18,6,-41,18,-54c19966,8859,19989,8850,20007,8856v22,7,29,31,29,52c20036,8924,20039,8957,20023,8968v-2,,-5,,-7,em20188,8885v3,16,7,44,19,57c20222,8959,20243,8937,20254,8927v21,-19,45,-38,69,-53c20328,8872,20333,8869,20338,8867em20510,8848v13,-5,24,-10,37,-16c20528,8837,20516,8848,20503,8864v-15,18,-26,34,-25,58c20478,8936,20485,8961,20500,8965v15,2,21,3,31,-2em19744,9161v-19,11,-12,20,-13,42c19729,9241,19726,9280,19723,9318v-2,21,1,91,-15,108c19708,9422,19708,9417,19708,9413em19751,9123v5,-14,8,-25,25,-26c19795,9096,19815,9100,19833,9107v26,10,52,27,70,48c19922,9178,19932,9209,19929,9238v-4,48,-34,86,-70,115c19835,9373,19802,9397,19770,9399v-26,2,-16,-18,-12,-31em20103,9303v16,13,26,9,47,c20153,9301,20156,9300,20159,9298v-21,5,-29,15,-44,30c20095,9347,20067,9367,20056,9393v-1,11,-1,14,4,20c20087,9413,20111,9399,20136,9387em20373,9283v-14,11,-26,24,-33,41c20330,9348,20337,9353,20360,9356em20425,9283v-18,-6,-14,4,-28,16c20382,9312,20370,9326,20368,9347v-2,17,2,31,7,47c20383,9418,20389,9425,20413,9424v11,,19,-8,28,-14em20554,9292v-8,13,-12,26,-14,41c20538,9350,20542,9353,20529,9351em20569,9131v18,13,34,29,53,42em20737,9345v-4,12,-6,23,-8,36c20740,9361,20750,9340,20763,9321v14,-21,31,-35,53,-46c20834,9293,20826,9306,20822,9331v-4,28,-11,57,-22,83c20788,9442,20828,9391,20831,9387em21066,9384v-14,6,-25,14,-40,7c21002,9380,20998,9361,21000,9337v2,-21,20,-36,38,-17c21046,9328,21048,9350,21051,9360em21199,8975v-2,27,-2,53,-3,80c21193,9116,21187,9178,21178,9239v-9,59,-24,117,-40,174em19773,9709v-11,,-15,,-22,-2c19750,9681,19762,9669,19788,9658v52,-23,127,-33,180,-10c20018,9670,20033,9723,20021,9773v-17,71,-69,135,-116,188c19866,10005,19822,10045,19774,10079v-14,10,-17,11,-25,17c19790,10092,19830,10084,19871,10079v59,-7,119,-2,179,-6c20082,10070,20092,10069,20113,10068em20492,9836v-8,-15,-21,-21,-40,-20c20439,9817,20417,9824,20407,9833v-11,9,-19,29,-10,42c20411,9895,20434,9901,20450,9918v17,17,28,35,27,60c20475,10006,20456,10026,20435,10043v-17,14,-40,23,-54,1c20369,10026,20379,10008,20384,9991em20753,9979v-14,23,-22,33,-42,49c20694,10042,20676,10049,20655,10040v-22,-9,-31,-39,-32,-61c20621,9950,20635,9922,20654,9900v15,-17,41,-26,60,-10c20736,9909,20727,9926,20719,9948em20600,9896v-4,24,,48,-3,72c20590,10024,20581,10081,20567,10136v-11,43,-27,85,-52,121c20517,10235,20519,10227,20530,10214em20941,10044v-3,3,-6,7,-9,10c20913,10039,20914,10016,20917,9989v3,-32,7,-66,20,-95c20944,9879,20957,9849,20979,9860v21,10,20,53,21,71c21001,9962,20997,9988,20990,10017em21187,9623v-5,27,-13,53,-20,80c21150,9774,21130,9844,21111,9914v-1,5,-23,102,-34,102c21075,10012,21074,10008,21072,10004em21085,9726v18,9,36,18,54,28c21151,9761,21163,9765,21176,9770em21298,9829v-20,1,-37,-1,-56,5c21229,9838,21215,9851,21213,9866v-2,19,5,34,13,50c21238,9938,21254,9957,21259,9982v6,31,6,57,-6,86c21241,10097,21218,10121,21190,10136v-5,2,-11,3,-16,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" annotation="t"/>
          </v:shape>
        </w:pict>
      </w:r>
      <w:r w:rsidR="00641BE8" w:rsidRPr="00641BE8">
        <w:rPr>
          <w:rFonts w:ascii="Times New Roman" w:hAnsi="Times New Roman" w:cs="Times New Roman"/>
          <w:sz w:val="28"/>
          <w:szCs w:val="28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641BE8" w:rsidRPr="00641BE8">
        <w:rPr>
          <w:rFonts w:ascii="Times New Roman" w:hAnsi="Times New Roman" w:cs="Times New Roman"/>
          <w:sz w:val="28"/>
          <w:szCs w:val="28"/>
        </w:rPr>
        <w:t>is</w:t>
      </w:r>
      <w:proofErr w:type="gramEnd"/>
      <w:r w:rsidR="00641BE8" w:rsidRPr="00641BE8">
        <w:rPr>
          <w:rFonts w:ascii="Times New Roman" w:hAnsi="Times New Roman" w:cs="Times New Roman"/>
          <w:sz w:val="28"/>
          <w:szCs w:val="28"/>
        </w:rPr>
        <w:t xml:space="preserve"> - </w:t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641BE8" w:rsidRPr="00641BE8" w:rsidRDefault="00641BE8" w:rsidP="00641BE8">
      <w:pPr>
        <w:spacing w:after="0"/>
        <w:rPr>
          <w:rFonts w:ascii="Times New Roman" w:hAnsi="Times New Roman" w:cs="Times New Roman"/>
          <w:sz w:val="28"/>
          <w:szCs w:val="28"/>
          <w:u w:val="single"/>
        </w:rPr>
      </w:pPr>
      <w:r w:rsidRPr="00641BE8">
        <w:rPr>
          <w:rFonts w:ascii="Times New Roman" w:hAnsi="Times New Roman" w:cs="Times New Roman"/>
          <w:sz w:val="28"/>
          <w:szCs w:val="28"/>
        </w:rPr>
        <w:tab/>
      </w:r>
      <w:r w:rsidRPr="00641BE8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641BE8">
        <w:rPr>
          <w:rFonts w:ascii="Times New Roman" w:hAnsi="Times New Roman" w:cs="Times New Roman"/>
          <w:sz w:val="28"/>
          <w:szCs w:val="28"/>
        </w:rPr>
        <w:t>of</w:t>
      </w:r>
      <w:proofErr w:type="gramEnd"/>
      <w:r w:rsidRPr="00641BE8">
        <w:rPr>
          <w:rFonts w:ascii="Times New Roman" w:hAnsi="Times New Roman" w:cs="Times New Roman"/>
          <w:sz w:val="28"/>
          <w:szCs w:val="28"/>
        </w:rPr>
        <w:t xml:space="preserve"> - </w:t>
      </w:r>
      <w:r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Pr="00641BE8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641BE8" w:rsidRP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noProof/>
          <w:sz w:val="28"/>
          <w:szCs w:val="28"/>
          <w:u w:val="single"/>
        </w:rPr>
        <w:pict>
          <v:shape id="_x0000_s1065" style="position:absolute;margin-left:197.85pt;margin-top:17.35pt;width:18.55pt;height:14.4pt;z-index:251689984" coordorigin="9520,8130" coordsize="654,508" path="m9820,8165v-1,-14,6,-31,-14,-35c9781,8125,9746,8140,9723,8147v-23,7,-44,19,-61,36c9636,8209,9613,8239,9595,8270v-11,20,-23,39,-34,59c9551,8348,9540,8367,9532,8387v-7,16,-11,31,-12,48c9519,8451,9521,8466,9526,8481v6,18,12,29,26,42c9569,8539,9590,8545,9610,8555v22,11,46,24,70,30c9695,8588,9714,8588,9728,8582v19,-7,33,-15,50,-26c9790,8549,9793,8547,9800,8541em10097,8578v-8,9,-22,24,-36,26c10047,8606,10033,8604,10022,8595v-15,-13,-20,-29,-19,-49c10004,8517,10019,8492,10039,8471v20,-21,49,-43,79,-47c10144,8420,10163,8439,10170,8463v11,38,-4,83,-20,117c10142,8597,10125,8632,10104,8637v-4,-1,-8,-1,-12,-2c10079,8605,10081,8589,10088,855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  <w:u w:val="single"/>
        </w:rPr>
        <w:pict>
          <v:shape id="_x0000_s1068" style="position:absolute;margin-left:281.7pt;margin-top:17.65pt;width:36.05pt;height:14.75pt;z-index:251693056" coordorigin="12478,8141" coordsize="1272,519" path="m12803,8274v,-19,,-41,-6,-60c12790,8189,12774,8157,12750,8144v-19,-10,-42,4,-55,17c12659,8197,12643,8258,12628,8304v-19,59,-31,120,-41,181c12580,8531,12569,8582,12569,8629v3,16,3,20,5,30em12478,8415v22,12,39,13,63,19c12574,8442,12606,8449,12639,8455v31,6,62,3,93,-1em12886,8527v-8,22,-9,39,-10,62c12876,8593,12875,8598,12875,8602v-2,-25,1,-43,11,-67c12897,8508,12911,8485,12937,8470v22,-13,48,-10,71,-2c13025,8474,13038,8484,13052,8495em13232,8579v-10,10,-13,20,-27,25c13177,8615,13160,8602,13156,8572v-5,-31,13,-66,37,-85c13213,8471,13239,8466,13262,8479v19,11,29,40,31,60c13294,8553,13290,8567,13286,8580em13466,8487v4,16,7,32,4,49c13468,8549,13467,8560,13464,8573v-2,-22,5,-35,16,-54c13498,8490,13523,8448,13561,8445v18,-2,24,21,27,35c13592,8503,13586,8511,13604,8524v15,-14,30,-31,47,-42c13670,8469,13694,8460,13716,8471v20,10,28,37,32,57c13750,8542,13748,8555,13747,856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  <w:u w:val="single"/>
        </w:rPr>
        <w:pict>
          <v:shape id="_x0000_s1069" style="position:absolute;margin-left:331.5pt;margin-top:14.05pt;width:16.7pt;height:16.65pt;z-index:251694080" coordorigin="14234,8013" coordsize="589,587" path="m14702,8089v-1,8,-1,23,-15,43c14655,8179,14618,8222,14581,8265v-56,66,-115,127,-177,188c14362,8494,14319,8542,14268,8571v-33,19,-28,4,-34,-20em14350,8219v2,-3,4,-7,6,-10c14363,8225,14368,8239,14377,8253em14658,8531v-1,4,-3,7,-4,11em14292,8249v-18,3,-26,2,-40,-11c14238,8225,14233,8211,14234,8192v1,-21,7,-40,17,-59c14264,8108,14280,8082,14299,8061v19,-22,45,-41,74,-47c14389,8011,14403,8014,14414,8026v12,14,10,37,8,54c14417,8117,14403,8152,14387,8186v-10,20,-22,47,-44,57c14329,8249,14313,8241,14306,8228v-1,-4,-3,-8,-4,-12em14776,8584v-15,4,-30,15,-45,15c14713,8600,14699,8591,14686,8579v-25,-25,-42,-60,-34,-95c14659,8452,14681,8419,14705,8397v18,-17,48,-34,74,-30c14804,8371,14819,8398,14822,8421v5,33,-10,66,-25,95c14786,8536,14764,8567,14739,8570v-19,3,-23,-9,-32,-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  <w:u w:val="single"/>
        </w:rPr>
        <w:pict>
          <v:shape id="_x0000_s1071" style="position:absolute;margin-left:398.95pt;margin-top:11.7pt;width:60.9pt;height:18.85pt;z-index:251696128" coordorigin="16614,7930" coordsize="2148,666" path="m16729,8508v-12,16,-20,18,-34,30c16681,8550,16669,8555,16650,8551v-23,-5,-31,-34,-34,-54c16610,8461,16616,8419,16631,8386v15,-34,43,-68,80,-78c16745,8299,16778,8311,16793,8343v19,39,6,89,-12,126c16766,8500,16737,8543,16700,8551v-36,8,-42,-35,-47,-58em16839,8065v-2,-21,-10,37,-12,45c16813,8168,16798,8226,16786,8284v-13,64,-28,129,-31,195c16754,8508,16749,8536,16776,8547em17017,8443v13,-7,25,-17,37,-25c17066,8410,17067,8409,17073,8397v-23,-3,-40,1,-60,14c16987,8427,16965,8450,16952,8478v-12,26,-5,50,23,60c17017,8553,17062,8534,17101,8522em17418,8381v-12,-3,-40,-12,-52,-9c17352,8376,17338,8395,17332,8407v-11,23,-17,45,-13,71c17324,8505,17346,8507,17368,8503v9,-2,17,-5,26,-7em17651,8307v-14,-2,-23,2,-37,8c17605,8319,17597,8322,17587,8325em17587,8453v5,21,4,36,-3,57c17577,8532,17569,8554,17558,8574v-6,10,-8,13,-9,21em17792,8453v-1,17,-2,37,-8,54c17777,8528,17771,8552,17761,8572v-7,9,-9,12,-9,20c17759,8572,17774,8555,17788,8538v24,-30,52,-66,87,-85c17890,8445,17903,8448,17910,8464v6,16,4,35,3,51c17912,8525,17912,8528,17912,8535v26,-10,48,-26,72,-39c18010,8482,18044,8467,18074,8468v24,1,34,19,36,40c18112,8530,18104,8545,18096,8565em18364,8493v-11,13,-20,27,-32,38c18320,8542,18306,8548,18290,8548v-20,,-33,-10,-38,-29c18246,8495,18256,8471,18272,8454v17,-18,43,-31,68,-26c18365,8433,18380,8454,18387,8477v4,13,3,29,4,42em18759,7938v3,19,-1,23,-5,42c18741,8045,18719,8109,18698,8172v-29,86,-61,171,-91,256c18590,8478,18570,8526,18555,857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" annotation="t"/>
          </v:shape>
        </w:pict>
      </w:r>
    </w:p>
    <w:p w:rsidR="00641BE8" w:rsidRDefault="009134BB" w:rsidP="00641BE8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67" style="position:absolute;left:0;text-align:left;margin-left:222.45pt;margin-top:2.9pt;width:40.3pt;height:9.5pt;z-index:251692032" coordorigin="10388,8273" coordsize="1421,335" path="m10415,8490v-11,-15,-12,-23,-11,-42c10408,8471,10405,8490,10402,8513v-3,28,-8,55,-13,83c10389,8600,10388,8603,10388,8607v9,-25,17,-50,29,-73c10430,8510,10447,8476,10477,8470v26,-5,49,21,62,40c10557,8535,10564,8568,10582,8592v3,2,5,5,8,7em10770,8445v-12,21,-18,34,-19,58c10750,8524,10752,8547,10762,8566v10,18,26,24,46,16c10833,8572,10854,8551,10876,8535v17,-12,30,-30,49,-39c10927,8495,10930,8495,10932,8494em11075,8489v12,-1,27,-2,39,-6c11117,8482,11119,8480,11122,8479v-13,18,-27,34,-40,52c11072,8546,11050,8570,11054,8590v5,28,49,8,63,2c11125,8588,11133,8584,11141,8580em11306,8496v-2,19,-1,36,-2,55c11304,8561,11303,8570,11303,8580v14,-29,29,-57,46,-84c11363,8474,11376,8452,11402,8446v15,-4,29,-1,44,1em11714,8282v5,-26,,32,,34c11710,8357,11699,8396,11689,8436v-9,35,-17,73,-38,103c11649,8541,11646,8543,11644,8545em11636,8374v10,-18,16,-25,36,-28c11694,8343,11718,8343,11740,8343v25,,44,,68,-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70" style="position:absolute;left:0;text-align:left;margin-left:367.7pt;margin-top:2.35pt;width:12.1pt;height:10.45pt;z-index:251695104" coordorigin="15511,8253" coordsize="428,369" path="m15621,8261v-6,-12,-14,32,-19,46c15585,8353,15567,8399,15550,8445v-12,32,-21,64,-35,95em15511,8304v17,7,36,9,55,12c15599,8322,15630,8323,15663,8322v21,-1,43,-2,64,-4em15904,8582v-17,18,-26,29,-49,36c15836,8623,15822,8604,15815,8588v-11,-27,-9,-65,-1,-92c15821,8470,15840,8439,15866,8428v25,-11,49,8,61,29c15942,8485,15941,8527,15930,8556v-8,23,-27,57,-56,55c15860,8604,15855,8601,15851,859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78" style="position:absolute;left:0;text-align:left;margin-left:303.3pt;margin-top:21.05pt;width:38.25pt;height:29.7pt;z-index:251702272" coordorigin="13239,8913" coordsize="1351,1047" path="m13785,9546v-5,18,-10,36,-20,52c13758,9609,13748,9624,13734,9627v-16,4,-31,-7,-40,-20c13677,9581,13673,9546,13672,9515v-2,-57,10,-119,36,-170c13725,9311,13752,9266,13786,9245v25,-15,52,-6,62,21c13868,9318,13855,9389,13839,9440v-12,38,-29,84,-57,113c13764,9572,13757,9560,13750,9542em14058,9602v-26,8,-44,10,-71,6c13954,9604,13930,9584,13912,9557v-23,-34,-28,-75,-19,-114c13904,9395,13933,9357,13976,9333v40,-23,89,-24,127,3c14143,9364,14153,9412,14148,9458v-5,44,-26,87,-56,120c14068,9604,14048,9606,14022,9589em14499,9304v-17,18,-35,38,-50,59c14425,9398,14401,9435,14380,9471v-19,33,-37,59,-65,84em14270,9342v-2,17,-5,29,16,29c14290,9371,14294,9370,14298,9370em14584,9542v-10,2,-11,3,5,1em13567,8917v-17,7,-21,5,-41,20c13485,8967,13458,9016,13432,9058v-57,92,-100,190,-134,292c13248,9497,13197,9694,13271,9843v42,85,116,99,200,1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79" style="position:absolute;left:0;text-align:left;margin-left:349.35pt;margin-top:25.95pt;width:45.95pt;height:20.45pt;z-index:251703296" coordorigin="14864,9086" coordsize="1621,721" path="m14864,9483v16,-5,32,-8,50,-8c14949,9474,14987,9479,15022,9485v37,6,76,19,114,9c15143,9491,15151,9488,15158,9485em15519,9350v14,14,24,30,34,48c15572,9433,15590,9468,15610,9502v19,33,38,67,64,95c15690,9614,15702,9614,15722,9607em15816,9353v-15,8,-34,16,-47,25c15732,9404,15694,9430,15657,9456v-57,40,-114,82,-172,120c15453,9597,15402,9676,15390,9640v3,-4,5,-8,8,-12em16132,9346v-16,17,-33,31,-49,48c16053,9425,16023,9457,15992,9486v-32,29,-62,60,-96,87c15883,9584,15880,9587,15869,9589em15926,9263v3,18,6,25,19,38em16162,9544v-9,8,-11,10,4,2em16360,9086v21,28,40,54,56,86c16462,9266,16489,9363,16484,9468v-4,77,-26,148,-67,213c16382,9736,16342,9772,16287,980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" annotation="t"/>
          </v:shape>
        </w:pict>
      </w:r>
      <w:r w:rsidR="00641BE8" w:rsidRPr="00641BE8">
        <w:rPr>
          <w:rFonts w:ascii="Times New Roman" w:hAnsi="Times New Roman" w:cs="Times New Roman"/>
          <w:sz w:val="28"/>
          <w:szCs w:val="28"/>
        </w:rPr>
        <w:t xml:space="preserve">When </w:t>
      </w:r>
      <w:r w:rsidR="00641BE8">
        <w:rPr>
          <w:rFonts w:ascii="Times New Roman" w:hAnsi="Times New Roman" w:cs="Times New Roman"/>
          <w:sz w:val="28"/>
          <w:szCs w:val="28"/>
        </w:rPr>
        <w:t xml:space="preserve">working with </w:t>
      </w:r>
      <w:proofErr w:type="spellStart"/>
      <w:r w:rsidR="00641BE8">
        <w:rPr>
          <w:rFonts w:ascii="Times New Roman" w:hAnsi="Times New Roman" w:cs="Times New Roman"/>
          <w:sz w:val="28"/>
          <w:szCs w:val="28"/>
        </w:rPr>
        <w:t>percents</w:t>
      </w:r>
      <w:proofErr w:type="spellEnd"/>
      <w:r w:rsidR="00641BE8">
        <w:rPr>
          <w:rFonts w:ascii="Times New Roman" w:hAnsi="Times New Roman" w:cs="Times New Roman"/>
          <w:sz w:val="28"/>
          <w:szCs w:val="28"/>
        </w:rPr>
        <w:t xml:space="preserve">, </w:t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641BE8" w:rsidRDefault="009134BB" w:rsidP="00641BE8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73" style="position:absolute;left:0;text-align:left;margin-left:212.1pt;margin-top:2.2pt;width:24.75pt;height:12.35pt;z-index:251698176" coordorigin="10023,9209" coordsize="873,436" path="m10049,9494v16,-9,2,17,-1,32c10043,9552,10038,9580,10031,9605v-4,15,-7,-4,-7,-20em10076,9209v6,13,11,21,20,32em10295,9517v3,13,1,13,-6,25c10287,9528,10287,9514,10285,9500v-1,-7,-2,-13,-3,-20em10284,9361v4,-16,8,-31,12,-47c10297,9310,10297,9307,10298,9303v1,32,-2,64,-6,96c10286,9449,10279,9499,10273,9549v,1,-9,80,-13,80c10258,9626,10257,9624,10255,9621em10250,9390v12,16,23,26,40,37c10308,9439,10328,9451,10349,9458v4,1,8,1,12,2em10434,9485v10,13,15,19,33,19c10471,9504,10475,9503,10479,9503v-14,17,-29,33,-42,51c10428,9566,10414,9589,10426,9604v9,11,32,5,42,4em10683,9514v-4,19,-11,39,-19,58c10654,9596,10644,9620,10634,9644v9,-17,18,-35,27,-52c10676,9564,10696,9529,10727,9517v19,-7,32,3,41,18c10777,9550,10778,9564,10778,9581v18,-10,26,-25,41,-38c10832,9532,10850,9520,10866,9533v15,13,19,41,20,60c10887,9610,10880,9612,10895,961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74" style="position:absolute;left:0;text-align:left;margin-left:255.1pt;margin-top:1.9pt;width:28.85pt;height:12.3pt;z-index:251699200" coordorigin="11539,9198" coordsize="1019,434" path="m11670,9414v-10,-14,-22,-31,-41,-34c11606,9377,11585,9394,11572,9412v-27,37,-42,90,-29,135c11554,9582,11584,9601,11620,9601v32,-4,42,-6,63,-12em11892,9515v-5,17,-9,29,-18,44c11864,9576,11852,9587,11833,9587v-21,,-29,-22,-31,-39c11799,9522,11807,9491,11823,9470v16,-22,40,-24,59,-5c11904,9487,11907,9525,11905,9554v-1,12,-5,68,-26,69c11871,9615,11869,9611,11878,9602em12149,9418v-16,7,-46,17,-59,31c12080,9460,12078,9477,12083,9490v7,17,22,31,32,45c12130,9555,12139,9581,12120,9602v-18,20,-45,30,-72,29c12012,9630,12010,9599,12019,9571v15,-36,21,-49,39,-70em12471,9198v-12,31,-26,62,-40,93c12409,9340,12389,9390,12370,9440v-15,40,-28,83,-51,119c12305,9582,12303,9562,12298,9548em12308,9276v29,-2,49,10,77,17c12430,9305,12477,9314,12523,9316v11,,23,,34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75" style="position:absolute;left:0;text-align:left;margin-left:309.55pt;margin-top:1.7pt;width:1.6pt;height:12.45pt;z-index:251700224" coordorigin="13461,9192" coordsize="55,438" path="m13515,9192v-7,20,-8,41,-11,62c13502,9272,13501,9289,13499,9307v-3,28,-5,55,-8,83c13488,9424,13484,9458,13481,9492v-1,16,-5,30,-7,46c13472,9551,13469,9565,13468,9578v-1,17,-24,50,-7,51c13464,9626,13466,9622,13469,961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0" style="position:absolute;left:0;text-align:left;margin-left:405.65pt;margin-top:.7pt;width:13.2pt;height:12.7pt;z-index:251704320" coordorigin="16850,9156" coordsize="466,449" path="m16982,9537v-5,13,-11,32,-21,42c16951,9590,16935,9602,16920,9604v-18,3,-37,-7,-49,-21c16848,9556,16845,9516,16855,9483v12,-38,44,-64,85,-60c16979,9427,17012,9459,17016,9498v3,28,-14,54,-38,67c16956,9577,16928,9575,16915,9551v-12,-21,,-42,6,-62em17315,9197v-5,-17,-8,-26,-24,-34c17275,9154,17267,9153,17253,9166v-34,33,-47,83,-63,126c17161,9370,17139,9450,17116,9530v-5,19,-13,37,-19,56em17060,9384v18,-6,37,,57,3c17152,9393,17186,9406,17221,9412v22,4,29,5,44,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1" style="position:absolute;left:0;text-align:left;margin-left:427.25pt;margin-top:.7pt;width:44.5pt;height:18.3pt;z-index:251705344" coordorigin="17612,9156" coordsize="1570,646" path="m17740,9533v,18,-5,23,-14,37c17714,9588,17701,9592,17680,9597v-19,5,-39,1,-55,-12c17607,9570,17610,9549,17622,9531v18,-28,49,-47,78,-61c17722,9460,17759,9444,17782,9461v21,15,9,46,,63c17772,9543,17752,9574,17731,9583v-26,11,-21,-14,-17,-28em17938,9493v-5,22,-11,44,-18,66c17926,9534,17937,9514,17949,9492v16,-28,35,-51,58,-74c18020,9405,18032,9401,18050,9408v3,2,6,3,9,5em18214,9503v-5,16,-11,31,-20,45c18192,9551,18190,9553,18188,9556em18246,9333v2,-14,3,-26,4,-40c18263,9298,18268,9318,18275,9333em18409,9575v-13,4,-22,12,-34,-2c18361,9557,18362,9539,18366,9519v4,-16,20,-49,42,-46c18432,9476,18433,9510,18432,9527v-3,51,-25,102,-51,145c18357,9712,18318,9769,18278,9794v-20,6,-24,9,-37,5c18233,9771,18239,9766,18249,9737em18637,9530v,-3,1,-6,1,-9c18623,9530,18617,9544,18605,9557v-9,10,-21,43,-21,22em18684,9311r,l18684,9311r,l18684,9311em18772,9543v2,19,-4,25,-12,43c18756,9597,18755,9600,18750,9606v20,-21,39,-43,64,-57c18834,9537,18860,9532,18875,9554v12,18,10,51,8,72c18882,9631,18881,9636,18880,9641em19055,9562v-7,10,-16,27,-32,21c19001,9574,19000,9545,19004,9526v4,-19,13,-43,31,-53c19052,9463,19060,9492,19062,9502v3,18,3,39,4,57em19170,9156v11,48,10,92,9,142c19177,9376,19168,9453,19160,9530v-6,55,-10,109,-13,16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4" style="position:absolute;left:0;text-align:left;margin-left:329.65pt;margin-top:23.95pt;width:37.4pt;height:19.7pt;z-index:251708416" coordorigin="14169,9977" coordsize="1319,695" path="m14412,9977v-33,18,-64,49,-86,80c14280,10122,14241,10197,14212,10271v-31,79,-50,163,-41,248c14179,10599,14216,10642,14286,10671em14563,10295v-10,-7,-22,40,-31,65c14516,10405,14499,10452,14490,10499v-6,29,-11,31,11,36em14838,10445v-12,19,-28,40,-49,50c14772,10503,14751,10508,14735,10495v-21,-17,-17,-44,-14,-67c14725,10398,14737,10368,14761,10349v18,-15,44,-19,57,5c14833,10383,14820,10421,14806,10447v-15,28,-30,45,-56,62em15068,10472v-19,12,-26,17,-48,10c14998,10475,14989,10449,14984,10429v-9,-38,-3,-84,22,-114c15024,10293,15055,10285,15080,10299v31,18,43,54,42,88c15121,10418,15105,10462,15080,10482v-17,14,-26,9,-42,2em15421,10318v-17,16,-23,32,-34,52c15371,10399,15356,10428,15340,10456v-9,18,-11,24,-23,31em15288,10303v-2,-1,-5,-2,-7,-3c15283,10315,15285,10328,15296,10340v10,9,13,12,21,15em15487,10461v-16,3,-22,3,-1,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5" style="position:absolute;left:0;text-align:left;margin-left:373.55pt;margin-top:27pt;width:38.3pt;height:18.55pt;z-index:251709440" coordorigin="15718,10084" coordsize="1352,655" path="m15718,10460v19,-13,35,-12,60,-14c15812,10443,15843,10446,15877,10447v24,1,43,,66,-4em15909,10297v-12,34,-16,65,-23,100c15875,10451,15860,10504,15852,10558v-5,33,-11,67,-9,100em16256,10252v19,-17,29,-13,42,14c16321,10313,16332,10368,16346,10418v19,68,32,147,62,211c16419,10653,16422,10652,16442,10648em16570,10248v-35,16,-63,38,-95,58c16416,10342,16362,10385,16310,10431v-50,44,-101,90,-144,140c16152,10590,16149,10595,16141,10607em16794,10326v-6,16,-14,30,-25,44c16744,10403,16719,10435,16695,10469v-24,34,-51,75,-83,103c16607,10575,16602,10578,16597,10581em16652,10262v-3,-20,,28,1,35c16656,10310,16658,10315,16662,10324em16821,10538v-11,10,-22,45,-10,6em16929,10101v16,-15,13,-22,37,-10c16999,10107,17017,10168,17028,10198v43,114,53,242,29,362c17045,10619,17025,10683,16978,10724v-24,22,-32,14,-55,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6" style="position:absolute;left:0;text-align:left;margin-left:418.9pt;margin-top:26.45pt;width:19pt;height:19.1pt;z-index:251710464" coordorigin="17317,10065" coordsize="672,673" path="m17502,10642v-9,18,-24,42,-43,52c17435,10706,17406,10706,17383,10693v-53,-29,-75,-99,-64,-156c17328,10490,17366,10453,17410,10437v61,-22,139,-4,181,46c17627,10525,17619,10574,17590,10617v-28,41,-76,73,-125,82c17420,10707,17408,10684,17398,10648em17988,10065v-33,21,-42,33,-65,68c17880,10198,17852,10268,17826,10341v-37,102,-70,206,-103,309c17712,10685,17698,10714,17680,10737em17661,10360v30,6,58,20,87,31c17795,10408,17844,10424,17893,10432v10,1,21,3,31,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" annotation="t"/>
          </v:shape>
        </w:pict>
      </w:r>
      <w:r w:rsidR="00641BE8">
        <w:rPr>
          <w:rFonts w:ascii="Times New Roman" w:hAnsi="Times New Roman" w:cs="Times New Roman"/>
          <w:sz w:val="28"/>
          <w:szCs w:val="28"/>
        </w:rPr>
        <w:t xml:space="preserve">If an item is discounted x%, then </w:t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641BE8" w:rsidRDefault="009134BB" w:rsidP="00641BE8">
      <w:pPr>
        <w:pStyle w:val="ListParagraph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82" style="position:absolute;left:0;text-align:left;margin-left:255.45pt;margin-top:3.95pt;width:22.2pt;height:12.95pt;z-index:251706368" coordorigin="11551,10233" coordsize="783,456" path="m11565,10494v15,-13,10,12,9,27c11572,10542,11566,10564,11564,10585v-2,20,7,33,-10,12em11553,10268v-4,-28,6,-10,15,1em11719,10233v11,21,10,40,9,65c11727,10339,11723,10378,11717,10418v-5,35,-10,70,-15,105em11685,10366v1,-3,2,-5,3,-8c11702,10361,11715,10363,11728,10369v13,6,25,5,38,4em11893,10520v17,-3,34,-9,48,-18c11945,10499,11948,10496,11952,10493v-16,-11,-27,-12,-47,-4c11887,10496,11872,10511,11865,10529v-7,20,-2,32,19,34c11899,10565,11914,10553,11927,10547em12132,10495v-3,15,-6,30,-9,45c12121,10550,12119,10560,12117,10570v8,-19,16,-38,27,-56c12154,10498,12164,10479,12181,10469v18,-11,28,8,33,23c12224,10524,12222,10563,12217,10595v-1,10,-1,13,,19em12244,10580v1,10,2,14,-7,16c12228,10586,12231,10571,12237,10556v7,-16,16,-32,27,-46c12273,10498,12285,10492,12300,10497v19,6,24,29,28,45c12334,10570,12334,10600,12332,10629v-1,20,-3,40,-6,5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3" style="position:absolute;left:0;text-align:left;margin-left:289.4pt;margin-top:5pt;width:27pt;height:11.2pt;z-index:251707392" coordorigin="12749,10269" coordsize="953,395" path="m12906,10441v-18,-5,-25,-8,-43,-3c12834,10446,12811,10465,12793,10489v-21,27,-41,66,-44,101c12747,10618,12758,10644,12789,10647v24,-2,34,-4,50,-10em13175,10558v-23,10,-36,17,-61,13c13093,10568,13072,10554,13063,10534v-11,-24,-2,-51,13,-71c13093,10441,13124,10426,13152,10429v45,5,58,50,53,88c13199,10559,13172,10606,13136,10630v-29,19,-30,-17,-31,-34em13394,10435v-15,,-38,-1,-53,3c13326,10442,13305,10453,13312,10473v5,14,38,23,49,28c13383,10511,13408,10523,13420,10546v13,26,,53,-16,74c13385,10645,13343,10676,13311,10656v-27,-17,-16,-54,-12,-78em13659,10269v2,21,-3,38,-8,59c13641,10367,13630,10405,13618,10443v-13,41,-26,87,-50,123c13556,10584,13552,10585,13537,10580em13549,10308v19,-3,28,,46,7c13621,10325,13646,10336,13671,10349v15,8,19,11,30,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87" style="position:absolute;left:0;text-align:left;margin-left:444.55pt;margin-top:5.75pt;width:46.75pt;height:17pt;z-index:251711488" coordorigin="18222,10296" coordsize="1650,600" path="m18338,10662v-13,10,-28,22,-40,34c18282,10712,18271,10721,18249,10719v-22,-2,-27,-37,-27,-54c18221,10627,18234,10585,18252,10553v16,-28,45,-63,81,-58c18366,10499,18384,10542,18385,10571v2,52,-27,107,-64,140c18303,10728,18289,10731,18275,10712em18548,10609v-12,14,-28,27,-35,44c18508,10665,18504,10669,18498,10680v3,-26,13,-45,29,-66c18540,10596,18560,10570,18583,10568v15,-1,21,10,30,20em18756,10623v-6,12,-9,16,-16,23c18741,10629,18746,10616,18751,10598em18790,10467v,-15,,-19,3,-28c18795,10456,18799,10473,18802,10490em18964,10623v-2,12,-15,47,-35,33c18911,10644,18913,10615,18917,10597v5,-22,21,-54,41,-67c18980,10516,19001,10537,19005,10558v9,45,-10,102,-27,143c18951,10765,18901,10841,18843,10881v-15,11,-66,29,-68,-7c18777,10867,18778,10860,18780,10853em19158,10618v-12,18,-18,36,-30,54c19125,10656,19124,10649,19127,10638em19218,10358v-12,20,-10,27,-1,48em19345,10562v-1,19,-3,45,-10,62c19330,10636,19325,10644,19318,10655v10,-20,22,-36,37,-52c19371,10586,19391,10565,19415,10562v18,-2,23,22,25,35c19443,10613,19441,10628,19442,10644em19640,10657v-14,13,-23,24,-41,31c19594,10690,19589,10692,19584,10694v-17,-19,-15,-36,-4,-62c19589,10611,19602,10586,19619,10570v15,-14,28,-8,36,8c19662,10592,19664,10609,19670,10624em19845,10351v9,-18,18,-36,26,-55c19868,10335,19861,10372,19856,10411v-8,63,-20,124,-29,187c19821,10640,19820,10653,19816,1068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" annotation="t"/>
          </v:shape>
        </w:pict>
      </w:r>
      <w:r w:rsidR="00641BE8">
        <w:rPr>
          <w:rFonts w:ascii="Times New Roman" w:hAnsi="Times New Roman" w:cs="Times New Roman"/>
          <w:sz w:val="28"/>
          <w:szCs w:val="28"/>
        </w:rPr>
        <w:t xml:space="preserve">If an item is marked up or taxed x%, then </w:t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641BE8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641BE8" w:rsidRDefault="00641BE8" w:rsidP="00641BE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89" style="position:absolute;margin-left:47.2pt;margin-top:16.3pt;width:127.1pt;height:48.55pt;z-index:251713536" coordorigin="4205,12284" coordsize="4484,1713" path="m5150,12374v12,-1,24,-3,36,-3c5208,12371,5226,12370,5248,12366v57,-12,115,-16,173,-24c5441,12339,5459,12335,5479,12331v39,-9,79,-15,119,-22c5620,12305,5643,12302,5666,12300v18,-2,35,-3,53,-4c5738,12295,5758,12294,5777,12293v16,-1,33,-2,49,-3c5862,12288,5897,12286,5933,12285v27,-1,54,-1,81,1c6040,12288,6062,12294,6087,12299v30,6,60,7,89,3em5671,12533v,19,8,29,17,45c5698,12595,5708,12612,5719,12629v14,22,30,42,46,63c5776,12706,5794,12731,5815,12727v3,-1,7,-3,10,-4em5880,12514v-22,8,-35,21,-50,39c5800,12590,5768,12628,5740,12667v-20,28,-40,55,-66,77c5671,12746,5668,12748,5665,12750em4205,13226v12,-2,19,1,31,-4c4252,13215,4266,13205,4283,13199v45,-17,91,-22,138,-20c4456,13180,4490,13182,4525,13182v19,,37,,56,-1c4593,13180,4606,13178,4618,13177v35,-2,71,-2,106,-1c4720,13190,4715,13206,4709,13221v-35,94,-78,184,-121,275c4572,13530,4555,13563,4540,13597v-9,20,-18,41,-27,61c4506,13674,4500,13691,4494,13708v-9,26,-17,52,-27,77c4455,13814,4440,13842,4426,13870v-9,18,-19,34,-28,52c4383,13950,4398,13911,4399,13906em5275,13225v-21,5,-18,5,-34,26c5218,13281,5201,13316,5179,13347v-40,58,-82,114,-126,169c4994,13591,4934,13665,4873,13739v-25,30,-49,61,-74,91c4796,13834,4794,13837,4791,13841em4933,13213v4,12,7,21,14,32em5220,13803v9,-23,2,-1,3,8em5941,13083v-13,6,-23,10,-35,19c5883,13119,5864,13138,5844,13159v-36,39,-62,83,-88,129c5719,13353,5690,13421,5668,13492v-21,70,-36,144,-29,217c5645,13772,5674,13836,5719,13881v46,47,109,80,174,93c5908,13976,5924,13977,5939,13979em6204,13403v1,-9,1,-12,,-18c6210,13406,6217,13428,6224,13449v15,47,32,93,54,137c6313,13657,6354,13717,6411,13772v22,21,48,54,79,64c6495,13836,6500,13837,6505,13837em6650,13416v-20,,-26,2,-43,10c6572,13442,6541,13469,6509,13490v-66,44,-130,90,-195,135c6252,13668,6189,13709,6129,13755v-6,5,-93,65,-40,33em6751,13106v14,12,27,22,41,34c6866,13203,6917,13295,6939,13389v18,77,12,160,-8,236c6903,13731,6846,13848,6770,13929v-34,36,-47,37,-86,39em7384,13517v13,-6,29,-15,44,-16c7466,13498,7504,13503,7541,13508v50,7,99,18,149,25c7717,13537,7744,13540,7772,13542em7365,13746v20,-5,39,-7,59,-11c7472,13726,7519,13725,7568,13727v55,3,107,13,161,20c7761,13751,7788,13749,7819,13746em8296,13435v-12,1,-25,2,-38,3c8237,13439,8216,13441,8196,13435v-46,-13,-62,-63,-61,-106c8136,13275,8158,13225,8195,13185v26,-28,70,-58,110,-60c8332,13124,8349,13146,8358,13168v18,45,20,96,20,144c8379,13380,8373,13447,8364,13514v-7,54,-20,108,-29,162c8330,13707,8325,13732,8327,13763v,3,1,7,1,10em8688,13108v-15,-9,-5,30,-6,51c8680,13222,8677,13285,8673,13347v-7,113,-24,226,-24,339c8649,13713,8651,13736,8658,13762em4684,13969v2,-12,1,-9,13,-15c4689,13967,4678,13985,4664,13993v-15,8,-30,-1,-38,-14c4617,13965,4619,13931,4623,13916v4,-16,10,-19,23,-29c4665,13901,4671,13911,4665,13936v-3,13,-11,32,-24,38c4619,13984,4619,13975,4612,1395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" annotation="t"/>
          </v:shape>
        </w:pict>
      </w:r>
      <w:r w:rsidR="00641BE8">
        <w:rPr>
          <w:rFonts w:ascii="Times New Roman" w:hAnsi="Times New Roman" w:cs="Times New Roman"/>
          <w:sz w:val="28"/>
          <w:szCs w:val="28"/>
        </w:rPr>
        <w:t>Ex. 1) 7% of what number is 91?</w:t>
      </w: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90" style="position:absolute;margin-left:212.4pt;margin-top:16.9pt;width:76.4pt;height:14.2pt;z-index:251714560" coordorigin="10033,12957" coordsize="2696,501" path="m10152,13035v8,32,14,64,24,95c10192,13183,10209,13237,10229,13289v19,49,40,92,74,132c10321,13443,10333,13448,10358,13457em10519,13042v-23,-2,-38,-2,-61,11c10409,13082,10361,13122,10319,13160v-65,59,-127,122,-188,185c10096,13380,9984,13458,10033,13456v11,-3,16,-6,22,-13em10760,13143v16,16,27,13,50,14c10840,13158,10871,13160,10901,13158v15,-1,30,-4,44,-7em10712,13337v18,15,34,10,59,7c10809,13339,10847,13338,10885,13333v26,-3,34,-4,51,-8em11322,13028v,-3,,-7,,-10c11333,13037,11331,13051,11327,13073v-5,30,-12,60,-18,90c11301,13201,11295,13240,11289,13279v-1,6,-14,71,-5,75c11294,13346,11298,13342,11299,13331em11574,13030v10,-16,15,-26,32,-38c11628,12977,11652,12967,11677,12961v23,-6,63,-9,79,14c11770,12996,11758,13023,11749,13043v-15,33,-36,58,-62,82c11678,13134,11671,13139,11659,13144v34,1,67,19,72,57c11738,13258,11698,13315,11656,13349v-23,18,-57,36,-86,20c11537,13351,11551,13313,11557,13285em12120,13241v-21,19,-36,31,-63,38c12032,13286,12005,13279,11986,13261v-25,-24,-38,-64,-40,-97c11943,13120,11957,13081,11990,13051v59,-54,177,-61,232,2c12253,13088,12249,13138,12233,13178v-19,49,-56,90,-97,121c12116,13314,12075,13338,12052,13312v-16,-18,-3,-44,2,-63em12571,13245v-14,10,-38,30,-55,33c12493,13282,12466,13277,12449,13260v-24,-25,-25,-64,-17,-95c12446,13106,12497,13055,12549,13027v42,-23,114,-39,156,-7c12735,13043,12731,13087,12720,13119v-19,53,-64,111,-109,145c12579,13287,12550,13292,12514,1328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" annotation="t"/>
          </v:shape>
        </w:pict>
      </w:r>
    </w:p>
    <w:p w:rsidR="00641BE8" w:rsidRDefault="00641BE8" w:rsidP="00641BE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92" style="position:absolute;margin-left:24.3pt;margin-top:1.3pt;width:35.1pt;height:17.1pt;z-index:251716608" coordorigin="3398,13715" coordsize="1238,603" path="m4635,14034v-7,10,-8,7,-13,18c4610,14081,4607,14121,4590,14147v-36,55,-100,81,-159,103c4413,14257,4394,14263,4376,14268v-22,6,-45,9,-68,11c4274,14281,4241,14280,4209,14269v-47,-16,-73,-40,-90,-87c4113,14166,4111,14148,4109,14132v-2,-15,-3,-29,-4,-44c4104,14075,4103,14061,4101,14048v-2,-13,-2,-16,-3,-24c4086,14050,4075,14077,4064,14103v-29,68,-80,97,-141,132c3895,14251,3867,14268,3837,14281v-29,12,-61,20,-92,27c3717,14314,3692,14316,3664,14314v-57,-4,-112,-32,-158,-65c3491,14238,3477,14226,3466,14211v-9,-12,-16,-31,-21,-45c3440,14151,3438,14136,3434,14121v-7,-28,-15,-57,-22,-85c3408,14021,3389,13976,3399,13963v8,-11,39,-30,49,-38c3490,13892,3518,13843,3554,13801v40,-44,54,-59,84,-8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" annotation="t"/>
          </v:shape>
        </w:pict>
      </w: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91" style="position:absolute;margin-left:43.15pt;margin-top:7.25pt;width:99pt;height:31.05pt;z-index:251715584" coordorigin="4062,14576" coordsize="3492,1096" path="m4225,15158v3,17,-2,37,-17,51c4204,15211,4201,15212,4197,15214v-13,-17,-14,-30,-14,-52c4183,15136,4187,15108,4197,15084v6,-13,8,-16,15,-22c4233,15075,4230,15089,4227,15115v-3,25,-6,53,-20,74c4205,15191,4202,15194,4200,15196v-24,-7,-21,-30,-21,-56c4179,15115,4184,15092,4189,15067em4722,15034v-13,18,-26,28,-43,41c4658,15091,4638,15097,4611,15096v-30,-1,-55,-19,-73,-42c4506,15014,4497,14954,4502,14905v11,-106,92,-222,196,-254c4738,14639,4783,14645,4807,14683v41,63,13,160,-18,221c4767,14947,4721,15013,4670,15027v-26,7,-52,-5,-61,-31c4605,14971,4604,14963,4607,14946em5109,14713v8,-11,17,-2,38,-2c5214,14711,5293,14693,5359,14708v21,5,26,19,22,39c5375,14778,5353,14810,5337,14837v-43,70,-95,139,-146,203c5187,15045,5152,15099,5163,15060v3,-7,6,-13,9,-20em5681,14730v23,9,36,13,49,35c5748,14795,5759,14829,5772,14861v15,38,31,76,51,112c5833,14990,5845,15008,5867,15006v4,-1,7,-2,11,-3em6020,14754v-24,5,-31,12,-52,25c5919,14809,5876,14843,5832,14880v-49,41,-99,81,-146,123c5671,15016,5655,15032,5641,15044v15,-22,31,-39,50,-58em6286,14861v18,8,40,2,61,-1c6379,14856,6412,14851,6444,14850v15,,19,,28,1em6252,15011v30,7,49,,79,-6c6369,14998,6406,14985,6444,14974v24,-7,31,-9,46,-17em6988,14784v-20,21,-48,53,-75,64c6882,14861,6835,14869,6802,14860v-34,-9,-56,-34,-59,-69c6739,14747,6764,14708,6792,14677v43,-48,122,-92,187,-59c7023,14640,7029,14690,7028,14734v-2,83,-43,152,-60,230c6961,14996,6967,15011,6978,15035em7382,14595v16,-23,14,-14,12,15c7386,14706,7356,14803,7335,14896v-16,72,-38,142,-53,214c7276,15143,7274,15152,7270,15173em4074,15406v11,-16,8,-15,26,-21c4115,15380,4132,15384,4147,15384v26,1,53,3,79,2c4334,15383,4441,15371,4548,15357v78,-10,155,-20,233,-29c4971,15305,5180,15316,5367,15277v23,-5,40,-8,61,-20c5430,15254,5433,15251,5435,15248em4686,15604v4,16,9,30,-5,41c4663,15660,4656,15663,4635,15652v-22,-11,-30,-31,-37,-53c4590,15573,4590,15548,4603,15524v13,-26,39,-46,66,-56c4697,15457,4727,15455,4755,15464v33,11,39,45,30,76c4776,15572,4754,15604,4732,15628v-16,18,-46,41,-72,43c4633,15673,4628,15651,4622,15631em5027,15442v16,-7,31,-10,48,-12c5107,15427,5138,15427,5170,15429v21,2,29,12,23,33c5185,15488,5167,15512,5153,15534v-18,29,-36,59,-54,87c5091,15634,5080,15645,5069,15655em4471,15533v-6,14,-11,32,-19,44c4445,15588,4441,15597,4435,15610v13,-13,20,-31,30,-15em6569,15152v13,11,10,7,26,14c6633,15182,6671,15191,6712,15197v83,12,167,15,250,19c7059,15220,7155,15223,7252,15226v62,2,128,9,190,1c7474,15223,7511,15214,7540,15200v4,-3,9,-5,13,-8em6724,15521v-4,15,-18,56,-11,43c6715,15558,6717,15553,6719,15547em6990,15531v-18,8,-44,19,-65,17c6900,15546,6875,15536,6861,15515v-17,-25,-11,-57,3,-82c6883,15398,6921,15373,6957,15358v32,-14,74,-21,104,3c7087,15381,7081,15418,7069,15444v-17,35,-44,53,-76,72c6979,15524,6947,15540,6936,15517v,-4,-1,-8,-1,-12em7258,15365v6,-10,19,-15,34,-10c7313,15362,7334,15372,7356,15379v26,8,53,17,80,24c7450,15407,7478,15407,7469,15430v-9,22,-38,47,-53,64c7391,15523,7368,15552,7344,15582v-15,19,-26,33,-36,5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" annotation="t"/>
          </v:shape>
        </w:pict>
      </w:r>
    </w:p>
    <w:p w:rsidR="00641BE8" w:rsidRDefault="00641BE8" w:rsidP="00641BE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94" style="position:absolute;margin-left:45.4pt;margin-top:17.6pt;width:34pt;height:13.1pt;z-index:251718656" coordorigin="4142,16249" coordsize="1199,462" path="m4269,16310v-2,23,3,27,12,48c4311,16425,4346,16488,4388,16549v28,41,60,83,98,116c4503,16680,4519,16685,4537,16677em4597,16306v-15,-9,-29,-22,-48,-14c4509,16308,4472,16348,4441,16377v-58,55,-113,114,-166,173c4237,16593,4195,16637,4161,16683v-9,15,-11,19,-19,27em5333,16301v-13,7,-12,7,-23,16c5285,16337,5263,16363,5242,16387v-50,59,-98,121,-149,179c5064,16599,5032,16647,4991,16667v-6,1,-11,2,-17,3em5040,16249v-17,12,-10,23,-5,42em5322,16577v-16,12,-20,24,-30,41c5285,16629,5283,16633,5280,1664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95" style="position:absolute;margin-left:91.65pt;margin-top:14.3pt;width:80.45pt;height:23.35pt;z-index:251719680" coordorigin="5773,16133" coordsize="2839,824" path="m6104,16173v3,-23,2,-18,-1,-39c6075,16142,6061,16149,6036,16171v-62,55,-107,126,-146,199c5821,16499,5746,16670,5779,16821v14,63,58,106,117,125c5937,16954,5952,16957,5980,16956em6215,16331v-3,32,-13,60,-20,91c6181,16488,6165,16553,6149,16618v-13,53,-29,108,-33,163c6116,16787,6117,16792,6117,16798em6473,16271v-24,3,-43,13,-60,32c6375,16347,6347,16407,6327,16461v-27,73,-47,148,-52,226c6273,16723,6270,16784,6315,16796v36,10,78,-29,103,-50c6443,16725,6458,16704,6475,16677v-31,10,-55,29,-78,54c6381,16749,6347,16777,6375,16780em6755,16573v-6,20,-13,48,-31,61c6707,16646,6681,16650,6661,16641v-42,-18,-58,-61,-61,-104c6597,16490,6606,16444,6630,16403v18,-30,47,-62,86,-51c6758,16364,6763,16423,6760,16458v-6,69,-40,137,-85,189c6659,16666,6649,16673,6627,16678em6831,16179v24,10,31,16,44,44c6930,16338,6934,16491,6907,16613v-14,63,-41,128,-84,176c6801,16813,6796,16804,6782,16788em7116,16481v10,-18,16,-26,38,-30c7177,16447,7203,16442,7226,16446v17,3,24,8,37,18em7099,16637v10,12,19,14,35,17c7161,16658,7186,16658,7213,16653v24,-4,47,-12,71,-19em7535,16337v-25,-6,13,-11,25,-14c7582,16318,7608,16314,7631,16319v18,4,44,17,50,36c7689,16378,7674,16398,7660,16415v-15,18,-37,32,-58,42c7589,16462,7585,16465,7580,16474v12,19,29,34,42,53c7639,16552,7653,16582,7647,16613v-5,30,-31,63,-59,75c7565,16698,7527,16701,7514,16674v-1,-6,-2,-12,-3,-18em7914,16314v16,-2,28,-4,44,-1c7978,16316,7995,16319,8013,16328v-5,26,-11,33,-34,55c7926,16434,7876,16487,7836,16549v-26,42,-60,101,-38,152c7808,16725,7838,16720,7853,16704v27,-27,35,-68,36,-105c7890,16551,7875,16505,7857,16461v-13,-31,-32,-58,-28,-94c7833,16352,7834,16347,7844,16342em8127,16638v-14,-20,-16,-20,-3,-42em8363,16332v-4,19,-12,38,-16,56c8342,16411,8338,16433,8335,16456v-1,11,-1,15,,23c8355,16476,8376,16474,8396,16474v37,,74,7,111,8c8541,16483,8574,16475,8605,16464em8611,16336v-10,42,-18,84,-28,126c8571,16512,8560,16562,8547,16611v-10,32,-13,42,-18,6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" annotation="t"/>
          </v:shape>
        </w:pict>
      </w:r>
      <w:r w:rsidR="00641BE8">
        <w:rPr>
          <w:rFonts w:ascii="Times New Roman" w:hAnsi="Times New Roman" w:cs="Times New Roman"/>
          <w:sz w:val="28"/>
          <w:szCs w:val="28"/>
        </w:rPr>
        <w:t xml:space="preserve">Ex. 2) </w:t>
      </w:r>
      <w:proofErr w:type="gramStart"/>
      <w:r w:rsidR="00641BE8">
        <w:rPr>
          <w:rFonts w:ascii="Times New Roman" w:hAnsi="Times New Roman" w:cs="Times New Roman"/>
          <w:sz w:val="28"/>
          <w:szCs w:val="28"/>
        </w:rPr>
        <w:t>What</w:t>
      </w:r>
      <w:proofErr w:type="gramEnd"/>
      <w:r w:rsidR="00641BE8">
        <w:rPr>
          <w:rFonts w:ascii="Times New Roman" w:hAnsi="Times New Roman" w:cs="Times New Roman"/>
          <w:sz w:val="28"/>
          <w:szCs w:val="28"/>
        </w:rPr>
        <w:t xml:space="preserve"> % of 160 is 38.4?</w:t>
      </w:r>
    </w:p>
    <w:p w:rsidR="00641BE8" w:rsidRDefault="00641BE8" w:rsidP="00641BE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96" style="position:absolute;margin-left:64.3pt;margin-top:12pt;width:27.65pt;height:15.3pt;z-index:251720704" coordorigin="4808,17356" coordsize="976,541" path="m4858,17423v-1,-14,-3,-28,6,-41c4866,17380,4869,17377,4871,17375v-6,30,-7,61,-9,91c4857,17522,4851,17577,4843,17633v-8,56,-17,111,-26,167c4814,17819,4801,17863,4808,17882v11,9,16,7,22,-13em5295,17358v-16,2,-29,,-45,7c5222,17377,5197,17408,5178,17431v-59,71,-98,162,-116,252c5053,17729,5047,17791,5072,17834v19,34,59,43,95,41c5216,17873,5275,17846,5307,17808v7,-10,9,-13,6,-22c5291,17793,5275,17801,5254,17813v-23,13,-45,32,-69,43c5161,17867,5220,17817,5221,17816em5704,17748v-21,27,-39,48,-65,69c5615,17837,5588,17849,5556,17840v-35,-10,-47,-53,-51,-85c5492,17659,5540,17550,5620,17496v39,-26,89,-37,128,-4c5792,17530,5788,17607,5778,17658v-13,68,-50,140,-97,191c5658,17875,5606,17913,5570,17888v-28,-19,-26,-56,-30,-8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97" style="position:absolute;margin-left:98.8pt;margin-top:15.45pt;width:9.6pt;height:11.8pt;z-index:251721728" coordorigin="6025,17479" coordsize="339,415" path="m6127,17479v-13,15,-16,23,-14,43c6116,17554,6135,17587,6146,17616v22,57,45,113,74,167c6238,17818,6258,17868,6294,17889v5,1,10,3,15,4em6363,17539v-32,5,-50,9,-77,27c6238,17599,6199,17644,6160,17686v-39,43,-78,87,-116,131c6033,17831,6030,17833,6025,1784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99" style="position:absolute;margin-left:129.25pt;margin-top:12.95pt;width:21.9pt;height:14.3pt;z-index:251723776" coordorigin="7099,17390" coordsize="773,504" path="m7158,17432v-3,-1,-7,-1,-10,-2c7154,17410,7164,17405,7186,17397v20,-7,47,-8,68,-2c7270,17400,7286,17412,7281,17430v-6,24,-34,36,-53,48c7213,17487,7191,17493,7193,17514v2,20,34,43,46,56c7261,17594,7284,17620,7287,17654v4,40,-20,73,-48,99c7209,17780,7174,17803,7134,17804v-35,1,-34,-19,-31,-46em7621,17440v11,-14,21,-29,38,-37c7686,17390,7713,17388,7741,17397v14,29,4,46,-13,74c7693,17527,7650,17578,7609,17630v-50,63,-109,129,-132,207c7469,17865,7474,17894,7509,17893v41,-1,72,-45,88,-78c7619,17768,7619,17715,7603,17667v-14,-41,-40,-71,-69,-102c7512,17542,7511,17539,7519,17514em7871,17763v-21,-2,-18,9,-31,22c7830,17791,7829,17791,7841,1777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00" style="position:absolute;margin-left:157.85pt;margin-top:15.5pt;width:8.05pt;height:11.75pt;z-index:251724800" coordorigin="8108,17480" coordsize="285,414" path="m8154,17505v2,21,-1,34,-7,55c8138,17592,8123,17623,8113,17655v-6,19,-9,39,4,55c8133,17730,8161,17736,8184,17738v33,3,70,-9,100,-23c8308,17702,8315,17698,8328,17686em8392,17480v-13,11,-26,34,-31,51c8344,17585,8334,17641,8320,17696v-14,56,-26,113,-39,169c8279,17874,8277,17884,8275,1789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02" style="position:absolute;margin-left:192pt;margin-top:17.05pt;width:70.55pt;height:25.55pt;z-index:251726848" coordorigin="9314,17535" coordsize="2489,902" path="m9518,17600v10,32,26,64,37,96c9576,17755,9596,17813,9617,17872v17,49,33,104,62,147c9694,18041,9705,18052,9730,18048em9806,17620v-16,-2,-35,-8,-51,-4c9724,17624,9697,17643,9672,17663v-53,43,-99,92,-146,141c9471,17862,9418,17924,9363,17982v-18,19,-33,35,-49,55c9325,18027,9332,18022,9342,18017em9995,17783v17,4,32,10,49,14c10072,17804,10102,17809,10130,17812v17,2,33,1,50,em9980,17943v12,24,30,16,59,13c10078,17952,10117,17948,10155,17940v8,-2,17,-5,25,-7em10574,17893v18,-10,4,14,-1,32c10568,17938,10568,17938,10576,17916em10857,17631v11,-26,20,-30,45,-43c10938,17569,10973,17570,11013,17578v40,9,77,28,84,73c11104,17700,11069,17753,11039,17788v-37,44,-79,77,-128,105c10888,17906,10865,17917,10842,17929v28,11,52,11,82,12c10963,17942,10998,17941,11035,17931v27,-7,43,-17,65,-32em11409,17612v4,-15,7,-29,11,-44c11410,17591,11400,17614,11392,17638v-10,31,-21,61,-24,94c11366,17758,11372,17776,11394,17790v24,15,54,18,82,18c11502,17808,11541,17807,11565,17797v22,-9,35,-23,48,-42em11602,17535v-14,30,-16,58,-18,92c11581,17684,11575,17740,11568,17796v-7,58,-16,116,-27,173c11534,18004,11522,18038,11512,18072em10627,18136v-8,18,-12,24,-12,44c10615,18196,10618,18213,10620,18228v3,18,6,38,14,55c10651,18322,10684,18356,10711,18388v12,14,24,27,39,36c10763,18432,10776,18434,10791,18435v14,1,28,1,42,-1c10872,18429,10905,18413,10939,18394v11,-6,22,-13,34,-19c10986,18369,10996,18363,11007,18354v16,-13,30,-28,43,-44c11068,18288,11084,18263,11100,18239v14,-21,27,-43,40,-64c11149,18160,11157,18147,11168,18134v13,-15,23,-21,34,-37em11218,18124v-7,18,-8,28,-8,49c11210,18192,11211,18213,11215,18231v4,17,11,33,22,47c11246,18290,11257,18301,11269,18309v10,7,23,15,34,20c11315,18335,11328,18342,11341,18346v15,5,31,8,47,10c11406,18358,11422,18356,11439,18353v28,-5,55,-11,82,-20c11537,18328,11553,18322,11568,18314v16,-8,30,-19,45,-28c11626,18278,11639,18270,11651,18262v18,-12,36,-25,52,-40c11731,18196,11787,18159,11802,18124v,-3,,-6,,-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" annotation="t"/>
          </v:shape>
        </w:pict>
      </w: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98" style="position:absolute;margin-left:115.3pt;margin-top:.6pt;width:5.7pt;height:4.6pt;z-index:251722752" coordorigin="6607,17607" coordsize="202,162" path="m6624,17607v4,18,21,17,43,16c6695,17621,6724,17618,6752,17614v19,-3,37,-5,56,-7em6614,17753v-2,4,-5,9,-7,13c6636,17767,6658,17765,6687,17759v37,-8,72,-19,108,-3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01" style="position:absolute;margin-left:59.35pt;margin-top:10.9pt;width:107.9pt;height:19.05pt;z-index:251725824" coordorigin="4634,17971" coordsize="3807,671" path="m4656,18130v-7,11,-13,22,-22,34c4657,18168,4674,18174,4702,18172v75,-6,151,-15,226,-22c5144,18129,5360,18110,5575,18083v129,-16,258,-39,387,-56c6028,18018,6095,18016,6161,18022em4955,18324v-7,26,-9,52,-13,78c4936,18443,4929,18485,4920,18525v-2,11,-20,71,7,71c4931,18594,4934,18591,4938,18589em5315,18283v-14,-9,-28,-10,-43,2c5242,18309,5219,18351,5202,18384v-25,49,-45,102,-51,157c5148,18569,5145,18618,5179,18631v30,11,63,-19,83,-36c5284,18575,5301,18553,5310,18526v-21,-7,-33,4,-53,17c5243,18553,5235,18560,5226,18574v27,-3,46,-9,72,-18em5644,18500v-5,16,-12,35,-30,42c5596,18549,5571,18549,5554,18538v-27,-18,-32,-50,-29,-80c5529,18417,5551,18380,5581,18352v25,-24,59,-42,93,-26c5706,18341,5715,18378,5710,18410v-7,41,-32,74,-62,101c5632,18525,5598,18545,5585,18515v-1,-7,-3,-15,-4,-22em7004,18051v-19,9,-35,17,-53,28c6949,18080,6946,18082,6944,18083v34,13,62,16,106,16c7177,18098,7304,18092,7430,18084v181,-12,362,-29,543,-49c8095,18021,8218,18006,8339,17987v34,-5,68,-11,101,-16em7171,18365v14,4,11,27,9,44c7174,18451,7165,18493,7157,18535v-3,15,-25,93,-13,106c7161,18641,7168,18639,7173,18624em7549,18244v-20,10,-43,24,-61,39c7462,18305,7432,18331,7412,18359v-25,36,-48,80,-55,124c7352,18517,7352,18565,7383,18587v29,21,71,8,99,-7c7512,18564,7546,18538,7553,18504v-22,-5,-41,5,-61,17c7468,18535,7450,18547,7435,18570v25,-1,35,-2,51,-12em7950,18511v-29,23,-49,34,-84,46c7836,18567,7806,18565,7780,18545v-28,-22,-33,-62,-28,-94c7759,18404,7786,18362,7824,18334v50,-37,120,-37,171,-1c8033,18360,8050,18404,8033,18448v-16,42,-65,71,-106,83c7893,18537,7883,18539,7860,1853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" annotation="t"/>
          </v:shape>
        </w:pict>
      </w: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03" style="position:absolute;margin-left:215.3pt;margin-top:10.15pt;width:66.05pt;height:19.2pt;z-index:251727872" coordorigin="10135,18599" coordsize="2330,676" path="m10138,18883v-2,25,-1,21,21,23c10181,18908,10202,18909,10224,18910v31,1,62,2,93,c10343,18908,10367,18905,10392,18901v11,-2,13,-2,20,-4em10160,19109v-3,19,14,10,33,11c10223,19122,10254,19124,10284,19126v33,3,65,5,98,7c10405,19134,10423,19132,10445,19127em10766,18849v13,-19,25,-33,41,-49c10838,18769,10875,18752,10916,18738v38,-13,87,-22,124,1c11084,18766,11068,18827,11054,18866v-43,120,-132,230,-226,314c10811,19195,10794,19207,10776,19221v30,-6,62,-13,92,-20c10938,19185,11010,19173,11080,19158v34,-7,62,-12,93,-27em11450,18692v-9,20,-15,38,-20,60c11420,18795,11407,18836,11397,18879v-7,30,-25,76,-14,107c11394,19017,11440,19006,11464,19004v50,-5,100,-12,149,-23c11650,18973,11686,18965,11719,18946v15,-9,22,-20,32,-34em11687,18692v-6,23,-8,46,-13,69c11659,18829,11643,18898,11623,18965v-27,91,-59,182,-94,270c11527,19241,11495,19287,11519,19264em12390,18633v-3,,-13,-4,-28,14c12331,18684,12304,18731,12278,18772v-51,81,-103,160,-156,239c12080,19074,12039,19139,11988,19195v-16,15,-19,20,-33,23em12009,18668v1,17,-3,27,-11,42c11990,18724,11988,18728,11982,18736v-3,-17,2,-24,11,-39c12005,18678,12018,18657,12037,18644v16,-11,27,-13,44,-6c12091,18656,12091,18669,12087,18690v-6,31,-22,59,-49,77c12020,18779,11996,18782,11976,18773v-23,-10,-35,-31,-38,-55c11935,18690,11945,18665,11963,18644v23,-26,65,-48,101,-45c12090,18601,12106,18621,12104,18647v-2,28,-20,60,-37,81c12054,18744,12039,18751,12021,18748em12391,19239v-17,4,-31,8,-48,10c12320,19252,12300,19248,12283,19231v-22,-22,-25,-58,-23,-88c12263,19103,12277,19059,12302,19027v21,-27,56,-49,91,-42c12441,18994,12461,19045,12464,19088v3,52,-17,103,-49,143c12397,19253,12374,19270,12346,19258v-28,-12,-40,-43,-47,-70c12292,19159,12293,19124,12308,19098v13,-23,39,-32,65,-28c12400,19075,12420,19097,12425,19124v6,33,-8,60,-30,84c12381,19223,12365,19231,12347,1923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" annotation="t"/>
          </v:shape>
        </w:pict>
      </w:r>
    </w:p>
    <w:p w:rsidR="00641BE8" w:rsidRDefault="00641BE8" w:rsidP="00641BE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04" style="position:absolute;margin-left:201.45pt;margin-top:26.15pt;width:137.55pt;height:22.45pt;z-index:251728896" coordorigin="9647,20469" coordsize="4852,792" path="m9654,20632v-4,-21,-7,-22,8,-42c9674,20574,9689,20558,9705,20545v18,-14,35,-29,55,-41c9779,20492,9796,20483,9817,20475v19,-7,37,-7,57,-4c9891,20474,9908,20481,9923,20490v18,12,18,27,15,46c9935,20554,9919,20573,9907,20586v-14,16,-31,29,-49,41c9870,20630,9883,20632,9895,20636v21,6,41,13,46,37c9944,20689,9938,20712,9933,20727v-10,28,-25,55,-42,79c9860,20852,9825,20897,9779,20928v-22,15,-52,32,-79,22c9673,20941,9667,20918,9661,20894em10140,20579v10,-16,14,-22,30,-33c10190,20532,10213,20530,10237,20533v27,4,52,21,68,43c10323,20602,10325,20637,10320,20667v-6,39,-28,71,-55,98c10236,20794,10200,20819,10164,20839v-21,12,-42,22,-63,33c10119,20890,10136,20890,10161,20897v33,9,65,19,99,21c10296,20920,10320,20911,10351,20895em10724,20867v-21,18,-30,23,-55,31c10643,20906,10619,20901,10596,20886v-29,-19,-44,-52,-49,-85c10536,20729,10579,20656,10632,20611v39,-33,91,-54,142,-49c10819,20566,10853,20600,10866,20642v31,96,-39,202,-124,244c10706,20904,10675,20899,10639,20887em11183,20810v-7,-10,-10,-12,-6,-20c11196,20783,11214,20777,11233,20771v32,-10,64,-17,97,-23c11361,20742,11392,20738,11423,20735v24,-2,44,-4,67,-11em11959,20550v13,1,5,18,2,38c11956,20623,11948,20656,11940,20690v-10,38,-22,75,-33,113c11903,20819,11902,20830,11904,20846em12298,20546v13,-17,24,-23,45,-30c12355,20512,12366,20511,12379,20510v-15,12,-31,13,-50,19c12303,20537,12275,20543,12250,20555v-16,8,-45,20,-47,41c12202,20609,12233,20632,12240,20639v20,20,42,41,53,68c12303,20732,12301,20765,12285,20787v-18,25,-50,47,-79,55c12180,20849,12147,20852,12124,20837v-23,-14,-15,-36,-8,-56em12891,20590v,-4,-1,-7,-1,-11c12865,20583,12865,20591,12845,20615v-37,45,-73,91,-111,135c12685,20807,12632,20859,12581,20913v-17,18,-50,67,-80,55c12500,20963,12500,20958,12499,20953em12657,20529v16,2,16,16,24,32c12687,20572,12690,20576,12696,20582em12881,21006v-12,-16,-17,32,-11,-3em13447,20738v18,-13,30,-22,50,-29c13518,20701,13538,20700,13561,20702v28,2,58,7,86,12c13666,20717,13682,20717,13701,20715em13417,20927v17,-3,34,-5,51,-9c13502,20910,13537,20908,13572,20907v37,-1,74,1,110,-2c13701,20902,13708,20901,13721,20898em14163,20607v1,-10,2,-14,9,-18c14189,20598,14198,20613,14206,20631v20,44,38,88,58,132c14292,20826,14325,20929,14384,20971v4,2,9,4,13,6em14498,20605v-22,4,-37,10,-60,28c14382,20678,14328,20725,14273,20771v-73,62,-145,124,-217,187c14021,20989,13985,21017,13947,21045em11726,21199v-14,9,-29,17,-43,26c11700,21235,11709,21242,11730,21246v37,7,77,6,115,4c12058,21241,12273,21234,12487,21239v116,3,231,22,347,19c12918,21256,13002,21254,13086,21258v33,2,27,-3,48,-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11" style="position:absolute;margin-left:255.55pt;margin-top:20.6pt;width:77.1pt;height:114.45pt;z-index:251736064" coordorigin="11556,20273" coordsize="2720,4037" path="m11766,20376v-8,12,-23,-3,-29,10c11690,20487,11671,20613,11636,20720v-61,187,-76,367,-79,562c11553,21543,11550,21838,11616,22093v94,366,413,554,737,691c12516,22853,12713,22949,12891,22970v187,22,410,-68,587,-123c13720,22771,14005,22582,14147,22368v89,-134,141,-262,117,-423c14232,21735,14117,21598,13976,21452v-186,-192,-366,-389,-550,-583c13310,20747,13215,20584,13077,20486v-101,-72,-233,-147,-352,-182c12547,20252,12336,20265,12154,20289v-157,20,-291,90,-429,158em12719,23977v1,-3,1,-6,2,-9c12725,23987,12720,24005,12718,24024v-3,34,-10,69,-12,103c12705,24149,12701,24176,12720,24190v19,14,55,13,77,8c12840,24189,12876,24172,12913,24147v23,-15,44,-32,65,-49em12969,23945v-15,15,-26,35,-33,55c12916,24061,12899,24127,12886,24190v-2,12,-32,108,-19,119c12873,24309,12879,24309,12885,24309em13288,23784v13,-25,19,-34,51,-42c13367,23735,13403,23729,13431,23736v5,2,11,5,16,7c13460,23773,13448,23797,13428,23824v-43,59,-91,113,-132,174c13251,24065,13166,24180,13194,24269v4,6,9,13,13,19c13248,24296,13265,24281,13289,24245v32,-50,45,-111,43,-169c13330,24018,13310,23967,13282,23917v-15,-27,-28,-51,-39,-7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" annotation="t"/>
          </v:shape>
        </w:pict>
      </w:r>
      <w:r w:rsidR="00641BE8">
        <w:rPr>
          <w:rFonts w:ascii="Times New Roman" w:hAnsi="Times New Roman" w:cs="Times New Roman"/>
          <w:sz w:val="28"/>
          <w:szCs w:val="28"/>
        </w:rPr>
        <w:t xml:space="preserve">Ex. 3) </w:t>
      </w:r>
      <w:proofErr w:type="gramStart"/>
      <w:r w:rsidR="00641BE8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641BE8">
        <w:rPr>
          <w:rFonts w:ascii="Times New Roman" w:hAnsi="Times New Roman" w:cs="Times New Roman"/>
          <w:sz w:val="28"/>
          <w:szCs w:val="28"/>
        </w:rPr>
        <w:t xml:space="preserve"> dishwasher normally costs $320, but it is on sale for 15% off, what is the sale price?</w:t>
      </w:r>
    </w:p>
    <w:p w:rsidR="00641BE8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06" style="position:absolute;margin-left:340.05pt;margin-top:11.2pt;width:71.8pt;height:16.4pt;z-index:251730944" coordorigin="14536,21247" coordsize="2533,580" path="m14553,21251v-22,5,-16,4,3,30c14616,21364,14704,21447,14786,21507v32,23,65,37,101,52em15152,21679v-18,,-21,17,-28,36c15115,21740,15107,21765,15107,21792v,21,9,40,34,34c15181,21816,15216,21776,15241,21746v8,-10,17,-18,27,-26em15428,21704v-4,14,-9,27,-13,41c15412,21759,15410,21764,15405,21773v15,-21,31,-43,50,-61c15469,21699,15493,21676,15515,21686v18,8,23,37,23,54c15538,21759,15525,21786,15546,21764em15764,21443v-2,22,-6,42,-9,63c15749,21549,15744,21591,15733,21633v-10,38,-22,73,-41,107c15684,21752,15682,21756,15675,21762em15720,21657v17,1,33,-1,50,-1c15791,21656,15813,21657,15834,21658v9,,13,,18,-4em15777,21711v-7,16,-20,37,-13,55c15771,21784,15784,21790,15799,21797em16011,21708v-9,14,-10,30,-16,48c16011,21739,16027,21726,16046,21712v22,-16,55,-40,85,-38c16148,21675,16153,21689,16158,21703v5,15,7,29,8,45em16332,21734v-2,14,-12,21,-30,12c16282,21736,16280,21719,16287,21700v8,-23,22,-43,41,-58c16341,21632,16366,21619,16382,21630v17,12,17,35,16,52c16397,21703,16388,21721,16377,21738v-3,4,-5,7,-8,11em16563,21675v-5,17,-8,36,-9,54c16555,21741,16556,21745,16559,21753v27,-4,45,-14,69,-26c16637,21722,16689,21691,16700,21703v9,10,1,32,-1,43c16717,21751,16721,21744,16736,21735v22,-14,44,-28,66,-43em16935,21633v9,17,12,27,6,46c16934,21695,16932,21700,16928,21710v17,-14,35,-30,53,-43c16999,21654,17021,21638,17044,21642v21,4,22,28,23,44c17069,21713,17059,21732,17052,21757v-1,3,-1,7,-2,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07" style="position:absolute;margin-left:12.75pt;margin-top:14.9pt;width:49.15pt;height:29.45pt;z-index:251731968" coordorigin="2989,21379" coordsize="1734,1038" path="m3314,21659v13,-30,-1,33,-2,41c3309,21738,3303,21776,3299,21814v-3,28,-9,58,-11,86c3287,21920,3287,21920,3302,21927em3643,21857v-14,8,-28,16,-42,26c3588,21892,3577,21898,3562,21896v-20,-3,-31,-25,-35,-43c3520,21825,3525,21794,3533,21768v11,-36,32,-66,60,-91c3616,21656,3649,21640,3681,21647v30,7,45,33,53,60c3747,21753,3733,21805,3707,21844v-9,14,-29,30,-48,23c3650,21860,3648,21858,3646,21851em4007,21952v-19,8,-30,17,-46,c3944,21935,3937,21915,3935,21891v-4,-39,5,-81,20,-117c3972,21732,4000,21693,4036,21665v26,-19,60,-28,86,-5c4150,21684,4150,21729,4146,21762v-6,48,-29,92,-57,131c4071,21918,4044,21956,4014,21968v-21,8,-16,-9,-15,-20em4586,21655v5,-11,7,-14,9,-21c4581,21653,4571,21674,4558,21694v-28,45,-60,88,-91,130c4442,21858,4417,21897,4384,21923v-20,15,-17,11,-26,-7em4401,21646v8,14,14,26,25,38em4653,21995v-21,-10,-29,-17,-33,-41c4616,21932,4622,21915,4637,21899v13,-15,33,-25,53,-25c4708,21874,4718,21886,4721,21902v2,14,2,40,-8,51c4709,21956,4705,21958,4701,21961em3263,21395v-22,-11,2,-22,-36,3c3181,21428,3161,21474,3135,21521v-53,95,-89,197,-113,303c2995,21942,2975,22076,2996,22196v19,109,67,160,152,22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08" style="position:absolute;margin-left:70.45pt;margin-top:12.5pt;width:83.9pt;height:23.7pt;z-index:251732992" coordorigin="5025,21294" coordsize="2960,835" path="m5025,21859v11,-11,18,-19,34,-22c5078,21833,5104,21840,5123,21843v36,6,71,17,108,16c5239,21858,5248,21857,5256,21856em5524,21667v1,24,-3,50,-8,73c5506,21785,5493,21831,5481,21876v-8,29,-19,59,-22,89em5814,21642v13,-12,24,-21,37,-33c5858,21602,5860,21600,5866,21597v-21,6,-41,16,-60,29c5784,21641,5754,21661,5749,21689v-4,23,13,37,27,52c5796,21762,5821,21778,5836,21804v21,35,8,71,-21,97c5787,21926,5755,21941,5719,21948v-22,4,-55,7,-60,-23c5659,21918,5660,21912,5660,21905em6358,21563v-18,23,-31,49,-47,73c6279,21685,6245,21732,6212,21780v-30,44,-60,94,-96,133c6101,21925,6098,21928,6090,21936em6153,21535v6,16,14,26,27,37c6193,21583,6206,21589,6221,21597em6421,21846v-10,2,-24,16,-8,1em6645,21294v16,11,34,21,49,34c6729,21358,6762,21392,6785,21432v66,113,46,257,3,374c6760,21883,6717,21959,6664,22023v-48,58,-102,83,-171,105em7085,21535v1,-22,9,-28,29,-39c7136,21484,7162,21479,7187,21482v22,3,45,12,52,35c7246,21540,7228,21562,7214,21577v-18,20,-40,29,-62,43c7150,21622,7147,21624,7145,21626v13,12,28,21,39,34c7209,21690,7223,21726,7214,21765v-11,47,-55,93,-105,98c7089,21865,7059,21856,7051,21835v,-5,-1,-9,-1,-14em7426,21569v25,-1,45,1,70,4c7526,21577,7560,21584,7582,21607v22,23,22,57,6,84c7570,21723,7535,21755,7504,21774v-9,6,-63,23,-66,34c7440,21811,7441,21813,7443,21816v30,6,61,9,91,9c7570,21825,7602,21819,7637,21813em7886,21801v-13,15,-23,26,-43,9c7823,21793,7815,21768,7812,21742v-4,-36,4,-73,25,-103c7856,21611,7884,21589,7919,21590v34,1,56,25,63,57c7991,21691,7971,21735,7946,21770v-22,31,-55,68,-91,82c7835,21860,7834,21855,7832,2184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" annotation="t"/>
          </v:shape>
        </w:pict>
      </w:r>
    </w:p>
    <w:p w:rsidR="00266932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05" style="position:absolute;margin-left:268.45pt;margin-top:.8pt;width:59.95pt;height:9.4pt;z-index:251729920" coordorigin="12011,21534" coordsize="2114,331" path="m12068,21647v-11,13,-19,25,-28,39c12031,21701,12025,21716,12019,21732v-6,19,-9,41,-8,61c12013,21822,12030,21848,12059,21856v17,4,34,-1,49,-8c12124,21841,12138,21831,12153,21823v17,-10,40,-6,54,-23c12221,21783,12223,21763,12233,21745v8,-14,18,-24,25,-39em12370,21776v-5,17,-10,33,-16,50c12366,21805,12378,21787,12394,21769v19,-23,42,-42,71,-52c12489,21709,12514,21712,12530,21732v18,22,22,58,20,85c12549,21824,12540,21857,12551,21827em12789,21534v-1,22,-8,43,-15,64c12761,21637,12750,21676,12739,21716v-9,31,-15,63,-20,95c12714,21841,12719,21838,12729,21812em12759,21743v16,-8,33,-18,51,-21c12833,21719,12855,21720,12878,21719v17,-1,33,1,50,1em12825,21744v-10,20,-10,25,-9,47c12817,21807,12818,21824,12823,21840v5,17,15,21,30,12c12857,21849,12861,21847,12865,21844em13018,21760v19,9,20,22,18,44c13034,21819,13034,21823,13031,21832v15,-10,29,-22,42,-34c13090,21782,13106,21766,13129,21759v17,-5,30,,35,17c13170,21795,13165,21826,13159,21844v-6,10,-8,13,-9,20em13353,21833v-15,14,-25,27,-45,10c13292,21829,13292,21810,13298,21791v8,-25,33,-48,61,-40c13376,21756,13383,21774,13382,21790v-1,19,-11,38,-22,52c13353,21849,13352,21851,13345,21850em13477,21789v3,9,5,39,12,45c13498,21843,13521,21828,13529,21825v12,-5,34,-16,47,-13c13597,21817,13585,21845,13610,21853v16,5,45,-8,60,-13c13692,21832,13706,21824,13724,21811v11,-7,15,-10,22,-17em13936,21734v6,21,-4,29,-13,48c13919,21792,13916,21802,13913,21812v20,-9,38,-20,57,-29c14000,21769,14031,21755,14063,21749v20,-4,47,-8,58,13c14131,21781,14114,21798,14110,21815v-4,15,-10,28,-9,4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09" style="position:absolute;margin-left:162.9pt;margin-top:1.85pt;width:17pt;height:8.05pt;z-index:251734016" coordorigin="8286,21570" coordsize="600,284" path="m8286,21662v17,-8,33,-2,52,-3c8367,21658,8395,21655,8424,21657v6,1,12,1,18,2em8289,21836v23,6,52,,76,-5c8395,21825,8424,21819,8453,21812em8646,21595v3,-14,2,-17,7,-25c8662,21599,8674,21626,8687,21653v30,61,67,118,114,167c8830,21849,8847,21856,8885,21846em8853,21629v-35,24,-70,51,-102,79c8716,21739,8686,21773,8648,21801v-20,14,-26,18,-42,2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" annotation="t"/>
          </v:shape>
        </w:pict>
      </w:r>
    </w:p>
    <w:p w:rsidR="00266932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12" style="position:absolute;margin-left:70pt;margin-top:10.9pt;width:39.1pt;height:16.35pt;z-index:251737088" coordorigin="5009,22542" coordsize="1380,577" path="m5009,22667v7,-16,11,-23,22,-37c5050,22606,5075,22591,5102,22578v35,-17,73,-30,111,-35c5237,22540,5265,22539,5284,22555v1,4,2,7,3,11c5273,22600,5248,22623,5225,22652v-46,58,-88,118,-119,186c5076,22903,5055,22973,5066,23045v6,43,30,81,78,72c5190,23109,5215,23061,5223,23020v13,-61,-13,-125,-41,-178c5154,22788,5114,22743,5079,22694v-14,-20,-37,-53,-16,-77c5080,22605,5087,22601,5101,22595em5646,22622v14,,12,,26,-1c5694,22620,5716,22616,5738,22612v13,-2,22,-5,34,-8c5747,22600,5727,22609,5702,22617v-35,12,-72,27,-100,52c5581,22687,5564,22713,5579,22740v24,42,82,62,121,87c5732,22847,5767,22873,5766,22915v-1,48,-50,88,-87,112c5621,23064,5537,23096,5469,23074v-55,-18,-27,-61,-11,-97em6286,22608v-19,37,-38,73,-57,110c6188,22795,6144,22869,6097,22942v-12,19,-70,139,-99,139c5987,23080,5983,23078,5985,23067em6080,22580v15,14,23,29,36,45c6120,22629,6124,22634,6128,22638em6388,22982v-6,10,-10,16,-19,24c6370,22991,6371,22985,6379,2297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13" style="position:absolute;margin-left:118.95pt;margin-top:7pt;width:67.95pt;height:21.45pt;z-index:251738112" coordorigin="6736,22405" coordsize="2397,757" path="m6968,22407v-28,5,-39,9,-65,29c6851,22476,6820,22536,6796,22596v-39,97,-58,203,-60,307c6735,22981,6739,23085,6808,23138v43,18,58,24,90,23em7115,22594v29,-5,56,-10,86,-10c7234,22585,7274,22585,7300,22609v27,25,3,51,-16,70c7252,22710,7214,22727,7174,22746v-12,6,-16,6,-17,16c7179,22772,7202,22779,7224,22791v29,15,62,33,70,67c7304,22898,7271,22932,7244,22955v-30,26,-71,51,-112,50c7105,23004,7107,22992,7105,22972em7499,22607v6,-16,19,-28,38,-32c7569,22569,7603,22574,7632,22589v35,18,55,50,57,89c7692,22725,7666,22768,7640,22805v-21,31,-48,61,-79,83c7557,22890,7553,22893,7549,22895v35,-8,62,-23,95,-35c7683,22845,7721,22830,7759,22814em8046,22833v-15,21,-22,33,-46,43c7976,22886,7954,22874,7938,22855v-24,-29,-27,-77,-22,-113c7923,22697,7945,22651,7980,22622v25,-21,69,-32,98,-11c8108,22633,8109,22681,8100,22713v-12,41,-38,70,-73,92c8006,22818,8003,22815,7987,22803em8215,22469v16,9,32,18,47,29c8293,22521,8320,22547,8335,22583v31,74,6,154,-31,221c8284,22839,8260,22875,8229,22902v-12,9,-14,11,-23,13em8580,22636v6,-14,21,-11,39,-15c8647,22615,8675,22612,8703,22607v17,-2,22,-2,32,-5em8572,22749v8,23,28,12,51,5c8660,22742,8687,22722,8717,22698em8875,22509v12,-16,21,-26,38,-5c8929,22524,8933,22562,8936,22586v6,44,10,88,17,132c8959,22754,8968,22777,8992,22803em9132,22541v-39,9,-64,28,-95,55c8986,22640,8938,22686,8887,22730v-47,41,-89,85,-140,121c8725,22866,8720,22871,8703,2287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" annotation="t"/>
          </v:shape>
        </w:pict>
      </w:r>
    </w:p>
    <w:p w:rsidR="00266932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16" style="position:absolute;margin-left:265.65pt;margin-top:.3pt;width:70.7pt;height:23.15pt;z-index:251741184" coordorigin="11911,22822" coordsize="2494,815" path="m11928,23451v-3,-24,-20,19,-17,-8c11916,23433,11918,23430,11921,23423v2,13,1,18,-2,31em12175,23112v-1,20,-5,38,-7,58c12165,23202,12162,23234,12158,23266v-4,34,-7,68,-12,102c12144,23384,12137,23406,12150,23410em12422,23093v19,-6,39,-10,59,-9c12498,23085,12518,23087,12534,23090v11,2,16,4,27,1em12366,23163v1,22,,33,25,39c12409,23206,12429,23209,12447,23211v22,2,45,4,66,12c12527,23229,12543,23240,12547,23256v4,19,-3,45,-11,62c12522,23346,12502,23375,12478,23395v-33,28,-75,49,-118,56c12339,23454,12323,23452,12303,23448em13000,22937v-12,-5,-6,-15,-32,-2c12948,22946,12928,22963,12914,22981v-71,88,-111,215,-121,326c12788,23362,12790,23420,12813,23471v23,51,62,73,113,87em13176,23108v10,-15,17,-22,31,-33c13223,23063,13243,23056,13264,23064v19,7,34,30,34,50c13299,23147,13277,23176,13257,23200v-9,10,-17,18,-27,27c13248,23237,13268,23244,13284,23258v19,17,30,38,27,64c13308,23352,13285,23381,13262,23400v-21,17,-47,31,-75,22c13168,23416,13172,23400,13170,23384em13576,23112v20,-11,45,-26,69,-26c13671,23086,13691,23100,13694,23127v4,40,-19,82,-40,114c13629,23279,13598,23313,13564,23342v-13,11,-26,20,-40,29c13553,23375,13579,23370,13608,23370v36,,69,-2,104,-12c13719,23356,13725,23353,13732,23351em14067,23240v-12,19,-25,36,-48,43c13991,23292,13961,23297,13932,23289v-33,-9,-56,-36,-65,-68c13856,23183,13865,23144,13886,23111v21,-34,57,-53,98,-49c14024,23066,14056,23094,14067,23132v14,46,-5,81,-31,117c14017,23276,13987,23307,13950,23298v-6,-3,-11,-7,-17,-10em14207,22822v19,3,42,5,60,13c14356,22873,14395,22974,14403,23064v9,110,-20,219,-64,319c14309,23450,14274,23513,14226,23569v-26,30,-51,47,-84,6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" annotation="t"/>
          </v:shape>
        </w:pict>
      </w:r>
    </w:p>
    <w:p w:rsidR="00266932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14" style="position:absolute;margin-left:73.35pt;margin-top:.7pt;width:79.4pt;height:21.3pt;z-index:251739136" coordorigin="5128,23490" coordsize="2800,751" path="m5144,24070v-6,15,-8,30,-12,45c5123,24150,5143,24093,5144,24091em5427,23755v11,-14,29,-33,47,-40c5497,23707,5528,23699,5552,23701v18,1,47,8,54,27c5618,23758,5595,23792,5581,23816v-31,53,-68,102,-98,155c5453,24024,5423,24082,5421,24144v-1,36,12,79,55,79c5518,24223,5542,24170,5553,24137v18,-54,12,-109,-1,-163c5541,23931,5523,23894,5505,23854v-9,-19,-18,-38,-9,-59c5503,23784,5505,23780,5511,23774em5819,23766v20,-8,36,-10,57,-14c5901,23747,5924,23745,5949,23745v11,,14,,21,c5949,23752,5927,23756,5905,23760v-30,6,-58,11,-84,27c5802,23799,5794,23817,5805,23837v17,30,51,46,79,63c5918,23921,5959,23945,5979,23982v20,37,9,78,-15,110c5936,24129,5893,24157,5847,24165v-48,8,-64,-11,-86,-48em6544,23490v-34,13,-61,25,-90,53c6393,23601,6343,23672,6302,23746v-49,88,-83,188,-93,289c6203,24097,6205,24188,6264,24226v39,14,52,19,80,11em6694,23771v10,-19,22,-23,44,-24c6760,23746,6794,23749,6800,23774v5,19,-11,38,-23,50c6765,23837,6751,23847,6736,23856v10,15,24,22,38,34c6794,23907,6806,23930,6804,23957v-3,36,-28,64,-54,87c6724,24066,6698,24084,6663,24084v-23,,-17,-12,-15,-28em7042,23796v20,-16,33,-21,57,-29c7122,23760,7147,23752,7169,23769v23,18,9,50,-2,70c7133,23901,7076,23943,7027,23992v-10,10,-12,12,-15,21c7034,24032,7048,24027,7077,24018v49,-15,94,-34,141,-55em7484,23998v-16,14,-20,16,-40,8c7421,23997,7404,23973,7396,23950v-15,-42,-4,-97,20,-133c7435,23790,7470,23761,7504,23758v31,-3,63,19,71,49c7587,23849,7561,23893,7538,23926v-25,35,-66,70,-107,86c7408,24017,7402,24020,7387,24017em7783,23530v18,-1,19,-4,39,12c7854,23568,7883,23604,7900,23642v38,84,32,179,6,266c7884,23981,7844,24049,7795,24107v-9,11,-64,66,-81,33c7712,24121,7712,24113,7720,2410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15" style="position:absolute;margin-left:161.1pt;margin-top:5pt;width:23.05pt;height:9.85pt;z-index:251740160" coordorigin="8223,23642" coordsize="813,347" path="m8290,23829v4,-24,14,-24,36,-33c8349,23787,8374,23779,8399,23776v17,-2,27,,43,5em8223,23981v31,6,60,-4,91,-17c8352,23948,8389,23929,8427,23913em8793,23642v6,20,8,40,11,60c8810,23746,8821,23787,8830,23830v9,41,18,70,41,104em9035,23710v-35,-2,-70,,-102,15c8881,23750,8830,23786,8785,23822v-35,28,-69,58,-102,8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" annotation="t"/>
          </v:shape>
        </w:pict>
      </w:r>
    </w:p>
    <w:p w:rsidR="00266932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17" style="position:absolute;margin-left:103.2pt;margin-top:10.8pt;width:91.05pt;height:30.65pt;z-index:251742208" coordorigin="6181,24498" coordsize="3211,1082" path="m6226,25000v-7,-14,-9,-18,-16,-26c6238,25049,6257,25127,6284,25203v27,76,55,156,101,224c6414,25470,6438,25490,6488,25491em6570,25026v-38,15,-81,36,-115,59c6398,25124,6346,25170,6296,25218v-41,39,-79,85,-106,135c6187,25360,6184,25367,6181,25374em6787,25105v21,-13,44,-21,68,-29c6890,25064,6926,25054,6963,25053v7,1,14,1,21,2em6794,25245v37,10,57,1,94,-5c6933,25233,6970,25222,7013,25207em7635,24716v-48,17,-92,34,-138,56c7444,24798,7395,24829,7348,24865v-20,15,-74,55,-58,89c7310,24996,7350,25014,7390,25034v65,32,200,67,213,154c7613,25260,7533,25323,7483,25358v-131,93,-358,176,-519,120c6891,25452,6887,25387,6917,25326v12,-19,24,-38,36,-57em7650,24498v-3,34,-8,66,-14,100c7616,24703,7582,24804,7545,24905v-51,140,-109,278,-174,413c7329,25406,7288,25493,7242,25579em7900,24838v2,-20,4,-37,27,-53c7973,24754,8033,24732,8089,24730v55,-2,121,17,135,78c8243,24888,8180,24969,8133,25025v-63,74,-143,134,-225,186c7869,25236,7832,25257,7798,25285v37,14,75,25,117,29c7989,25321,8064,25327,8138,25317v45,-9,59,-11,87,-24em8526,24726v4,-14,7,-19,13,-31c8567,24701,8595,24707,8624,24712v79,14,202,7,269,57c8929,24795,8891,24840,8873,24863v-80,106,-184,190,-259,300c8592,25196,8584,25210,8589,25231em9146,24724v28,-32,65,-72,112,-65c9305,24666,9321,24715,9318,24757v-6,80,-55,160,-100,223c9168,25049,9105,25110,9046,25171v-25,25,-38,39,-50,70c9027,25259,9051,25267,9092,25271v68,7,136,11,204,21c9344,25300,9360,25302,9391,253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18" style="position:absolute;margin-left:245.95pt;margin-top:16.4pt;width:107.15pt;height:19.1pt;z-index:251743232" coordorigin="11216,24697" coordsize="3780,673" path="m11225,24908v-7,-22,-16,-37,1,-59c11240,24831,11265,24817,11288,24817v33,,58,21,68,52c11371,24914,11351,24961,11324,24997v-14,18,-38,30,-51,47c11273,25047,11273,25050,11273,25053v21,8,42,16,61,29c11366,25103,11392,25133,11399,25172v8,48,-12,94,-37,134c11342,25337,11319,25360,11285,25369v-18,-22,-14,-26,-13,-56em11717,24821v17,6,34,12,51,20c11801,24857,11837,24880,11847,24917v12,41,-10,81,-31,114c11791,25069,11759,25100,11722,25126v-15,11,-31,19,-46,30c11679,25179,11696,25176,11719,25180v39,7,72,6,111,-2c11864,25171,11892,25158,11923,25143em12185,25147v-28,16,-44,18,-76,11c12074,25151,12047,25128,12035,25093v-15,-44,2,-91,30,-126c12097,24926,12146,24897,12199,24896v47,-1,85,25,100,69c12314,25007,12298,25061,12279,25099v-13,27,-30,46,-59,48em12517,24982v30,9,54,4,85,2c12640,24982,12680,24977,12717,24969v22,-7,28,-9,42,-14em13139,24823v-3,33,-15,59,-26,91c13100,24951,13073,25004,13082,25044v6,29,54,20,74,17c13205,25053,13258,25039,13303,25019v32,-14,57,-32,85,-52em13322,24845v1,22,,40,-2,62c13316,24952,13308,24997,13296,25041v-1,4,-22,93,-19,93c13282,25130,13287,25126,13292,25122em13601,24722v23,-17,34,-18,62,-21c13691,24698,13725,24692,13750,24709v32,22,6,75,-6,99c13692,24908,13613,24992,13553,25087v-18,28,-27,46,-31,77c13551,25157,13562,25150,13585,25117v38,-56,56,-118,51,-186c13633,24892,13615,24860,13602,24824v-9,-23,-9,-36,-7,-60em14180,24869v20,9,42,7,64,7c14281,24876,14319,24873,14356,24870v16,-2,20,-2,30,-2em14188,24994v20,29,37,32,73,34c14317,25031,14365,25025,14416,25002v40,-20,54,-27,78,-46em14737,24700v18,13,22,32,30,53c14784,24797,14793,24842,14804,24888v10,43,15,91,31,132c14844,25038,14846,25043,14858,25049em14995,24705v-53,40,-96,85,-145,129c14757,24917,14660,24996,14569,25082v-31,29,-61,60,-90,9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" annotation="t"/>
          </v:shape>
        </w:pict>
      </w:r>
    </w:p>
    <w:p w:rsidR="00266932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19" style="position:absolute;margin-left:256.75pt;margin-top:26.75pt;width:104.35pt;height:27.8pt;z-index:251744256" coordorigin="11597,25714" coordsize="3681,981" path="m12033,25916v-30,2,-61,8,-89,19c11910,25948,11874,25970,11852,26000v-28,38,-33,84,-8,124c11876,26176,11937,26203,11976,26249v50,59,33,128,-17,183c11905,26491,11830,26529,11756,26557v-44,16,-116,40,-150,-9c11603,26539,11600,26529,11597,26520em12007,25723v-9,26,-9,34,-15,61c11972,25873,11956,25963,11935,26052v-30,128,-63,255,-106,379c11801,26511,11774,26600,11733,26675v-13,17,-17,26,-19,2em12341,25982v14,-18,23,-30,50,-33c12432,25944,12481,25948,12517,25969v45,26,59,70,43,118c12539,26151,12481,26201,12430,26242v-46,37,-96,65,-145,97c12270,26350,12267,26352,12259,26360v24,16,50,15,80,17c12391,26381,12446,26394,12498,26392v39,-2,78,-12,108,-37c12613,26348,12620,26341,12627,26334em12901,25927v4,10,-14,13,28,20c12984,25956,13042,25960,13098,25965v47,4,118,,156,34c13291,26032,13252,26090,13232,26119v-52,74,-124,135,-195,189c13015,26325,12996,26332,12973,26344em13536,25927v15,-23,31,-36,61,-37c13646,25888,13705,25902,13745,25931v47,33,65,86,48,141c13771,26143,13706,26192,13647,26232v-53,36,-111,60,-171,81c13456,26320,13452,26321,13441,26328v43,14,83,13,129,13c13648,26341,13716,26329,13791,26310em14250,26013v38,-13,77,-20,116,-28c14420,25974,14473,25966,14528,25963v9,,18,-1,27,-1em14246,26154v30,19,61,25,97,28c14401,26186,14462,26179,14517,26159v14,-6,27,-13,41,-19em14894,25894v10,16,23,28,34,43c14956,25974,14980,26015,15005,26054v34,52,60,111,98,161c15116,26229,15119,26233,15130,26238em15277,25865v-70,10,-128,46,-187,84c14965,26030,14843,26124,14734,26225v-52,48,-100,101,-147,15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" annotation="t"/>
          </v:shape>
        </w:pict>
      </w:r>
    </w:p>
    <w:p w:rsidR="00266932" w:rsidRPr="00F37F7E" w:rsidRDefault="009134BB" w:rsidP="00266932">
      <w:pPr>
        <w:tabs>
          <w:tab w:val="left" w:pos="72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1144" style="position:absolute;margin-left:396.45pt;margin-top:-14.4pt;width:73.4pt;height:31.3pt;z-index:251758592" coordorigin="16525,2032" coordsize="2591,1104" path="m16594,2458v-7,-27,-17,-51,-27,-77c16574,2417,16578,2451,16579,2488v3,122,-7,242,-22,363c16547,2930,16533,3009,16526,3088v,6,-1,13,-1,19em16994,2867v-2,44,-4,99,-26,139c16944,3050,16898,3092,16847,3100v-68,11,-121,-38,-151,-94c16636,2896,16644,2751,16685,2637v31,-87,93,-172,185,-199c16945,2416,17017,2448,17047,2520v49,115,-6,247,-63,347c16955,2918,16899,3011,16828,3010v-7,-4,-15,-8,-22,-12em17673,2138v-20,24,-32,41,-43,71c17597,2297,17576,2389,17547,2478v-56,173,-118,343,-190,510c17336,3037,17312,3082,17286,3127em17946,2570v-28,12,-37,20,-57,42c17847,2658,17818,2709,17788,2763v-34,61,-75,130,-87,200c17701,2992,17699,3001,17713,3015v50,1,79,-26,117,-60c17870,2919,17904,2880,17935,2837v-26,33,-53,69,-73,106c17858,2950,17809,3024,17853,2996v6,-6,13,-11,19,-17em18504,2032v-14,31,-23,67,-31,104c18445,2270,18398,2397,18348,2525v-71,182,-152,357,-244,528c18087,3084,18083,3096,18072,3129em18633,2813v-16,44,-33,81,-65,114c18545,2951,18517,2963,18485,2948v-39,-18,-41,-68,-35,-105c18460,2786,18496,2735,18538,2697v27,-25,82,-60,119,-32c18685,2686,18664,2746,18653,2769v-14,31,-33,46,-59,65em19049,2637v-16,32,-30,44,-57,66c18972,2719,18953,2729,18926,2724v-27,-5,-30,-37,-26,-59c18910,2603,18954,2539,18998,2496v27,-26,75,-56,101,-11c19133,2544,19113,2632,19107,2694v-8,89,-25,177,-40,26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" annotation="t"/>
          </v:shape>
        </w:pict>
      </w:r>
      <w:proofErr w:type="gramStart"/>
      <w:r w:rsidR="00266932">
        <w:rPr>
          <w:rFonts w:ascii="Times New Roman" w:hAnsi="Times New Roman" w:cs="Times New Roman"/>
          <w:sz w:val="28"/>
          <w:szCs w:val="28"/>
        </w:rPr>
        <w:t>4</w:t>
      </w:r>
      <w:r w:rsidR="00266932" w:rsidRPr="00F37F7E">
        <w:rPr>
          <w:rFonts w:ascii="Times New Roman" w:hAnsi="Times New Roman" w:cs="Times New Roman"/>
          <w:sz w:val="28"/>
          <w:szCs w:val="28"/>
        </w:rPr>
        <w:t>-</w:t>
      </w:r>
      <w:r w:rsidR="00266932">
        <w:rPr>
          <w:rFonts w:ascii="Times New Roman" w:hAnsi="Times New Roman" w:cs="Times New Roman"/>
          <w:sz w:val="28"/>
          <w:szCs w:val="28"/>
        </w:rPr>
        <w:t>2</w:t>
      </w:r>
      <w:r w:rsidR="00266932" w:rsidRPr="00F37F7E">
        <w:rPr>
          <w:rFonts w:ascii="Times New Roman" w:hAnsi="Times New Roman" w:cs="Times New Roman"/>
          <w:sz w:val="28"/>
          <w:szCs w:val="28"/>
        </w:rPr>
        <w:t xml:space="preserve"> </w:t>
      </w:r>
      <w:r w:rsidR="00266932">
        <w:rPr>
          <w:rFonts w:ascii="Times New Roman" w:hAnsi="Times New Roman" w:cs="Times New Roman"/>
          <w:sz w:val="28"/>
          <w:szCs w:val="28"/>
        </w:rPr>
        <w:t>Horizontal and Vertical Lines</w:t>
      </w:r>
      <w:r w:rsidR="00266932" w:rsidRPr="00F37F7E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266932" w:rsidRPr="00F37F7E">
        <w:rPr>
          <w:rFonts w:ascii="Times New Roman" w:hAnsi="Times New Roman" w:cs="Times New Roman"/>
          <w:sz w:val="28"/>
          <w:szCs w:val="28"/>
        </w:rPr>
        <w:tab/>
        <w:t>Date _____</w:t>
      </w:r>
      <w:r w:rsidR="00266932">
        <w:rPr>
          <w:rFonts w:ascii="Times New Roman" w:hAnsi="Times New Roman" w:cs="Times New Roman"/>
          <w:sz w:val="28"/>
          <w:szCs w:val="28"/>
        </w:rPr>
        <w:t>__</w:t>
      </w:r>
      <w:r w:rsidR="00266932" w:rsidRPr="00F37F7E">
        <w:rPr>
          <w:rFonts w:ascii="Times New Roman" w:hAnsi="Times New Roman" w:cs="Times New Roman"/>
          <w:sz w:val="28"/>
          <w:szCs w:val="28"/>
        </w:rPr>
        <w:t>__</w:t>
      </w:r>
    </w:p>
    <w:p w:rsidR="00266932" w:rsidRPr="00F37F7E" w:rsidRDefault="009134BB" w:rsidP="0026693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32" style="position:absolute;margin-left:196.85pt;margin-top:9.5pt;width:70.05pt;height:31pt;z-index:251746304" coordorigin="9485,3527" coordsize="2470,1094" path="m9690,3869v14,-6,12,-9,27,-12c9854,3832,10001,3832,10139,3818v223,-23,444,-15,667,-22c10980,3791,11274,3762,11392,3773v-50,3,-100,6,-150,6c10762,3782,10279,3784,9800,3821v-49,4,-98,8,-147,16c9635,3840,9630,3841,9619,3844v38,1,75,-2,114,-6c10053,3807,10372,3777,10693,3764v224,-9,450,-17,674,-18c11284,3757,11201,3764,11118,3771v-402,32,-1068,222,-1455,114c9652,3883,9650,3882,9664,3877v119,-30,241,-49,363,-62c10269,3788,10513,3782,10756,3781v218,-1,435,6,653,7c11345,3787,11282,3788,11218,3789v-394,7,-786,44,-1178,56c10032,3844,10024,3844,10016,3843em11042,3531v-1,10,-3,26,11,47c11077,3614,11108,3644,11143,3670v54,39,115,69,176,95c11370,3786,11422,3805,11473,3827v25,11,37,22,54,40c11525,3884,11526,3902,11509,3913v-8,5,-32,3,-41,5c11438,3923,11409,3932,11379,3938v-47,10,-95,18,-141,32c11201,3981,11130,3990,11106,4025v,4,,8,,12c11125,4045,11133,4050,11154,4047v20,-3,39,-13,57,-22c11305,3976,11393,3906,11493,3870v3,,5,-1,8,-1c11488,3866,11480,3864,11464,3854v-41,-25,-77,-56,-115,-85c11277,3713,11211,3651,11140,3594v-15,-12,-30,-24,-44,-38c11094,3553,11091,3551,11089,3548v15,9,22,14,35,28c11165,3623,11200,3673,11247,3716v47,43,100,81,154,115c11437,3854,11474,3873,11509,3896v2,2,5,4,7,6c11503,3917,11505,3921,11480,3929v-32,10,-64,22,-96,34c11318,3987,11246,4017,11186,4054v-16,10,-31,21,-47,31em9877,3527v-12,26,-24,48,-41,72c9810,3637,9781,3671,9751,3706v-44,51,-93,99,-141,146c9575,3886,9519,3925,9493,3967v-7,11,-10,13,-8,22c9502,4003,9517,4016,9536,4028v77,50,160,91,238,140c9804,4187,9833,4206,9857,4233v9,10,14,20,22,31c9847,4236,9814,4212,9780,4187v-86,-62,-167,-136,-257,-191c9514,3990,9510,3988,9503,3985v13,-18,25,-36,39,-54c9577,3887,9615,3845,9654,3804v79,-83,167,-159,264,-221c9938,3570,9954,3561,9974,3555em11937,4112v3,-2,7,-5,10,-7c11948,4113,11945,4126,11938,4144v-37,99,-88,195,-149,282c11753,4477,11712,4529,11669,4575v-18,20,-38,53,-53,3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33" style="position:absolute;margin-left:296.35pt;margin-top:15.25pt;width:132.2pt;height:30.8pt;z-index:251747328" coordorigin="12994,3730" coordsize="4664,1087" path="m12995,3740v11,9,7,7,16,18c13026,3778,13043,3796,13058,3816v61,78,122,157,187,231c13266,4071,13295,4103,13325,4116v14,3,18,4,27,-1em13703,3781v-14,16,-26,32,-39,49c13647,3853,13628,3875,13611,3898v-45,61,-89,123,-128,187c13440,4156,13398,4227,13356,4299v-102,176,-190,670,-324,517c13033,4794,13036,4783,13048,4769em13928,3898v10,-13,11,-12,27,-17c13984,3872,14012,3865,14042,3862v44,-5,87,-1,131,2c14215,3867,14257,3874,14299,3876v29,1,51,,78,-10c14389,3861,14399,3855,14409,3847em13947,4024v-13,-8,11,-10,23,-12c13995,4008,14021,4006,14047,4005v44,-1,87,-3,131,-3c14221,4002,14263,4004,14306,4004v24,,45,-4,68,-11em14921,4094v-10,11,-25,19,-40,25c14864,4125,14845,4132,14827,4132v-19,,-38,-7,-47,-24c14764,4079,14776,4040,14791,4014v17,-31,44,-57,74,-75c14888,3925,14914,3915,14940,3929v24,13,30,44,32,68c14976,4045,14962,4097,14935,4136v-2,3,-4,6,-6,9em15129,4014v-11,4,-14,20,-19,36c15128,4021,15147,3994,15173,3972v20,-17,51,-37,79,-38c15277,3933,15295,3951,15303,3973v7,18,8,43,6,62c15307,4045,15307,4047,15319,4038em15509,3951v-5,14,-13,31,-14,46c15494,4015,15494,4035,15496,4052v4,34,27,9,39,-3em15664,3954v-11,17,-21,37,-34,53c15594,4053,15560,4101,15524,4148v-60,79,-125,154,-187,231c15315,4406,15255,4509,15209,4509v-1,-3,-2,-7,-3,-10em16067,3954v16,-3,1,24,-5,41c16056,4011,16050,4026,16043,4042v-2,4,-3,8,-5,12c16039,4037,16041,4024,16048,4008v15,-33,37,-56,65,-78c16132,3916,16151,3902,16176,3900v29,-2,45,17,54,42c16237,3962,16239,3990,16236,4012v-2,15,-4,31,-9,45em16403,3992v-12,13,-17,22,-19,40c16382,4052,16384,4073,16409,4061v20,-9,41,-33,57,-48c16483,3998,16488,3985,16511,3986v,15,,29,3,44em16699,3972v-6,17,-14,42,-25,56c16664,4041,16652,4051,16639,4062v12,-17,23,-35,38,-50c16691,3998,16708,3982,16729,3982v16,,24,17,27,30c16759,4026,16756,4042,16755,4057v15,-13,28,-27,44,-39c16820,4001,16844,3985,16871,3983v27,-2,38,20,42,43c16916,4047,16902,4059,16922,4057em17121,4077v-9,14,-19,31,-39,29c17054,4103,17051,4066,17052,4045v2,-29,11,-54,26,-78c17091,3946,17115,3921,17143,3927v19,4,25,28,22,45c17160,4001,17140,4022,17120,4041v-17,15,-40,25,-63,14c17045,4046,17041,4043,17038,4032em17092,3790v-7,20,-8,41,-13,62c17072,3885,17063,3919,17051,3950v-13,35,-32,73,-33,111c17018,4082,17030,4077,17044,4076em17261,4019v22,-1,38,-5,58,-14c17337,3997,17351,3990,17365,3976v-30,8,-55,21,-79,42c17271,4031,17232,4060,17232,4083v2,4,3,7,5,11c17264,4099,17283,4089,17309,4079em17483,4030v-9,19,-20,38,-28,57c17450,4098,17446,4107,17441,4118v-1,-26,8,-46,22,-70c17487,4007,17518,3975,17560,3953v28,-14,53,-11,81,-2c17646,3953,17652,3955,17657,395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" annotation="t"/>
          </v:shape>
        </w:pict>
      </w:r>
    </w:p>
    <w:p w:rsidR="00266932" w:rsidRDefault="009134BB" w:rsidP="002669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34" style="position:absolute;margin-left:295.25pt;margin-top:23.55pt;width:60.5pt;height:28.95pt;z-index:251748352" coordorigin="12955,4678" coordsize="2135,1021" path="m12965,4960v-10,-8,-13,-10,-9,-20c12977,4942,12976,4961,12988,4982v20,34,48,65,75,94c13098,5114,13137,5143,13179,5172v26,18,35,23,53,34em13562,4888v-7,16,-5,13,-13,29c13483,5057,13401,5190,13319,5321v-66,105,-133,213,-205,314c13099,5656,13082,5678,13068,5698v7,-22,10,-32,19,-46em13925,5074v5,-18,16,-20,34,-26c13993,5037,14032,5033,14068,5032v50,-1,95,4,144,13c14236,5050,14260,5055,14284,5061em13952,5245v16,3,28,-2,43,-6c14023,5231,14053,5226,14083,5222v33,-4,66,-1,99,-2c14206,5219,14230,5215,14254,5211em14802,4705v4,-13,5,-18,6,-27c14808,4716,14802,4751,14795,4788v-15,73,-33,146,-53,218c14724,5070,14703,5133,14683,5196v-11,34,-20,66,-27,101c14652,5315,14650,5330,14672,5324v12,-9,17,-13,24,-21em14770,5004v-4,-1,-7,-3,-11,-4c14776,4998,14792,4997,14808,4994v32,-5,64,-13,95,-21c14939,4964,14974,4951,15010,4941v17,-5,43,-17,60,-18c15080,4925,15083,4925,15089,4925em14851,5039v22,16,38,33,53,56c14921,5122,14934,5154,14946,5183v14,34,26,69,41,103c14999,5314,15010,5341,15025,5367v9,15,11,18,18,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" annotation="t"/>
          </v:shape>
        </w:pict>
      </w:r>
      <w:r w:rsidR="00266932" w:rsidRPr="00F37F7E">
        <w:rPr>
          <w:rFonts w:ascii="Times New Roman" w:hAnsi="Times New Roman" w:cs="Times New Roman"/>
          <w:sz w:val="28"/>
          <w:szCs w:val="28"/>
        </w:rPr>
        <w:t>Vocab:</w:t>
      </w:r>
      <w:r w:rsidR="00266932" w:rsidRPr="00F37F7E">
        <w:rPr>
          <w:rFonts w:ascii="Times New Roman" w:hAnsi="Times New Roman" w:cs="Times New Roman"/>
          <w:sz w:val="28"/>
          <w:szCs w:val="28"/>
        </w:rPr>
        <w:tab/>
      </w:r>
      <w:r w:rsidR="00266932">
        <w:rPr>
          <w:rFonts w:ascii="Times New Roman" w:hAnsi="Times New Roman" w:cs="Times New Roman"/>
          <w:sz w:val="28"/>
          <w:szCs w:val="28"/>
        </w:rPr>
        <w:t>Horizontal Line</w:t>
      </w:r>
      <w:r w:rsidR="00266932" w:rsidRPr="00F37F7E">
        <w:rPr>
          <w:rFonts w:ascii="Times New Roman" w:hAnsi="Times New Roman" w:cs="Times New Roman"/>
          <w:sz w:val="28"/>
          <w:szCs w:val="28"/>
        </w:rPr>
        <w:t xml:space="preserve"> - </w:t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266932" w:rsidRDefault="00266932" w:rsidP="002669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 </w:t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266932" w:rsidRDefault="009134BB" w:rsidP="002669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35" style="position:absolute;margin-left:190.95pt;margin-top:16.65pt;width:16.85pt;height:55.6pt;z-index:251749376" coordorigin="9277,6445" coordsize="594,1962" path="m9614,6843v-2,21,-5,40,-6,61c9606,6965,9602,7026,9598,7087v-6,102,-14,204,-19,306c9574,7488,9571,7584,9570,7679v-1,55,,110,3,164c9591,7498,9586,7159,9577,6814v-1,-35,-9,-82,7,-114c9586,6701,9589,6703,9591,6704v13,64,21,124,24,190c9627,7181,9608,7470,9594,7757v-5,109,-13,219,-17,328c9577,8088,9577,8092,9577,8095v6,-45,11,-91,16,-137c9609,7806,9622,7655,9629,7502v8,-172,8,-344,-6,-516c9619,7046,9615,7107,9612,7167v-13,271,-36,542,-65,811c9544,8003,9555,8077,9532,8033em9277,6974v12,-19,7,-19,15,-40c9314,6878,9342,6823,9373,6772v72,-119,175,-252,300,-319c9689,6446,9691,6443,9701,6448v-11,28,-24,51,-43,77c9618,6582,9578,6640,9540,6698v-75,116,-144,236,-212,356c9317,7073,9316,7077,9308,7087v32,-79,69,-157,107,-234c9468,6746,9518,6629,9589,6533v2,-3,5,-6,7,-9c9599,6534,9598,6544,9586,6569v-14,30,-37,100,-68,117c9510,6698,9507,6701,9511,6681em9736,6460v-24,5,-24,2,-22,32c9721,6579,9739,6665,9754,6751v19,111,41,221,66,330c9826,7105,9832,7127,9839,7150v3,-38,-5,-75,-12,-113c9812,6955,9792,6875,9768,6795v-23,-76,-47,-150,-75,-224c9684,6547,9673,6524,9662,6501v5,41,19,79,34,118c9725,6693,9755,6766,9787,6839v22,51,45,103,72,151c9863,6996,9866,7002,9870,7008em9294,7831v1,-16,4,-34,3,-50c9294,7765,9293,7760,9295,7749v24,55,37,115,57,172c9382,8009,9414,8096,9447,8182v19,48,40,95,62,141c9508,8269,9493,8219,9478,8167v-23,-79,-44,-157,-66,-236c9401,7892,9391,7854,9381,7815v-11,-51,19,63,21,68c9431,7976,9461,8069,9494,8161v4,12,45,160,63,160c9566,8306,9570,8301,9568,8288em9826,7781v-8,24,-7,26,-15,50c9788,7898,9762,7964,9731,8028v-36,74,-75,148,-119,218c9597,8269,9580,8290,9564,8311v22,-62,53,-119,82,-178c9692,8040,9736,7944,9791,7856v12,-17,12,-22,23,-27c9816,7876,9804,7921,9792,7967v-21,84,-51,166,-82,247c9687,8273,9667,8333,9638,8390v-3,5,-6,11,-9,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37" style="position:absolute;margin-left:285.85pt;margin-top:20.35pt;width:32.7pt;height:16.9pt;z-index:251751424" coordorigin="12624,6575" coordsize="1153,597" path="m12760,6650v-16,-15,-21,-7,-22,-34c12739,6613,12739,6609,12740,6606v10,17,19,37,28,58c12786,6707,12808,6749,12830,6790v28,54,60,103,93,154c12950,6987,12978,7029,13005,7072v16,25,27,62,45,84c13056,7167,13058,7170,13067,7171em13226,6595v-4,-12,-6,-16,-15,-20c13197,6587,13184,6599,13170,6612v-26,25,-53,49,-81,72c13033,6731,12975,6776,12919,6823v-55,45,-110,90,-164,136c12716,6992,12680,7029,12642,7064v-31,28,-18,25,9,10em13523,6835v17,-4,32,-8,50,-10c13601,6822,13630,6821,13658,6819v29,-2,57,-5,85,-8c13754,6810,13765,6808,13776,6807em13509,7008v25,6,47,5,74,2c13619,7007,13655,7003,13691,6998v24,-3,47,-8,70,-1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38" style="position:absolute;margin-left:330.9pt;margin-top:27pt;width:28.9pt;height:14.05pt;z-index:251752448" coordorigin="14214,6810" coordsize="1019,496" path="m14421,6997v-17,13,-25,19,-44,26c14351,7033,14327,7036,14299,7030v-33,-8,-60,-29,-75,-60c14203,6927,14217,6878,14249,6844v34,-35,88,-44,131,-21c14415,6842,14431,6880,14441,6916v8,29,11,61,17,91c14461,7023,14461,7022,14475,7018em14703,6872v-3,21,-5,45,-11,65c14686,6958,14680,6981,14671,7002v-1,3,-3,5,-4,8c14684,6992,14697,6971,14712,6951v23,-30,48,-62,79,-84c14813,6852,14837,6846,14855,6869v18,24,19,62,20,90c14876,6987,14869,7002,14893,7013em15123,6841v-2,16,-4,29,-4,45c15119,6898,15121,6922,15134,6928v12,,16,,23,-4em15229,6868v1,30,-14,60,-29,88c15167,7019,15131,7081,15094,7141v-32,52,-70,108,-114,151c14966,7303,14965,7307,14954,730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39" style="position:absolute;margin-left:375.4pt;margin-top:21.55pt;width:56.9pt;height:14.45pt;z-index:251753472" coordorigin="15784,6618" coordsize="2007,510" path="m15823,6961v-10,-15,-3,25,-6,39c15811,7033,15802,7065,15793,7097v-4,16,-5,20,-9,30c15810,7096,15836,7064,15865,7036v33,-31,74,-68,119,-79c16014,6950,16036,6966,16041,6996v4,27,-8,51,-14,76c16025,7080,16024,7083,16032,7075em16222,6962v-12,22,-21,39,-30,62c16183,7048,16173,7070,16173,7096v,23,13,29,34,21c16248,7102,16285,7065,16318,7037v15,-12,27,-22,44,-31c16367,7024,16360,7035,16356,7054v-1,4,-1,7,-2,11em16580,6994v-7,15,-13,28,-17,44c16562,7042,16560,7047,16559,7051v15,-12,26,-26,39,-40c16615,6994,16633,6974,16655,6963v14,-7,30,-6,36,10c16697,6988,16691,7003,16692,7018v1,4,1,7,2,11c16707,7024,16718,7015,16731,7009v14,-6,29,-9,43,-1c16787,7016,16792,7032,16796,7046v9,26,23,11,35,-3c16835,7038,16840,7033,16844,7028em17189,6995v-14,15,-27,24,-43,36c17130,7043,17117,7051,17097,7055v-16,3,-39,1,-45,-17c17043,7012,17064,6976,17078,6956v23,-35,59,-78,102,-88c17194,6868,17198,6867,17204,6876v-1,36,-13,52,-32,81c17155,6983,17132,7020,17095,7016v-6,-3,-11,-5,-17,-8em17099,6632v2,-5,3,-9,5,-14c17099,6652,17092,6686,17084,6720v-22,94,-59,188,-69,283c17012,7029,17006,7048,17028,7063em17399,6945v16,-5,28,-14,38,-28c17442,6907,17444,6904,17440,6897v-23,5,-42,18,-60,34c17356,6953,17339,6980,17335,7013v-3,28,13,52,37,65c17391,7085,17397,7088,17411,7087em17592,6981v6,18,5,16,-6,30c17586,6980,17597,6964,17617,6939v22,-27,50,-59,81,-76c17720,6851,17740,6842,17765,6840v13,-1,17,-1,25,-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" annotation="t"/>
          </v:shape>
        </w:pict>
      </w:r>
    </w:p>
    <w:p w:rsidR="00266932" w:rsidRDefault="009134BB" w:rsidP="002669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36" style="position:absolute;margin-left:248.3pt;margin-top:7.4pt;width:5.15pt;height:9.3pt;z-index:251750400" coordorigin="11300,7125" coordsize="181,328" path="m11477,7134v1,-3,2,-6,3,-9c11479,7146,11472,7165,11464,7184v-16,39,-35,76,-55,113c11387,7340,11362,7387,11329,7422v-10,10,-19,20,-29,3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UBHQISHgEgAGgMAAAAAADAAAAAAAAARljPVIrml8VPjwb4utLhmyIDIWQGPoBED/AAAEgRRP8B&#10;RTUbAgCt/0Y1GwIArf9XDQAAAAUDOAtlGRYyBACQmwMzBACQggI4CAD+AwAAAIB/FXlySj/H1HE/&#10;AAD4uAAAHrkKTBuD/mAw/mAx1sDPGeN5uUVUcvC8XxCE/FON+KcfXqBqpTNKlIQrhvXLPXq1gITy&#10;54fhPj1rGaKMYowijPL2UYgKABEgAJjMW6p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40" style="position:absolute;margin-left:285.95pt;margin-top:24.35pt;width:27.95pt;height:12.9pt;z-index:251754496" coordorigin="12628,7723" coordsize="985,454" path="m12710,7732v12,25,16,35,26,61c12768,7873,12805,7951,12849,8025v22,38,50,88,94,106c12974,8143,12989,8128,13008,8107em13093,7744v-24,8,-38,15,-59,37c12984,7831,12933,7881,12882,7930v-62,60,-121,124,-186,181c12692,8114,12604,8188,12640,8167em13343,7899v29,1,56,-11,85,-19c13465,7869,13502,7857,13540,7853v24,-3,23,-3,32,15em13330,8042v9,23,24,21,51,20c13415,8061,13448,8056,13482,8050v38,-7,73,-17,106,-39c13596,8005,13604,7999,13612,799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41" style="position:absolute;margin-left:323.95pt;margin-top:20.45pt;width:12.3pt;height:18.3pt;z-index:251755520" coordorigin="13968,7585" coordsize="434,646" path="m14118,7599v20,-33,-3,58,-5,67c14098,7741,14074,7813,14050,7885v-22,66,-51,130,-72,196c13977,8085,13954,8141,13975,8108em14051,7912v18,-3,35,-10,52,-14c14146,7888,14189,7877,14231,7863v43,-14,84,-30,126,-46c14372,7811,14386,7808,14401,7805em14144,7911v9,22,18,42,30,63c14194,8010,14218,8044,14239,8079v22,37,48,70,69,107c14320,8209,14324,8215,14331,823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" annotation="t"/>
          </v:shape>
        </w:pict>
      </w:r>
      <w:r w:rsidR="00266932">
        <w:rPr>
          <w:rFonts w:ascii="Times New Roman" w:hAnsi="Times New Roman" w:cs="Times New Roman"/>
          <w:sz w:val="28"/>
          <w:szCs w:val="28"/>
        </w:rPr>
        <w:tab/>
      </w:r>
      <w:r w:rsidR="00266932">
        <w:rPr>
          <w:rFonts w:ascii="Times New Roman" w:hAnsi="Times New Roman" w:cs="Times New Roman"/>
          <w:sz w:val="28"/>
          <w:szCs w:val="28"/>
        </w:rPr>
        <w:tab/>
        <w:t>Vertical Line</w:t>
      </w:r>
      <w:r w:rsidR="00266932" w:rsidRPr="00F37F7E">
        <w:rPr>
          <w:rFonts w:ascii="Times New Roman" w:hAnsi="Times New Roman" w:cs="Times New Roman"/>
          <w:sz w:val="28"/>
          <w:szCs w:val="28"/>
        </w:rPr>
        <w:t xml:space="preserve"> - </w:t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 w:rsidRPr="00F37F7E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>
        <w:rPr>
          <w:rFonts w:ascii="Times New Roman" w:hAnsi="Times New Roman" w:cs="Times New Roman"/>
          <w:sz w:val="28"/>
          <w:szCs w:val="28"/>
          <w:u w:val="single"/>
        </w:rPr>
        <w:tab/>
      </w:r>
      <w:r w:rsidR="00266932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266932" w:rsidRDefault="00266932" w:rsidP="002669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</w:t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266932" w:rsidRDefault="009134BB" w:rsidP="002669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54.75pt;margin-top:24.9pt;width:158.25pt;height:182.05pt;z-index:251660288">
            <v:imagedata r:id="rId8" o:title=""/>
          </v:shape>
          <o:OLEObject Type="Embed" ProgID="Equation.DSMT4" ShapeID="_x0000_s1026" DrawAspect="Content" ObjectID="_1408767297" r:id="rId9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42" style="position:absolute;margin-left:328.4pt;margin-top:.15pt;width:11.55pt;height:21.25pt;z-index:251756544" coordorigin="14125,8881" coordsize="408,750" path="m14144,8992v-4,-16,-5,-28,-6,-44c14138,8945,14137,8941,14137,8938v11,14,20,29,27,45c14177,9012,14191,9041,14204,9070v10,23,21,45,34,66c14249,9153,14262,9168,14272,9185v6,10,13,19,20,29em14532,8881v-11,22,-21,44,-33,65c14483,8975,14470,9004,14454,9033v-21,38,-42,75,-62,113c14366,9197,14341,9248,14315,9299v-48,94,-103,184,-156,275c14153,9584,14142,9610,14133,9618v-7,12,-9,16,-8,-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43" style="position:absolute;margin-left:360.9pt;margin-top:5.8pt;width:46.35pt;height:27.2pt;z-index:251757568" coordorigin="15272,9080" coordsize="1634,960" path="m15282,10039v,-16,-9,-31,-10,-44c15271,9982,15304,9959,15312,9952v55,-49,114,-96,178,-132c15520,9803,15558,9783,15594,9796v27,10,43,44,55,68c15660,9885,15671,9936,15695,9947v4,,8,,12,em15742,9306v-6,-15,-7,-19,-10,-29c15741,9297,15752,9317,15764,9336v24,39,47,78,71,117c15856,9487,15876,9524,15904,9553v16,17,26,21,46,13em16007,9245v-21,5,-22,8,-37,30c15939,9321,15913,9370,15883,9416v-40,62,-82,124,-128,182c15736,9622,15717,9645,15698,9670em16187,9388v3,-26,18,-36,41,-51c16252,9321,16280,9306,16308,9299v14,-3,23,-3,36,em16215,9493v24,,43,-14,65,-26c16307,9452,16334,9439,16362,9426v19,-9,31,-14,47,-28em16532,9171v3,-22,7,-34,20,-51c16568,9098,16593,9081,16622,9080v37,-1,60,29,68,61c16703,9192,16690,9249,16676,9298v-10,36,-34,69,-43,104c16633,9406,16633,9410,16633,9414v23,-11,46,-22,70,-33c16746,9361,16788,9342,16832,9324v31,-12,48,-24,73,-4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53" style="position:absolute;margin-left:223.95pt;margin-top:25.3pt;width:51pt;height:28.55pt;z-index:251767808" coordorigin="10440,9769" coordsize="1800,1006" path="m11638,10096v-9,9,-6,6,-14,16c11649,10089,11671,10065,11695,10041v54,-56,105,-114,162,-168c11892,9840,11929,9802,11972,9779v39,-21,66,-5,89,29c12089,9850,12108,9896,12130,9941v25,51,49,106,81,152c12233,10124,12221,10102,12239,10100em10440,10358v13,22,20,45,32,67c10496,10468,10526,10511,10557,10549v29,36,58,72,102,88c10679,10642,10684,10644,10697,10639em10737,10298v-27,31,-51,62,-75,96c10603,10478,10549,10571,10509,10666v-6,14,-49,90,-39,108c10473,10773,10475,10772,10478,10771em10867,10470v-1,-24,4,-33,20,-52c10904,10398,10925,10378,10946,10363v16,-11,16,-9,27,2em10895,10577v17,-2,26,-13,40,-24c10955,10537,10978,10526,11000,10512v13,-9,17,-12,24,-19em11157,10401v-4,1,-7,1,-11,2c11147,10383,11157,10378,11177,10365v19,-12,37,-22,55,-35c11248,10319,11261,10306,11275,10293em11370,10192v-11,14,-1,21,5,39c11381,10247,11385,10263,11392,10279v8,17,21,27,39,32c11453,10317,11476,10313,11498,10309v21,-4,38,-11,53,-25c11560,10275,11562,10273,11567,10267em11532,10172v-2,26,-1,50,3,76c11541,10289,11551,10330,11557,10371v4,28,6,57,9,85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" annotation="t"/>
          </v:shape>
        </w:pict>
      </w:r>
    </w:p>
    <w:p w:rsidR="00266932" w:rsidRDefault="009134BB" w:rsidP="002669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47" style="position:absolute;margin-left:420.05pt;margin-top:22.45pt;width:32.8pt;height:13.75pt;z-index:251761664" coordorigin="17359,10673" coordsize="1156,486" path="m17359,10790v2,-10,3,-13,4,-19c17378,10781,17380,10793,17388,10810v9,22,19,44,31,64c17428,10889,17441,10909,17458,10914v17,5,31,-6,44,-16em17639,10750v-17,22,-30,43,-44,67c17568,10863,17541,10909,17515,10955v-27,47,-53,95,-78,144c17427,11118,17418,11138,17409,11158v8,-22,17,-43,27,-65em17776,10863v10,-13,27,-19,44,-27c17841,10826,17861,10821,17883,10814v20,-6,38,-10,59,-12c17954,10801,17965,10801,17977,10799em17762,10978v-3,1,-5,1,-8,2c17769,10983,17782,10979,17798,10977v26,-4,53,-7,79,-14c17899,10957,17921,10958,17942,10950v12,-6,16,-8,23,-14em18148,10732v21,-25,35,-30,65,-41c18249,10678,18289,10669,18328,10675v33,5,67,23,70,59c18402,10780,18360,10828,18332,10858v-38,41,-85,73,-130,106c18184,10977,18167,10988,18152,11003v37,16,68,13,109,13c18317,11016,18372,11012,18428,11011v29,,57,-1,86,-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49" style="position:absolute;margin-left:364.55pt;margin-top:1.75pt;width:3.4pt;height:172.65pt;z-index:251763712" coordorigin="15400,9943" coordsize="121,6090" path="m15520,9943v-5,141,-20,283,-18,424c15505,10552,15501,10731,15491,10917v-10,175,-5,350,-15,525c15463,11668,15500,11884,15508,12108v7,183,1,363,-11,545c15488,12786,15474,12918,15468,13051v-13,261,-11,523,-7,784c15464,14024,15467,14211,15463,14400v-9,396,-13,788,-7,1183c15458,15733,15460,15883,15455,16032v-17,-21,-38,-44,-55,-6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72" style="position:absolute;margin-left:264.15pt;margin-top:1.25pt;width:4.15pt;height:180.8pt;z-index:251787264" coordorigin="11858,9926" coordsize="147,6378" path="m11997,9931v-1,12,3,10,2,22c11976,10243,11986,10529,11974,10819v-16,387,-12,775,-24,1162c11946,12117,11930,12252,11929,12388v-3,421,-15,843,-16,1264c11912,13932,11928,14211,11927,14491v-1,441,37,879,42,1318c11971,15970,11963,16156,11952,16303v-32,-47,-63,-93,-94,-141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" annotation="t"/>
          </v:shape>
        </w:pict>
      </w:r>
      <w:r w:rsidR="00266932">
        <w:rPr>
          <w:rFonts w:ascii="Times New Roman" w:hAnsi="Times New Roman" w:cs="Times New Roman"/>
          <w:sz w:val="28"/>
          <w:szCs w:val="28"/>
        </w:rPr>
        <w:t>Ex. 1) Graph and label the following.</w:t>
      </w:r>
    </w:p>
    <w:p w:rsidR="00266932" w:rsidRDefault="009134BB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46" style="position:absolute;margin-left:245.75pt;margin-top:8.7pt;width:171.35pt;height:50.9pt;z-index:251760640" coordorigin="11210,11193" coordsize="6045,1796" path="m13771,11678v-7,17,-8,24,-27,24c13735,11684,13727,11667,13728,11646v,-17,5,-37,20,-46c13751,11600,13753,11599,13756,11599v16,7,21,14,26,31c13787,11649,13785,11670,13774,11687v-11,17,-29,20,-46,12c13709,11690,13698,11671,13691,11652v-6,-17,-8,-39,7,-52c13714,11587,13736,11592,13752,11601v23,14,37,35,41,61c13796,11683,13790,11706,13771,11718v-18,11,-36,3,-50,-10c13702,11691,13686,11666,13683,11640v,-5,,-10,,-15em15515,11717v-16,9,-27,15,-46,16c15459,11717,15456,11706,15461,11686v7,-26,22,-55,43,-72c15515,11605,15536,11598,15549,11607v15,10,14,31,10,46c15554,11675,15537,11693,15517,11703v-18,9,-37,4,-49,-12c15457,11676,15457,11650,15462,11633v5,-12,8,-16,16,-21c15493,11630,15496,11648,15507,11668v2,3,4,6,6,9em16699,11709v-17,-7,-18,-16,-18,-36c16681,11658,16686,11644,16695,11632v10,-12,12,-16,20,-21c16715,11630,16705,11641,16688,11654v-8,5,-11,6,-18,7c16680,11647,16692,11639,16707,11630v18,-11,26,-16,42,-5c16743,11642,16734,11659,16722,11672v-8,8,-27,37,-32,7c16691,11675,16692,11670,16693,11666em14906,11646v14,10,23,11,28,28c14923,11694,14915,11702,14896,11713v-14,8,-18,8,-34,7c14850,11704,14848,11694,14855,11674v6,-17,23,-37,40,-43c14906,11630,14909,11630,14915,11634v11,27,12,41,-2,69c14906,11716,14888,11744,14869,11741v-28,-5,-27,-43,-30,-63em12592,11682v-11,16,-17,24,-32,36c12547,11703,12548,11693,12550,11673v3,-22,11,-47,26,-64c12587,11596,12609,11592,12621,11607v14,18,9,51,2,70c12614,11704,12598,11718,12577,11735v-23,19,-25,-8,-29,-27em11969,11671v-3,14,-4,27,-15,35c11941,11716,11924,11726,11907,11718v-16,-7,-23,-28,-23,-44c11884,11649,11895,11621,11915,11605v22,-18,51,-22,76,-11c12017,11606,12030,11633,12029,11661v-1,31,-22,58,-49,70c11948,11745,11925,11739,11899,11718v-20,-16,-23,-31,-30,-55em11494,11720v-3,-1,-7,-3,-10,-4c11511,11714,11549,11717,11580,11713v44,-6,84,-21,128,-23c11834,11684,11963,11652,12087,11652v77,,149,8,227,4c12398,11652,12478,11657,12562,11660v129,5,257,15,387,12c13041,11670,13131,11664,13223,11664v156,,314,-4,470,-8c13870,11652,14047,11646,14223,11637v159,-8,318,-5,477,-8c14824,11627,14945,11624,15069,11632v177,11,347,17,525,10c15776,11635,15946,11631,16127,11610v165,-19,334,-12,499,-22c16742,11581,16853,11568,16947,11533v17,-6,34,-13,51,-20c17014,11506,17030,11503,17046,11497em16942,11193v7,10,19,23,36,37c17037,11277,17102,11318,17166,11359v23,15,82,39,88,71c17259,11456,17222,11475,17205,11485v-56,35,-116,64,-175,93c17006,11590,16986,11606,16964,11621v-2,2,-5,3,-7,5em11475,11456v9,-13,14,-21,20,-35c11477,11451,11457,11479,11436,11507v-43,57,-88,113,-133,169c11271,11717,11226,11765,11212,11817v-10,37,14,60,43,77c11296,11918,11339,11921,11384,11930v38,8,75,16,115,14c11507,11943,11514,11942,11522,11941em15518,12914v-6,17,-7,25,-26,23c15473,12935,15465,12921,15463,12903v-1,-14,-2,-39,8,-51c15475,12849,15478,12846,15482,12843v17,8,27,15,26,36c15507,12893,15504,12909,15494,12920v-7,5,-9,6,-14,9c15471,12930,15468,12930,15463,12924v-7,-20,-9,-26,3,-43c15474,12870,15484,12861,15499,12863v17,3,21,19,23,33c15524,12907,15526,12935,15514,12943v-3,,-6,-1,-9,-1c15498,12927,15495,12916,15494,12899v,-14,1,-18,8,-30c15520,12879,15522,12889,15526,12910v3,14,4,33,-2,47c15517,12967,15516,12971,15507,12971v-14,-14,-21,-26,-28,-44c15472,12909,15473,12892,15490,12880v5,-2,9,-3,14,-5c15521,12882,15526,12894,15528,12912v2,13,-1,31,-11,40c15510,12958,15502,12957,15495,12956v-14,-10,-20,-18,-23,-36c15470,12904,15474,12883,15484,12869v2,-2,5,-4,7,-6c15510,12858,15516,12871,15520,12889v6,24,2,54,-4,78c15512,12981,15509,13004,15497,12974v-1,-4,-1,-8,-2,-12em15524,12287v-10,10,-9,-16,-9,-31c15515,12245,15511,12222,15519,12212v2,-1,5,-3,7,-4c15532,12230,15532,12247,15528,12269v-1,5,-6,51,-16,47c15506,12306,15504,12302,15503,1229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" annotation="t"/>
          </v:shape>
        </w:pict>
      </w:r>
      <w:r w:rsidR="00266932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266932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266932">
        <w:rPr>
          <w:rFonts w:ascii="Times New Roman" w:hAnsi="Times New Roman" w:cs="Times New Roman"/>
          <w:sz w:val="28"/>
          <w:szCs w:val="28"/>
        </w:rPr>
        <w:t xml:space="preserve">. </w:t>
      </w:r>
      <w:r w:rsidR="00266932" w:rsidRPr="00266932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025" type="#_x0000_t75" style="width:38.7pt;height:22.4pt" o:ole="">
            <v:imagedata r:id="rId10" o:title=""/>
          </v:shape>
          <o:OLEObject Type="Embed" ProgID="Equation.DSMT4" ShapeID="_x0000_i1025" DrawAspect="Content" ObjectID="_1408767256" r:id="rId11"/>
        </w:object>
      </w:r>
    </w:p>
    <w:p w:rsidR="00266932" w:rsidRDefault="00266932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6693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26" type="#_x0000_t75" style="width:38.05pt;height:19.7pt" o:ole="">
            <v:imagedata r:id="rId12" o:title=""/>
          </v:shape>
          <o:OLEObject Type="Embed" ProgID="Equation.DSMT4" ShapeID="_x0000_i1026" DrawAspect="Content" ObjectID="_1408767257" r:id="rId13"/>
        </w:object>
      </w:r>
    </w:p>
    <w:p w:rsidR="00266932" w:rsidRDefault="009134BB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45" style="position:absolute;margin-left:422.7pt;margin-top:8.95pt;width:11.1pt;height:9.35pt;z-index:251759616" coordorigin="17452,12688" coordsize="392,330" path="m17558,12688v-3,,-5,1,-8,1c17557,12705,17564,12721,17574,12735v13,18,26,33,42,49c17632,12800,17648,12816,17664,12832v19,19,40,37,60,55c17738,12899,17751,12912,17764,12925v21,19,40,39,56,63c17827,12999,17836,13027,17834,13000em17840,12690v1,3,2,5,3,8c17827,12699,17821,12697,17803,12705v-28,13,-54,31,-78,50c17676,12793,17633,12839,17591,12883v-14,15,-30,28,-45,43c17529,12943,17509,12958,17493,12976v-15,17,-24,30,-41,41c17452,13003,17452,12999,17454,1299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" annotation="t"/>
          </v:shape>
        </w:pict>
      </w:r>
      <w:r w:rsidR="00266932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266932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="00266932">
        <w:rPr>
          <w:rFonts w:ascii="Times New Roman" w:hAnsi="Times New Roman" w:cs="Times New Roman"/>
          <w:sz w:val="28"/>
          <w:szCs w:val="28"/>
        </w:rPr>
        <w:t xml:space="preserve">. </w:t>
      </w:r>
      <w:r w:rsidR="00266932" w:rsidRPr="00266932">
        <w:rPr>
          <w:rFonts w:ascii="Times New Roman" w:hAnsi="Times New Roman" w:cs="Times New Roman"/>
          <w:position w:val="-10"/>
          <w:sz w:val="28"/>
          <w:szCs w:val="28"/>
        </w:rPr>
        <w:object w:dxaOrig="700" w:dyaOrig="320">
          <v:shape id="_x0000_i1027" type="#_x0000_t75" style="width:48.25pt;height:22.4pt" o:ole="">
            <v:imagedata r:id="rId14" o:title=""/>
          </v:shape>
          <o:OLEObject Type="Embed" ProgID="Equation.DSMT4" ShapeID="_x0000_i1027" DrawAspect="Content" ObjectID="_1408767258" r:id="rId15"/>
        </w:object>
      </w:r>
    </w:p>
    <w:p w:rsidR="00266932" w:rsidRDefault="00266932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>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66932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028" type="#_x0000_t75" style="width:45.5pt;height:19.7pt" o:ole="">
            <v:imagedata r:id="rId16" o:title=""/>
          </v:shape>
          <o:OLEObject Type="Embed" ProgID="Equation.DSMT4" ShapeID="_x0000_i1028" DrawAspect="Content" ObjectID="_1408767259" r:id="rId17"/>
        </w:object>
      </w:r>
    </w:p>
    <w:p w:rsidR="00266932" w:rsidRDefault="00266932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6932" w:rsidRDefault="00266932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6932" w:rsidRDefault="009134BB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48" style="position:absolute;margin-left:359.4pt;margin-top:15.1pt;width:12.15pt;height:20pt;z-index:251762688" coordorigin="15218,15524" coordsize="429,705" path="m15248,15672v-18,2,-24,-7,-30,28c15211,15739,15238,15795,15250,15830v42,121,95,263,177,363c15455,16227,15488,16242,15516,16199v42,-65,56,-159,72,-233c15609,15873,15627,15780,15639,15686v7,-57,5,-105,1,-16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0BHQImOgEgAGgMAAAAAADAAAAAAAAARljPVIrml8VPjwb4utLhmyIDIWQGPoBED/AAAEgRRP8B&#10;RTUbAgCt/0Y1GwIArf9XDQAAAAUDOAtlGRYyBACQmwMzBACQggI4CAD+AwAAAIB/FXlySj/f1nE/&#10;AAD4uAAAQLoKZCCE/QrR+hX/Zw8zRLRbFgtCU1Z1TinGsM88ukCG84LXnBvkoySg5KGlIaUhoKBh&#10;YuTnZ2jn6efk42BgYyAkoiDAhPK3hE5+G8ZwRhOE4RgjKcpsPD5OOMQKABEgUCjDp6p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51" style="position:absolute;margin-left:252.75pt;margin-top:2.2pt;width:222.55pt;height:21.3pt;z-index:251765760" coordorigin="11456,15069" coordsize="7852,752" path="m14315,15430v14,-3,18,-4,28,-13c14343,15431,14339,15453,14318,15454v-17,,-29,-14,-37,-27c14275,15418,14265,15400,14271,15389v11,-19,30,-25,51,-28c14340,15359,14360,15358,14372,15373v14,17,6,40,-2,57c14359,15455,14342,15474,14318,15487v-16,9,-25,9,-42,8c14260,15481,14256,15471,14264,15449v8,-22,29,-40,50,-49c14336,15391,14356,15390,14375,15406v14,12,14,34,7,50c14374,15474,14355,15492,14336,15498v-20,6,-38,1,-56,-6c14260,15484,14254,15465,14256,15445v5,-27,8,-37,15,-55em11755,15516v-11,4,-14,5,-20,10c11835,15533,11932,15553,12031,15567v214,30,465,-25,683,-27c12890,15538,13058,15502,13232,15488v138,-11,275,12,413,3c13790,15481,13936,15473,14080,15463v123,-8,232,-23,357,-9c14597,15472,14747,15477,14908,15469v218,-11,435,-21,653,-30c15831,15428,16076,15433,16343,15447v109,6,218,-21,328,-25c16763,15418,16867,15457,16958,15438v38,-8,61,-10,83,-37c17056,15383,17045,15358,17055,15342v10,-16,25,-46,32,-61em17064,15086v2,-9,3,-11,3,-17c17059,15086,17049,15085,17059,15114v22,66,95,116,148,155c17289,15329,17379,15372,17471,15414v18,8,29,16,44,27c17502,15464,17493,15477,17467,15493v-49,31,-102,57,-154,81c17253,15602,17192,15622,17131,15646v-49,19,-98,30,-150,36c16955,15684,16947,15685,16930,15684em11776,15197v16,-9,31,-23,49,-27c11828,15171,11831,15173,11834,15174v-4,27,-6,38,-27,61c11762,15285,11717,15335,11672,15384v-57,63,-116,126,-165,195c11479,15618,11444,15673,11461,15724v16,49,79,68,123,80c11653,15822,11729,15823,11799,15815v54,-6,99,-20,149,-38em17819,15293v-8,-5,-10,-7,-17,-6c17803,15315,17811,15335,17823,15360v17,35,36,73,61,103c17899,15481,17927,15504,17951,15488v5,-5,9,-10,14,-15em18128,15228v-7,31,-23,59,-37,87c18060,15376,18031,15439,17997,15499v-47,84,-91,170,-140,252c17840,15776,17835,15781,17827,15798em18294,15368v19,-1,33,-9,51,-14c18381,15343,18418,15334,18454,15324v14,-3,17,-3,26,-5em18336,15477v16,14,24,4,46,-2c18410,15467,18433,15454,18456,15437v6,-5,11,-9,17,-14em18699,15333v17,10,26,5,46,3c18771,15333,18801,15329,18826,15319v17,-9,23,-12,35,-18em19051,15165v14,13,17,23,17,43c19068,15223,19062,15236,19059,15251v-4,19,5,28,23,34c19107,15293,19136,15286,19161,15284v30,-3,61,-4,90,-9c19266,15272,19280,15267,19294,15261em19307,15164v-11,43,-17,85,-25,128c19270,15357,19253,15419,19236,15482v-10,38,-20,75,-32,113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" annotation="t"/>
          </v:shape>
        </w:pict>
      </w:r>
    </w:p>
    <w:p w:rsidR="00266932" w:rsidRDefault="009134BB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52" style="position:absolute;margin-left:261.05pt;margin-top:13.1pt;width:12.9pt;height:12.35pt;z-index:251766784" coordorigin="11750,16022" coordsize="455,435" path="m11757,16072v3,14,12,37,22,59c11808,16192,11831,16255,11855,16318v16,41,30,94,62,126c11942,16468,11973,16452,11996,16434v41,-32,73,-78,102,-121c12129,16267,12153,16221,12176,16172v25,-52,27,-93,28,-150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NYBHQImJgEgAGgMAAAAAADAAAAAAAAARljPVIrml8VPjwb4utLhmyIDI2QGABEgALDwAEgRRIDg&#10;wgdFNRsCAK3/RjUbAgCt/1cNAAAABQM4C2UZFjIEAJCbAzMEAJCCAjgIAP4DAAAAgH8VeXJKP9/W&#10;cT8AAPi4AABAugpbIYT8xdn5i/9DVr4lcEJIThGSkpUpNWcdNNeHCIX5zmPnOLtYbD56fDRXRQSy&#10;24XB4HB3230xk1Nk9OBAhPN3ic7NYzhOKKMIwEwOrwcNQAoAESBwUyq+qkbKAU==&#10;" annotation="t"/>
          </v:shape>
        </w:pict>
      </w:r>
    </w:p>
    <w:p w:rsidR="00266932" w:rsidRDefault="00266932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6932" w:rsidRDefault="00266932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66932" w:rsidRDefault="009134BB" w:rsidP="0026693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27" type="#_x0000_t75" style="position:absolute;margin-left:269.65pt;margin-top:62.35pt;width:193.55pt;height:182.05pt;z-index:251662336">
            <v:imagedata r:id="rId18" o:title=""/>
          </v:shape>
          <o:OLEObject Type="Embed" ProgID="Equation.DSMT4" ShapeID="_x0000_s1027" DrawAspect="Content" ObjectID="_1408767298" r:id="rId19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63" style="position:absolute;margin-left:269.9pt;margin-top:46.6pt;width:7.8pt;height:20.75pt;z-index:251778048" coordorigin="12062,18907" coordsize="275,732" path="m12078,19037v-7,-13,-12,-25,-16,-39c12073,19018,12077,19040,12083,19062v10,34,19,70,34,102c12125,19182,12138,19210,12163,19205v4,-2,8,-3,12,-5em12336,18907v-2,30,-13,49,-23,77c12291,19048,12264,19110,12239,19173v-36,89,-71,179,-106,269c12108,19507,12086,19571,12067,19638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64" style="position:absolute;margin-left:47.35pt;margin-top:62.95pt;width:81.65pt;height:29.25pt;z-index:251779072" coordorigin="4211,19484" coordsize="2880,1031" path="m4244,19820v-3,-12,-5,-24,1,-36c4247,19781,4249,19778,4251,19775v10,28,17,57,27,85c4292,19901,4307,19943,4324,19983v19,44,33,94,59,134c4395,20136,4404,20143,4425,20140em4756,19760v-17,15,-19,20,-32,38c4682,19855,4642,19912,4602,19971v-64,94,-131,184,-196,277c4347,20332,4289,20418,4225,20499v-17,18,-19,20,3,-12em4880,19952v16,-20,31,-28,55,-40c4981,19890,5031,19877,5081,19871v26,-3,49,-2,73,7em4875,20096v3,25,18,19,41,19c4980,20116,5040,20107,5101,20087v36,-14,48,-18,71,-29em5955,19794v-5,-21,-4,-33,8,-52c5978,19718,6001,19707,6028,19700v30,-8,77,-14,105,5c6155,19720,6147,19748,6137,19767v-14,27,-41,51,-65,69c6054,19850,6039,19852,6028,19872v17,13,36,25,53,39c6109,19934,6135,19963,6139,20001v5,48,-23,93,-55,126c6052,20160,6008,20187,5961,20191v-38,3,-47,-31,-36,-61c5930,20121,5936,20111,5941,20102em6551,19942v-16,27,-34,63,-62,80c6464,20038,6433,20047,6404,20038v-31,-9,-51,-36,-59,-66c6334,19929,6350,19890,6376,19856v29,-38,72,-64,120,-66c6541,19788,6573,19813,6576,19860v3,55,-30,111,-64,151c6488,20040,6444,20084,6403,20077v-32,-6,10,-62,14,-69em6999,19977v-26,25,-42,45,-80,45c6887,20022,6872,19983,6868,19956v-8,-49,4,-99,24,-143c6913,19768,6945,19730,6992,19711v40,-16,76,2,91,42c7103,19803,7080,19863,7053,19905v-28,44,-74,90,-128,98c6874,20011,6842,19979,6809,19947em5648,19684v-8,-12,1,-23,-29,-18c5593,19670,5562,19693,5545,19711v-28,29,-49,67,-55,107c5482,19868,5501,19914,5530,19953v38,52,127,105,132,175c5665,20174,5604,20203,5570,20217v-59,25,-123,36,-187,39c5350,20258,5294,20265,5275,20229v-4,-22,-4,-32,4,-47em5770,19484v-24,25,-33,46,-51,77c5677,19635,5645,19712,5612,19791v-55,132,-103,266,-153,399c5436,20251,5412,20311,5385,20371v-2,5,-5,10,-7,15em5807,19574v-6,25,-12,52,-20,77c5764,19726,5740,19801,5712,19874v-47,123,-103,244,-159,363c5530,20286,5505,20335,5479,20383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" annotation="t"/>
          </v:shape>
        </w:pict>
      </w:r>
      <w:r w:rsidR="00266932">
        <w:rPr>
          <w:rFonts w:ascii="Times New Roman" w:hAnsi="Times New Roman" w:cs="Times New Roman"/>
          <w:sz w:val="28"/>
          <w:szCs w:val="28"/>
        </w:rPr>
        <w:t xml:space="preserve">Ex. 2) </w:t>
      </w:r>
      <w:proofErr w:type="gramStart"/>
      <w:r w:rsidR="00266932">
        <w:rPr>
          <w:rFonts w:ascii="Times New Roman" w:hAnsi="Times New Roman" w:cs="Times New Roman"/>
          <w:sz w:val="28"/>
          <w:szCs w:val="28"/>
        </w:rPr>
        <w:t>At</w:t>
      </w:r>
      <w:proofErr w:type="gramEnd"/>
      <w:r w:rsidR="00266932">
        <w:rPr>
          <w:rFonts w:ascii="Times New Roman" w:hAnsi="Times New Roman" w:cs="Times New Roman"/>
          <w:sz w:val="28"/>
          <w:szCs w:val="28"/>
        </w:rPr>
        <w:t xml:space="preserve"> the beginning of a Vacation, Josh has $900 in his savings account.  As long as he has $300 in his account, he doesn’t have to pay a service fee.  Each day he will withdraw $50.  How many days can he withdraw money until he has to pay a fee?</w:t>
      </w:r>
    </w:p>
    <w:p w:rsidR="00266932" w:rsidRDefault="009134BB" w:rsidP="002669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65" style="position:absolute;margin-left:150.85pt;margin-top:3.65pt;width:8.65pt;height:10.05pt;z-index:251780096" coordorigin="7861,19664" coordsize="305,355" path="m7913,19871v-18,15,-24,30,-33,53c7872,19944,7860,20009,7861,19987v1,-5,2,-9,3,-14em7887,19686v-1,-11,-1,-15,-4,-22c7892,19674,7899,19681,7910,19688em8152,19785v-30,9,-62,16,-91,28c8058,19815,8055,19816,8052,19818v5,18,21,19,39,28c8119,19859,8156,19876,8164,19909v7,30,-13,59,-34,77c8112,20001,8076,20023,8051,20018v-12,-7,-16,-10,-18,-20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66" style="position:absolute;margin-left:177.75pt;margin-top:6.55pt;width:6.6pt;height:5.6pt;z-index:251781120" coordorigin="8810,19767" coordsize="234,197" path="m8899,19917v-13,15,-26,20,-44,4c8825,19893,8807,19842,8810,19802v1,-19,13,-42,36,-34c8876,19778,8902,19815,8920,19839v27,35,48,86,83,113c9018,19963,9027,19962,9043,19960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NQBHQIWFAEgAGgMAAAAAADAAAAAAAAARljPVIrml8VPjwb4utLhmyIDI2QGABEgALDwAEgRRIDg&#10;wgdFNRsCAK3/RjUbAgCt/1cNAAAABQM4C2UZFjIEAJCbAzMEAJCCAjgIAP4DAAAAgH8VeXJKP9/W&#10;cT8AAPi4AAAauwpZHoX5GmPkaZrqx+OzeClgikmmqmmokigghQ0wwRiE/Sb5+k33RpyZcM89bxnS&#10;mLJmzZMFpGXLhx4whPLXhuF9NcM8MYxjEEZRTv085EAKP0AiIAGKLGqwOUC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67" style="position:absolute;margin-left:111.3pt;margin-top:22.05pt;width:65.35pt;height:21.3pt;z-index:251782144" coordorigin="6467,20313" coordsize="2304,752" path="m6708,20501v-23,-10,-32,-7,-56,3c6621,20517,6596,20535,6571,20557v-17,15,-45,37,-51,61c6513,20644,6542,20652,6560,20659v35,14,70,22,104,39c6691,20711,6713,20731,6693,20763v-24,37,-71,58,-110,73c6556,20846,6500,20862,6476,20836v-21,-23,-1,-54,7,-77em7056,20321v1,-3,3,-5,4,-8c7038,20323,7035,20342,7029,20367v-19,77,-38,155,-68,229c6939,20652,6915,20707,6881,20757v-12,14,-13,19,-25,21em6883,20488v7,-17,8,-21,26,-18c6934,20474,6960,20479,6985,20482v33,4,67,4,101,3em7328,20715v-25,13,-44,27,-71,9c7233,20709,7227,20672,7230,20647v4,-37,22,-73,51,-97c7307,20528,7342,20514,7374,20531v33,18,31,59,24,90c7388,20661,7362,20711,7332,20740v-29,28,-39,21,-30,-13em7665,20691v-17,16,-35,20,-48,-10c7608,20660,7608,20637,7617,20616v16,-38,62,-75,104,-72c7761,20547,7772,20583,7763,20617v-10,39,-39,66,-74,82c7660,20712,7631,20714,7602,20703v-22,-8,-26,-22,-36,-40c7564,20694,7564,20723,7557,20754v-14,63,-33,126,-57,186c7483,20983,7463,21026,7438,21064v12,-25,23,-47,38,-71em7982,20536v7,17,10,38,10,57c7992,20607,7993,20628,7982,20639v-12,12,-34,19,-50,17c7910,20653,7892,20640,7887,20618v-7,-31,7,-59,25,-83c7931,20511,7959,20486,7991,20485v32,-1,47,26,49,54c8043,20580,8024,20614,8001,20645v-22,30,-37,39,-73,39em7895,20591v,33,1,70,-5,103c7880,20751,7858,20805,7839,20859v-4,10,-54,101,-23,56em8201,20540v-4,18,-2,30,-3,48c8198,20596,8196,20646,8195,20606em8249,20342v-1,-14,-1,-18,-2,-27c8258,20332,8269,20349,8280,20366v4,6,8,12,12,18em8385,20587v-4,13,-9,26,-13,39c8384,20609,8393,20591,8407,20575v17,-20,36,-40,62,-47c8492,20522,8501,20545,8505,20563v6,23,8,56,4,79c8505,20665,8505,20666,8527,20652em8725,20562v2,15,11,46,-3,58c8713,20624,8710,20625,8703,20627v-8,-25,-7,-45,3,-71c8712,20541,8731,20493,8750,20489v10,-3,13,-4,17,4c8772,20537,8763,20575,8751,20617v-22,75,-57,144,-100,209c8628,20861,8579,20929,8529,20927v-22,-10,-30,-15,-36,-32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68" style="position:absolute;margin-left:189.6pt;margin-top:19.7pt;width:56.1pt;height:14.3pt;z-index:251783168" coordorigin="9228,20230" coordsize="1980,504" path="m9521,20394v1,-25,2,-55,-4,-80c9512,20292,9501,20260,9473,20263v-39,4,-74,63,-92,91c9340,20418,9304,20489,9278,20561v-18,48,-32,98,-50,146em9231,20490v24,7,47,15,71,22c9336,20522,9369,20532,9404,20540v24,6,32,8,48,10em9555,20604v-6,18,-9,37,-14,55c9536,20676,9520,20707,9525,20725v2,3,5,5,7,8c9552,20718,9568,20701,9585,20683v13,-13,34,-43,54,-47c9650,20634,9658,20647,9665,20653em9823,20598v19,4,11,14,4,33c9838,20613,9849,20599,9865,20585v15,-13,35,-32,56,-31c9936,20555,9946,20575,9948,20588v3,16,2,16,13,29em10109,20530v-12,-2,-26,-7,-35,4c10064,20546,10067,20568,10068,20582v1,26,13,47,42,42c10131,20616,10139,20613,10150,20601em10411,20241v14,-29,-14,48,-16,54c10377,20345,10357,20396,10334,20443v-18,37,-40,71,-63,105em10272,20456v14,-11,25,-16,43,-18c10333,20436,10347,20435,10364,20443v9,5,12,7,19,9em10521,20536v-12,21,-20,41,-30,62c10487,20606,10485,20609,10485,20616v-5,-25,4,-43,10,-68c10503,20513,10512,20479,10524,20445v6,-18,17,-34,22,-51c10562,20403,10559,20411,10565,20428v1,3,3,5,4,8em10746,20571v-5,9,-20,17,-30,1c10706,20555,10720,20533,10731,20520v12,-15,31,-30,51,-33c10800,20484,10807,20498,10809,20513v3,21,-4,43,-10,62c10795,20586,10795,20589,10791,20595em11015,20519v-1,18,-5,30,-13,46c10997,20574,10995,20577,10993,20584v24,-19,45,-42,69,-60c11086,20506,11113,20488,11143,20485v24,-2,37,15,47,34c11199,20537,11200,20553,11204,20572v1,3,2,6,3,9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77" style="position:absolute;margin-left:252.95pt;margin-top:2.1pt;width:29.05pt;height:14.95pt;z-index:251792384" coordorigin="11463,19609" coordsize="1025,528" path="m12079,20071v-13,-1,-17,-2,-28,-8c12072,20054,12094,20058,12118,20059v86,3,172,-5,258,-6c12410,20053,12444,20054,12477,20045v3,-1,7,-3,10,-4em11582,19805v3,21,3,22,-9,41c11562,19863,11550,19878,11532,19888v-16,9,-34,11,-49,c11462,19874,11461,19843,11463,19821v3,-38,19,-73,45,-101c11529,19697,11571,19669,11604,19683v43,18,47,83,48,121c11653,19873,11641,19947,11626,20015v-9,41,-15,80,-21,121em11924,19831v-13,23,-22,35,-43,51c11862,19896,11839,19904,11816,19893v-28,-13,-35,-49,-35,-77c11781,19780,11794,19742,11818,19715v21,-23,50,-35,77,-15c11926,19722,11925,19769,11921,19802v-4,38,-18,78,-43,108c11866,19924,11860,19925,11844,19922em12172,19759v-24,22,-40,33,-71,43c12079,19809,12058,19804,12047,19781v-12,-26,-3,-63,7,-88c12069,19655,12093,19625,12133,19613v57,-17,95,22,110,72c12258,19737,12247,19787,12221,19834v-7,10,-13,19,-20,2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78" style="position:absolute;margin-left:255.25pt;margin-top:26.25pt;width:14.3pt;height:9.45pt;z-index:251793408" coordorigin="11545,20461" coordsize="504,333" path="m11545,20546v12,-16,22,-38,38,-50c11604,20480,11628,20470,11653,20464v18,-4,24,-1,39,7c11696,20501,11681,20517,11666,20543v-25,44,-51,87,-70,134c11585,20705,11564,20754,11581,20785v4,3,7,5,11,8c11621,20788,11632,20770,11642,20741v14,-42,7,-82,-9,-122c11617,20578,11584,20562,11562,20528v-15,-23,7,-30,27,-37c11595,20489,11602,20488,11608,20486em11815,20646v-11,6,-26,16,-38,19c11756,20671,11746,20665,11745,20640v-1,-27,16,-63,29,-86c11787,20531,11808,20496,11838,20496v27,,29,39,27,57c11862,20585,11849,20613,11831,20639v-3,4,-6,7,-9,11em12024,20549v-9,12,-27,44,-44,48c11977,20596,11973,20595,11970,20594v-5,-31,-1,-48,11,-77c11991,20492,12003,20478,12025,20464v23,8,24,25,21,50c12041,20562,12022,20605,12004,2064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85" style="position:absolute;margin-left:283.05pt;margin-top:12.15pt;width:5.3pt;height:7.55pt;z-index:251800576" coordorigin="12525,19964" coordsize="187,266" path="m12622,20093v18,9,27,20,23,42c12642,20151,12630,20167,12617,20176v-16,11,-36,12,-53,3c12544,20168,12534,20148,12529,20127v-8,-34,-5,-72,15,-102c12561,19998,12588,19979,12620,19973v33,-6,63,9,79,38c12721,20051,12711,20106,12691,20144v-13,25,-38,51,-68,51c12591,20195,12578,20156,12571,20132v-11,-36,-12,-77,-1,-113c12578,19991,12599,19962,12632,19964v33,2,59,44,68,71c12721,20095,12715,20167,12673,20214v-5,5,-9,10,-14,15c12627,20222,12612,20214,12599,20181v-3,-9,-5,-19,-8,-2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86" style="position:absolute;margin-left:295.5pt;margin-top:24.75pt;width:1.35pt;height:1.8pt;z-index:251801600" coordorigin="12964,20409" coordsize="48,63" path="m12984,20453v-7,-15,-7,-12,4,-24c12995,20437,12999,20457,12979,20455v-18,-1,-21,-29,-10,-40c12973,20413,12977,20411,12981,20409v13,10,26,22,29,40c13011,20463,13012,20468,13000,20471v-11,-6,-42,-23,-35,-42c12968,20421,12998,20430,13003,2043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" annotation="t"/>
          </v:shape>
        </w:pict>
      </w:r>
    </w:p>
    <w:p w:rsidR="00543295" w:rsidRPr="00266932" w:rsidRDefault="009134BB" w:rsidP="0026693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62" style="position:absolute;margin-left:231.75pt;margin-top:20.25pt;width:19.9pt;height:36.5pt;z-index:251777024" coordorigin="10715,21254" coordsize="703,1289" path="m11396,21622v-11,-20,-16,-37,-33,-53c11347,21554,11325,21546,11304,21540v-33,-9,-66,-10,-100,-4c11136,21548,11070,21580,11022,21630v-35,36,-61,93,-27,138c11027,21810,11085,21827,11132,21844v78,28,164,62,190,149c11339,22051,11322,22120,11294,22171v-48,90,-139,163,-236,193c10962,22394,10832,22392,10757,22317v-38,-38,-41,-88,-40,-138em11274,21254v-4,37,-11,71,-21,108c11225,21459,11194,21554,11162,21650v-78,232,-166,466,-272,687c10876,22366,10862,22395,10848,22424v15,-32,28,-65,41,-98em11417,21352v-1,-10,-2,-13,-11,-15c11399,21354,11390,21372,11384,21390v-15,43,-26,88,-38,132c11324,21605,11301,21688,11277,21770v-64,220,-125,446,-206,661c11058,22465,11047,22499,11034,22533v-2,3,-3,6,-5,9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71" style="position:absolute;margin-left:115.35pt;margin-top:23.85pt;width:57.85pt;height:21.2pt;z-index:251786240" coordorigin="6610,21382" coordsize="2040,747" path="m6648,21641v6,-16,27,-20,47,-25c6742,21605,6794,21596,6842,21597v13,1,17,1,25,1em6695,21615v-22,19,-31,35,-46,60c6631,21706,6619,21735,6613,21770v-6,33,,53,31,68c6700,21865,6782,21845,6827,21893v25,27,14,65,-1,94c6801,22034,6739,22097,6681,22094v-35,-2,-54,-28,-53,-60c6630,22024,6631,22013,6633,22003em7288,21976v-21,20,-47,44,-78,47c7174,22027,7141,22009,7121,21980v-32,-46,-38,-110,-31,-164c7099,21747,7133,21677,7185,21630v44,-40,109,-62,166,-35c7414,21624,7418,21703,7407,21762v-15,85,-66,162,-122,225c7259,22016,7195,22082,7152,22041v-4,-8,-9,-17,-13,-25em7871,21470v-51,17,-92,46,-131,84c7685,21608,7641,21671,7615,21744v-24,66,-33,141,-6,208c7637,22022,7700,22028,7765,22028em8140,21886v-14,11,-30,24,-49,22c8069,21906,8049,21896,8036,21877v-16,-23,-17,-52,-5,-77c8051,21757,8103,21738,8147,21733v36,-4,92,,108,40c8263,21794,8248,21826,8231,21838v-16,12,-27,10,-45,7em8287,21511v4,-11,5,-14,7,-21c8297,21518,8295,21547,8293,21575v-5,82,-12,164,-20,246c8268,21865,8266,21909,8262,21953em8495,21392v16,,12,-11,36,11c8560,21430,8584,21464,8602,21499v29,55,47,115,47,177c8649,21755,8627,21833,8599,21906v-25,65,-56,129,-100,183c8476,22118,8460,22130,8425,22123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79" style="position:absolute;margin-left:255.3pt;margin-top:16.35pt;width:15.5pt;height:8.65pt;z-index:251794432" coordorigin="11547,21117" coordsize="547,306" path="m11547,21214v6,-20,17,-21,38,-27c11608,21181,11632,21176,11655,21185v27,11,22,45,17,68c11660,21304,11631,21345,11607,21390v-8,17,-10,23,-19,32em11872,21328v-9,12,-26,42,-46,40c11804,21366,11786,21348,11776,21330v-15,-27,-19,-59,-10,-89c11775,21210,11794,21177,11823,21162v25,-13,51,-2,60,25c11894,21220,11888,21264,11879,21297v-6,17,-8,22,-14,31em12070,21261v-16,18,-23,33,-47,20c12002,21269,12001,21235,12002,21214v2,-29,10,-63,30,-85c12051,21108,12072,21117,12084,21140v17,32,10,80,4,114c12085,21265,12083,21277,12080,2128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87" style="position:absolute;margin-left:304.75pt;margin-top:4.1pt;width:2.15pt;height:2.95pt;z-index:251802624" coordorigin="13291,20685" coordsize="75,104" path="m13343,20742v3,16,5,34,-13,43c13316,20792,13301,20769,13297,20759v-6,-16,-8,-37,-4,-54c13297,20687,13315,20679,13331,20689v15,9,25,27,31,43c13366,20743,13368,20764,13361,20774v-13,20,-29,18,-38,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88" style="position:absolute;margin-left:315.75pt;margin-top:14.8pt;width:.8pt;height:1.7pt;z-index:251803648" coordorigin="13679,21063" coordsize="29,60" path="m13683,21111v4,-13,5,-17,13,-27c13695,21097,13693,21107,13689,21119v-9,-15,-13,-25,-8,-43c13682,21072,13684,21067,13685,21063v16,7,18,19,21,38c13707,21112,13707,21115,13706,211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sBHQIKDAEgAGgMAAAAAADAAAAAAAAARljPVIrml8VPjwb4utLhmyIDIWQGPoBED/AAAEgRRP8B&#10;RTUbAgCt/0Y1GwIArf9XDQAAAAUDOAtlGRYyBACQmwMzBACQggI4CAD+AwAAAIB/FXlySj/f1nE/&#10;AAD4uAAAsLkKYieE/Ovl+deu9KtWsRhWmHAa9U5Sngw6tejTivGMYACG9Oqnp1pkpOSR8cJiZmJm&#10;UlSTkqOQSE3NQEDLS9JJwUrKSoCE8peE0eHesZxjFFERiAAx93DMCgARIDB+ZqW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89" style="position:absolute;margin-left:325.5pt;margin-top:21.8pt;width:1.5pt;height:3.65pt;z-index:251804672" coordorigin="14023,21310" coordsize="53,128" path="m14061,21356v-3,18,-5,43,-19,56c14039,21413,14035,21415,14032,21416v-8,-18,-11,-33,-9,-53c14024,21348,14026,21326,14037,21314v2,-1,5,-3,7,-4c14064,21320,14067,21330,14072,21353v4,21,5,45,-1,65c14066,21430,14063,21434,14053,21437v-18,-10,-27,-20,-29,-43c14024,21390,14025,21386,14025,2138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" annotation="t"/>
          </v:shape>
        </w:pict>
      </w:r>
    </w:p>
    <w:p w:rsidR="00266932" w:rsidRDefault="009134BB" w:rsidP="0026693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69" style="position:absolute;margin-left:18.3pt;margin-top:.85pt;width:29.6pt;height:24.55pt;z-index:251784192" coordorigin="3185,21578" coordsize="1045,866" path="m3432,21698v6,14,3,17,3,32c3434,21777,3434,21823,3434,21870v,99,-2,199,-6,298c3427,22198,3424,22229,3424,22259v-9,-21,-7,-43,-7,-66em3189,21632v-2,-7,-5,-32,6,-37c3219,21584,3255,21594,3279,21597v52,7,104,10,156,10c3492,21607,3547,21604,3603,21596v31,-4,61,-11,91,-18em3823,21871v-17,13,33,-17,39,-20c3898,21835,3940,21823,3979,21818v33,-4,73,-10,106,-1c4099,21823,4103,21825,4111,21830em3883,22104v28,2,53,-6,82,-11c4011,22086,4058,22087,4104,22080v34,-6,45,-8,66,-17em3680,22278v-13,1,-27,5,-37,-6c3627,22255,3629,22237,3636,22216v7,-19,18,-38,37,-46c3692,22162,3705,22182,3710,22197v9,26,6,51,-1,77c3705,22288,3699,22299,3691,22312v-4,-24,-2,-28,8,-51em3819,22150v1,26,2,52,1,78c3819,22266,3817,22304,3816,22342v-1,18,-2,33,-4,51em3780,22127v16,-4,27,2,44,9c3845,22145,3863,22157,3882,22169v19,11,32,26,48,41em4052,22348v-7,11,-18,31,-33,33c4003,22384,3991,22369,3983,22357v-14,-22,-18,-52,-7,-76c3984,22264,4005,22256,4023,22259v23,4,36,25,43,45c4074,22326,4072,22343,4068,22365em4213,22137v2,-3,4,-7,6,-10c4233,22149,4229,22173,4228,22200v-1,51,-3,102,-3,153c4225,22384,4225,22413,4228,22443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70" style="position:absolute;margin-left:59.4pt;margin-top:1.5pt;width:47.5pt;height:15.85pt;z-index:251785216" coordorigin="4635,21600" coordsize="1677,559" path="m4848,21834v3,18,8,23,-10,36c4819,21883,4786,21882,4765,21876v-66,-18,-127,-88,-130,-157c4633,21679,4657,21644,4693,21628v46,-20,100,-14,142,11c4892,21673,4913,21739,4920,21801v9,76,-7,154,-26,227c4888,22049,4849,22130,4858,22152v12,6,16,8,24,-2em5315,22001v-8,16,-19,34,-36,42c5254,22055,5220,22066,5192,22061v-63,-12,-90,-87,-97,-142c5086,21850,5101,21774,5137,21714v31,-52,85,-91,147,-76c5348,21654,5374,21724,5378,21783v6,98,-37,196,-87,277c5282,22075,5244,22135,5220,22105v,-7,1,-15,1,-22em5746,21929v-20,31,-31,44,-66,55c5646,21995,5613,21990,5586,21965v-49,-45,-50,-126,-35,-185c5567,21718,5607,21659,5661,21624v40,-26,103,-38,136,6c5835,21680,5819,21756,5805,21811v-14,55,-40,121,-81,162c5703,21994,5699,21986,5688,21969em6058,21858v6,-25,22,-22,47,-27c6142,21823,6182,21820,6220,21821v31,,60,2,91,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80" style="position:absolute;margin-left:255.35pt;margin-top:5.3pt;width:14.55pt;height:8.95pt;z-index:251795456" coordorigin="11549,21734" coordsize="512,316" path="m11607,21770v-20,1,-23,8,-31,27c11561,21833,11554,21871,11551,21910v-3,38,-7,84,11,120c11572,22051,11593,22055,11609,22037v16,-18,23,-47,23,-70c11632,21956,11625,21933,11609,21942v-11,7,-14,15,-18,26c11591,21980,11593,21983,11607,21974em11857,21966v-22,21,-33,35,-64,31c11769,21994,11758,21968,11755,21947v-7,-47,12,-90,49,-117c11826,21814,11845,21817,11861,21841v3,6,5,11,8,17em11999,21893v-2,15,,13,-11,22c11978,21892,11975,21874,11975,21849v1,-33,6,-65,22,-94c12006,21740,12025,21723,12041,21742v22,26,18,70,16,101c12055,21869,12050,21892,12042,219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0" style="position:absolute;margin-left:335.7pt;margin-top:3.7pt;width:.85pt;height:2pt;z-index:251805696" coordorigin="14382,21679" coordsize="31,70" path="m14412,21738v-14,-7,-24,-4,-29,-23c14379,21700,14384,21691,14390,21679v12,10,14,22,17,39c14408,21725,14406,21768,14402,21736v1,-15,1,-18,3,-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sBHQIIDAEgAGgMAAAAAADAAAAAAAAARljPVIrml8VPjwb4utLhmyIDIWQGPoBED/AAAEgRRP8B&#10;RTUbAgCt/0Y1GwIArf9XDQAAAAUDOAtlGRYyBACQmwMzBACQggI4CAD+AwAAAIB/FXlySj/f1nE/&#10;AAD4uAAAsLkKYiiE/PpN+fScNOg06G/djxTlSuTLq15LxTjAMuSEAIX6idPqJ1CmgFdWJxGNxmLx&#10;WDwUkuQrQRw4EMPhsnYAhPSXkuOHj5ZzThGESMEYIyjBMBfwHjRACgARIHDdf6a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1" style="position:absolute;margin-left:345.65pt;margin-top:9.85pt;width:1pt;height:3.05pt;z-index:251806720" coordorigin="14734,21896" coordsize="35,107" path="m14744,21984v7,-3,10,-4,15,-3c14754,21997,14744,22015,14735,21988v-5,-15,,-38,3,-53c14742,21916,14745,21906,14761,21896v8,16,6,24,3,42c14764,21940,14756,21979,14750,21971v-1,-4,-1,-7,-2,-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" annotation="t"/>
          </v:shape>
        </w:pict>
      </w:r>
    </w:p>
    <w:p w:rsidR="00266932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74" style="position:absolute;margin-left:24.6pt;margin-top:13.15pt;width:24.2pt;height:21.5pt;z-index:251789312" coordorigin="3408,22665" coordsize="853,757" path="m3409,22673v7,15,8,16,13,33c3431,22739,3438,22773,3448,22806v13,43,27,86,47,126c3510,22963,3527,22995,3546,23023v10,14,16,13,29,20em3805,22676v-7,25,-16,48,-24,72c3762,22803,3741,22856,3719,22910v-54,132,-116,261,-182,387c3518,23333,3480,23381,3469,23421v4,-3,8,-7,12,-10em4051,22887v-11,-15,4,-20,22,-25c4104,22853,4137,22849,4168,22841v25,-7,52,-15,78,-6c4249,22837,4251,22838,4254,22840em4075,23021v-4,13,-17,43,6,50c4104,23078,4143,23067,4164,23060v37,-13,66,-30,96,-5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75" style="position:absolute;margin-left:61.1pt;margin-top:12.9pt;width:40.45pt;height:11.05pt;z-index:251790336" coordorigin="4696,22655" coordsize="1427,391" path="m4945,22783v-7,29,-22,43,-48,60c4863,22866,4824,22886,4783,22889v-33,2,-70,-9,-83,-43c4686,22809,4704,22767,4724,22737v25,-38,65,-72,112,-78c4885,22653,4915,22698,4926,22740v18,67,4,137,-6,204c4914,22980,4904,23011,4893,23045v2,-7,4,-13,6,-20em5332,22938v-14,25,-34,70,-64,82c5239,23031,5202,23014,5182,22995v-52,-49,-53,-132,-19,-191c5187,22762,5231,22724,5281,22718v66,-8,99,51,101,108c5384,22872,5369,22928,5343,22967v-20,30,-35,14,-42,-9em5661,22888v-12,26,-17,22,-42,3c5584,22865,5550,22823,5546,22778v-3,-34,15,-67,43,-86c5620,22671,5662,22667,5696,22682v39,17,51,54,49,93c5743,22806,5729,22849,5705,22871v-25,22,-30,-11,-33,-27em5941,22685v15,-4,33,-8,49,-8c6015,22676,6038,22676,6063,22672v22,-3,39,-9,59,-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76" style="position:absolute;margin-left:111.1pt;margin-top:7.7pt;width:33pt;height:10.85pt;z-index:251791360" coordorigin="6459,22472" coordsize="1164,382" path="m6616,22503v16,-7,39,-12,54,-20c6673,22480,6675,22478,6678,22475v-26,3,-46,8,-72,21c6564,22517,6513,22542,6487,22583v-18,28,-6,51,19,69c6541,22677,6583,22690,6619,22713v26,17,60,43,40,78c6639,22826,6593,22842,6557,22849v-32,6,-78,-1,-94,-34c6459,22793,6458,22786,6464,22771em7020,22744v-20,15,-29,20,-53,21c6942,22766,6927,22748,6918,22726v-15,-36,-9,-79,,-116c6928,22567,6950,22528,6992,22510v40,-17,72,7,90,42c7106,22600,7099,22658,7082,22707v-10,29,-30,83,-67,88c6991,22798,6991,22770,6987,22755em7390,22603v-1,-9,-2,-13,-4,-20c7413,22602,7432,22628,7454,22654v32,38,61,77,90,117c7559,22791,7574,22811,7592,22828em7622,22494v-49,44,-97,89,-146,133c7423,22675,7373,22723,7322,22773v-27,27,-36,34,-52,5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81" style="position:absolute;margin-left:255.55pt;margin-top:3.7pt;width:12.25pt;height:9.85pt;z-index:251796480" coordorigin="11555,22330" coordsize="433,348" path="m11577,22381v12,-14,22,-26,38,-34c11627,22340,11644,22333,11658,22330v3,,5,,8,c11647,22342,11626,22351,11607,22364v-18,13,-40,29,-49,50c11549,22434,11562,22449,11576,22462v23,21,46,38,62,66c11656,22560,11660,22594,11646,22629v-10,26,-32,51,-62,47c11555,22672,11552,22631,11555,22609v2,-9,5,-19,7,-28em11874,22557v-14,27,-22,43,-52,51c11796,22615,11776,22594,11763,22574v-16,-26,-24,-58,-22,-88c11742,22469,11751,22452,11770,22463v22,13,34,42,42,65c11820,22550,11823,22568,11822,22591em11983,22497v-6,30,-14,52,-28,79c11944,22597,11947,22596,11927,22600v-14,-28,-12,-50,-6,-82c11927,22489,11935,22442,11958,22420v11,-4,13,-5,20,-4c11991,22452,11985,22483,11981,225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2" style="position:absolute;margin-left:356.25pt;margin-top:.95pt;width:.7pt;height:2.65pt;z-index:251807744" coordorigin="15107,22234" coordsize="26,94" path="m15130,22296v,10,-1,13,-8,17c15110,22297,15107,22285,15107,22265v,-12,2,-20,5,-31c15119,22255,15123,22272,15123,22294v,11,,22,,33c15122,22307,15125,22296,15132,2227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IBHQIIDgEgAGgMAAAAAADAAAAAAAAARljPVIrml8VPjwb4utLhmyIDIWQGPoBED/AAAEgRRP8B&#10;RTUbAgCt/0Y1GwIArf9XDQAAAAUDOAtlGRYyBACQmwMzBACQggI4CAD+AwAAAIB/FXlySj/f1nE/&#10;AAD4uAAAsLkKWSyD/oRG/oRHAAeH4TxfE58FJ4cXgdUymBNaoIX6nEvqcTYDAgBgMCwOAydRBhMH&#10;gmUpgRp8CMbNDGCE9BeQZYd+G85ozmAAAAz9vGjACgARIDBOYqe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3" style="position:absolute;margin-left:365.45pt;margin-top:9.15pt;width:.8pt;height:2.8pt;z-index:251808768" coordorigin="15433,22523" coordsize="28,98" path="m15433,22572v10,17,18,18,18,22c15448,22608,15448,22612,15445,22620v-6,-18,-5,-34,-3,-53c15444,22552,15446,22538,15449,22524v18,10,10,27,,4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oBHQIIDgEgAGgMAAAAAADAAAAAAAAARljPVIrml8VPjwb4utLhmyIDIWQGPoBED/AAAEgRRP8B&#10;RTUbAgCt/0Y1GwIArf9XDQAAAAUDOAtlGRYyBACQmwMzBACQggI4CAD+AwAAAIB/FXlySj/f1nE/&#10;AAD4uAAAsLkKYS+D/odG/oc37uXMBjIDhxzjejr0iERt4Xh4zx4d+wCG9UtXqlVlUxMgJOSASEjQ&#10;UMlJkrBwpAxEsgYCmp6anlJUg/kr4NifF3eZtd3YAAAA9nz9zAAKABEgEL/Up6tGygF=&#10;" annotation="t"/>
          </v:shape>
        </w:pict>
      </w:r>
    </w:p>
    <w:p w:rsidR="00543295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61" style="position:absolute;margin-left:283.5pt;margin-top:17.45pt;width:243.15pt;height:90.4pt;z-index:251776000" coordorigin="12542,23468" coordsize="8577,3189" path="m14934,26009v-1,-16,-4,-32,2,-47c14938,25959,14939,25956,14941,25953v7,18,5,30,5,50c14946,26037,14944,26070,14942,26104v-3,43,-7,86,-12,129c14924,26286,14914,26338,14908,26390v-2,15,-3,31,-5,46c14898,26470,14895,26437,14894,26428em14993,25907v17,-4,26,-9,43,-17c15051,25883,15066,25875,15082,25869v22,-9,43,-19,65,-25c15172,25838,15198,25833,15224,25832v27,-1,47,5,71,16c15318,25858,15330,25872,15346,25891v38,45,48,130,45,186c15389,26116,15380,26154,15368,26191v-21,64,-61,126,-107,174c15219,26409,15164,26451,15103,26461v-32,5,-74,2,-104,-11c14969,26437,14930,26412,14923,26377v,-7,,-13,,-20em15638,26326v-3,12,-8,32,-19,39c15608,26373,15594,26377,15580,26372v-20,-7,-34,-19,-45,-37c15522,26314,15515,26289,15518,26264v3,-29,18,-56,42,-72c15583,26176,15615,26166,15643,26172v27,6,43,25,52,50c15707,26257,15698,26297,15702,26333v2,19,7,28,25,34c15738,26370,15741,26371,15748,26365em15932,26129v1,-4,1,-7,2,-11c15947,26132,15956,26148,15965,26164v15,26,28,54,41,81c16017,26268,16027,26290,16046,26307v9,6,11,8,18,5em16212,26119v-3,18,-5,36,-12,54c16181,26223,16157,26274,16131,26321v-36,65,-74,129,-112,193c15995,26553,15974,26595,15944,26629v3,-23,6,-32,14,-47em16567,26060v-14,-16,-13,-25,-38,-24c16503,26038,16481,26050,16462,26068v-23,22,-41,57,-31,89c16439,26183,16463,26195,16485,26207v23,12,52,24,71,43c16577,26271,16577,26298,16570,26324v-10,38,-32,68,-63,92c16478,26438,16434,26462,16397,26463v-31,1,-56,-17,-82,-31em19296,25250v-3,-31,-7,-61,-10,-92c19285,25142,19284,25129,19282,25114v10,28,19,57,28,85c19331,25264,19356,25327,19381,25391v25,65,52,134,86,195c19483,25615,19501,25648,19531,25662em19622,25165v-39,23,-64,50,-95,83c19464,25316,19407,25389,19350,25462v-56,72,-113,144,-170,215c19157,25704,19152,25711,19136,25726em13190,25703v-7,-20,-1,-24,12,-39c13220,25643,13244,25631,13271,25624v23,-6,55,-10,72,12c13361,25660,13348,25694,13339,25719v-13,34,-35,65,-59,92c13262,25831,13240,25846,13221,25865v39,8,85,12,124,9c13378,25871,13407,25862,13436,25848em13918,25579v1,19,-2,36,-5,55c13910,25654,13907,25674,13906,25694v-1,23,13,32,35,33c13965,25728,14001,25722,14023,25715v23,-7,48,-17,68,-29c14094,25684,14096,25683,14099,25681em14062,25593v-4,26,-12,52,-17,78c14037,25716,14031,25761,14022,25805v-5,27,-11,52,-8,79em14815,25489v-22,,-35,7,-51,24c14739,25541,14717,25579,14701,25613v-21,43,-35,87,-36,135c14664,25775,14670,25809,14703,25811v31,2,58,-29,76,-50c14793,25744,14801,25729,14808,25709v-23,-10,-32,13,-47,33c14745,25764,14723,25797,14718,25824v,4,1,7,1,11em15405,25499v21,-30,45,-49,74,-69c15499,25417,15511,25409,15533,25416v1,27,-15,47,-30,70c15477,25527,15449,25567,15426,25610v-18,34,-36,74,-27,113c15405,25751,15428,25767,15456,25766v36,-1,73,-31,75,-68c15533,25668,15509,25639,15490,25619v-21,-22,-60,-44,-57,-80c15437,25522,15439,25516,15446,25506em16072,25523v-19,11,-17,26,-19,48c16049,25617,16050,25663,16045,25709v-2,16,-2,30,-2,46em16304,25644v-2,14,-6,42,-16,53c16278,25708,16262,25714,16247,25709v-22,-7,-38,-28,-43,-50c16196,25626,16210,25590,16228,25563v17,-24,52,-51,84,-45c16348,25525,16358,25563,16359,25594v1,33,-11,79,-34,103c16308,25715,16300,25707,16286,25697em16844,25598v-19,8,-22,14,-23,33c16820,25657,16822,25682,16821,25708v,9,-8,75,,79c16824,25785,16827,25782,16830,25780em17033,25713v-17,13,-19,10,-39,11c16980,25725,16963,25720,16954,25706v-11,-17,-6,-45,1,-63c16963,25622,16982,25599,17004,25592v21,-7,39,10,43,29c17053,25649,17042,25688,17027,25711v-12,19,-37,39,-60,42c16963,25753,16959,25752,16955,25752em16987,25592v8,-15,15,-25,29,-32c17033,25551,17054,25555,17070,25566v24,16,34,47,34,75c17105,25691,17071,25744,17032,25774v-18,14,-43,29,-65,34c16990,25815,17013,25816,17036,25821v30,7,60,10,90,14c17157,25839,17161,25845,17180,25821em16889,25609v1,-3,1,-6,2,-9c16875,25608,16876,25623,16871,25643v-8,31,-15,63,-19,94c16850,25756,16838,25785,16853,25789em17036,25597v16,2,27,7,39,20c17088,25631,17096,25653,17099,25672v3,19,1,39,-8,56c17081,25747,17066,25761,17048,25772v-18,11,-35,21,-51,35c16994,25809,16992,25812,16989,25814v12,17,28,16,50,17c17075,25833,17113,25832,17149,25829v27,-2,49,-8,74,-16em12553,23906v-4,2,-7,3,-11,5c12571,23909,12586,23900,12619,23900v183,1,366,36,549,27c13353,23918,13532,23920,13716,23904v157,-13,314,-17,471,-29c14315,23866,14439,23863,14567,23871v211,13,420,-4,630,-21c15319,23840,15433,23853,15553,23854v156,1,305,-24,463,-12c16383,23870,16783,23769,17141,23834v139,25,248,42,390,30c17671,23852,17812,23838,17952,23833v182,-6,357,36,537,39c18582,23874,18594,23857,18660,23809v15,-15,21,-21,30,-32em19085,23488v2,-10,3,-13,4,-20c19096,23502,19102,23537,19107,23571v8,49,14,99,29,147c19143,23741,19154,23776,19184,23758v18,-16,25,-22,35,-36em19419,23493v-12,25,-24,45,-39,68c19342,23619,19305,23678,19268,23736v-64,101,-127,204,-194,304c19049,24077,19030,24122,19000,24155v2,-5,5,-10,7,-15em19510,23655v22,-7,40,-18,62,-25c19609,23618,19645,23611,19683,23605v23,-4,46,-5,69,em19561,23754v-2,3,-5,7,-7,10c19574,23768,19596,23769,19617,23765v29,-6,58,-15,83,-30c19707,23731,19713,23726,19720,23722em20162,23555v19,-10,27,-11,48,-14c20239,23537,20266,23535,20295,23539v16,2,49,8,43,32c20330,23603,20276,23619,20250,23629v-19,7,-37,13,-56,18c20205,23662,20229,23664,20249,23674v29,15,57,30,67,63c20327,23773,20307,23801,20281,23824v-29,26,-68,45,-107,43c20137,23866,20129,23851,20126,23819em20615,23785v-24,16,-37,19,-66,14c20521,23794,20500,23773,20491,23745v-12,-38,11,-79,34,-108c20553,23601,20594,23575,20639,23565v35,-8,73,-3,91,31c20751,23636,20724,23681,20702,23714v-22,33,-63,79,-101,94c20563,23823,20561,23795,20562,23769em20983,23775v-5,13,-16,45,-36,46c20920,23822,20896,23798,20884,23776v-20,-37,-26,-82,-18,-123c20873,23616,20899,23559,20936,23543v83,-36,182,2,182,105c21118,23701,21080,23745,21030,23750v-10,,-19,-1,-29,-1em13255,26614v2,14,3,28,5,42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82" style="position:absolute;margin-left:253pt;margin-top:7.1pt;width:16.3pt;height:8pt;z-index:251797504" coordorigin="11465,23103" coordsize="575,282" path="m11465,23252v7,-12,12,-21,22,-29c11499,23241,11503,23258,11505,23280v1,11,1,21,3,32c11525,23309,11534,23301,11550,23294v19,-9,37,-18,57,-25c11618,23265,11622,23264,11629,23260em11613,23193v-10,21,-12,40,-17,63c11590,23284,11586,23312,11585,23340v-1,21,-6,39,16,42em11834,23253v7,22,4,25,-11,42c11809,23311,11792,23320,11770,23313v-24,-7,-40,-31,-46,-54c11717,23229,11722,23196,11740,23172v14,-19,43,-33,66,-21c11829,23163,11845,23199,11849,23223v3,17,1,37,,54em11970,23269v3,14,4,26,4,41c11955,23301,11950,23282,11949,23259v-3,-42,1,-93,21,-131c11980,23108,11999,23092,12017,23114v25,31,22,77,21,114c12036,23273,12029,23327,11998,23363v-6,4,-12,9,-18,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4" style="position:absolute;margin-left:376.05pt;margin-top:2.3pt;width:1.2pt;height:2.15pt;z-index:251809792" coordorigin="15807,22934" coordsize="42,76" path="m15826,22984v-21,18,-8,-10,-3,-25c15824,22956,15825,22953,15826,22950v-4,14,-7,23,-15,35c15807,22973,15807,22962,15811,22949v2,-5,4,-10,6,-15c15830,22944,15832,22959,15834,22977v2,21,-8,37,14,1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wBHQIIDAEgAGgMAAAAAADAAAAAAAAARljPVIrml8VPjwb4utLhmyIDIWQGPoBED/AAAEgRRP8B&#10;RTUbAgCt/0Y1GwIArf9XDQAAAAUDOAtlGRYyBACQmwMzBACQggI4CAD+AwAAAIB/FXlySj/f1nE/&#10;AAD4uAAAsLkKYyqE/RZB+izXUXta+DDa4rTLkz5mHFBPJl0ac2Mriwm4hvVml6svZUl5aXlpuakZ&#10;ATEzNTclJpFApKfnoCBookhYCVJkhPEHDhDXe86zjOMUUwAAHf03AAoAESDA0Veo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5" style="position:absolute;margin-left:385.55pt;margin-top:9.4pt;width:.85pt;height:2.65pt;z-index:251810816" coordorigin="16141,23185" coordsize="30,93" path="m16144,23269v-7,18,7,-11,15,-16c16167,23250,16169,23250,16164,23260v-20,9,-14,-7,-13,-28c16151,23216,16155,23201,16158,23185v7,19,9,32,11,52c16172,23262,16167,23193,16167,2318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oBHQIIDgEgAGgMAAAAAADAAAAAAAAARljPVIrml8VPjwb4utLhmyIDIWQGPoBED/AAAEgRRP8B&#10;RTUbAgCt/0Y1GwIArf9XDQAAAAUDOAtlGRYyBACQmwMzBACQggI4CAD+AwAAAIB/FXlySj/f1nE/&#10;AAD4uAAAsLkKYTeE/RyJ+jkW9hSrRpatZo0gJya9RnzQSRmas8SIvSiE/V5p+rzXRpGnQ06GXIXs&#10;A2bWrWcWUKyhTQcrDFXSOjbGhPSHkmFeje8UUSYAAAAAY+vlvGAKABEgwFu+qK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8" style="position:absolute;margin-left:92.25pt;margin-top:18.15pt;width:5.1pt;height:124.7pt;z-index:251813888" coordorigin="5794,23493" coordsize="181,4399" path="m5959,23493v13,143,18,286,15,430c5961,24645,5961,25370,5935,26091v-16,445,-49,891,-78,1336c5849,27547,5876,27773,5818,27881v-7,13,-17,-28,-24,-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" annotation="t"/>
          </v:shape>
        </w:pict>
      </w:r>
    </w:p>
    <w:p w:rsidR="00543295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54" style="position:absolute;margin-left:244.15pt;margin-top:8pt;width:46.25pt;height:38.75pt;z-index:251768832" coordorigin="11153,23790" coordsize="1632,1366" path="m12559,25140v-7,6,-10,9,-12,15c12557,25140,12568,25125,12578,25109v17,-28,34,-56,54,-82c12643,25014,12656,25002,12667,24989v34,-37,93,-90,109,-138c12784,24827,12775,24832,12756,24818v-11,-8,-29,-10,-42,-13c12696,24800,12679,24797,12661,24793v-17,-4,-32,-6,-49,-8c12584,24782,12558,24782,12530,24783v-11,1,-23,3,-34,2c12485,24784,12458,24783,12448,24779v-18,-7,-17,-7,-14,-24c12439,24725,12491,24673,12507,24644v22,-40,41,-81,68,-118c12587,24509,12601,24499,12616,24486v-6,-23,-10,-46,-14,-70c12593,24362,12591,24310,12589,24256v-4,-80,6,-160,12,-239c12603,23992,12613,23952,12606,23927v-6,-23,-4,-25,14,-62em11985,23879v10,-7,24,-19,37,-27c12043,23839,12073,23839,12096,23839v36,-1,73,1,109,3c12251,23845,12296,23847,12342,23848v54,1,108,3,161,9c12532,23860,12560,23867,12589,23869v19,1,29,-2,37,-20c12633,23834,12633,23814,12635,23798em11211,23885v-6,-14,-13,-35,-4,-51c11219,23815,11247,23800,11268,23794v23,-7,54,-7,73,11c11366,23829,11353,23867,11337,23891v-13,20,-32,35,-52,48c11276,23944,11274,23946,11267,23948v16,12,33,19,46,34c11332,24003,11337,24027,11327,24054v-17,44,-61,70,-103,86c11207,24146,11167,24155,11155,24133v-2,-16,-2,-22,3,-33em11558,24068v-14,14,-19,21,-39,21c11500,24089,11484,24071,11475,24055v-16,-29,-25,-62,-25,-95c11450,23934,11454,23900,11482,23889v27,-10,58,15,73,34c11577,23951,11585,23990,11583,24025v-1,14,-6,54,-28,54c11540,24079,11546,24053,11546,24047em11759,24023v,13,-1,21,-5,33c11730,24059,11721,24058,11704,24041v-29,-30,-46,-80,-32,-120c11680,23899,11700,23878,11726,23884v31,7,49,37,56,65c11790,23978,11788,24020,11770,24045v-15,21,-30,19,-51,18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84" style="position:absolute;margin-left:44.6pt;margin-top:.95pt;width:154.55pt;height:47.65pt;z-index:251799552" coordorigin="4113,23541" coordsize="5452,1681" path="m4852,23685v2,5,15,35,28,56c4913,23794,4938,23853,4962,23910v54,127,103,265,197,369c5175,24296,5188,24300,5206,24311em5313,23683v-25,2,-16,-14,-44,20c5219,23763,5175,23830,5128,23893v-103,137,-209,273,-322,402c4785,24319,4764,24340,4741,24362em4113,24435v13,,29,7,47,6c4330,24434,4472,24456,4640,24489v95,18,190,35,286,44c5440,24583,5965,24572,6481,24601v521,29,1051,5,1573,-15c8241,24579,8425,24569,8609,24534em6454,23541v,33,5,66,9,99c6472,23708,6481,23776,6493,23843v8,45,13,105,42,143c6546,23995,6550,23998,6560,23995em6735,23651v-23,25,-22,36,-35,71c6676,23789,6648,23855,6620,23921v-40,95,-83,188,-126,281c6466,24261,6439,24324,6403,24379v-3,3,-5,6,-8,9em6898,23866v21,-3,40,-11,60,-17c6979,23842,7007,23828,7030,23833v3,1,5,3,8,4em6931,23978v3,19,15,29,37,32c6997,24014,7034,23999,7060,23989v25,-11,33,-15,48,-26em7604,23800v-14,27,-31,49,-55,67c7525,23885,7498,23892,7469,23886v-33,-6,-53,-33,-62,-64c7398,23789,7402,23747,7423,23719v21,-28,63,-45,97,-32c7566,23705,7585,23762,7593,23805v10,60,2,121,-14,179c7571,24012,7564,24040,7552,24066em7883,23928v-7,15,-23,58,-38,67c7834,23996,7831,23996,7825,23998v-17,-24,-23,-45,-24,-75c7798,23868,7808,23808,7840,23761v16,-24,44,-47,67,-18c7933,23776,7921,23826,7911,23862v-9,32,-25,85,-55,105c7825,23988,7839,23927,7839,23920em8188,23884v-14,25,-23,51,-53,57c8109,23946,8102,23910,8100,23893v-4,-43,5,-92,19,-132c8131,23729,8148,23685,8185,23675v37,-10,47,45,50,69c8241,23790,8236,23841,8227,23886v-7,24,-9,30,-15,44em8404,23852v,4,-1,9,-1,13c8422,23868,8427,23861,8444,23854v19,-9,39,-15,59,-23em8761,23697v11,-11,28,-24,38,-36c8801,23657,8803,23654,8805,23650v-23,10,-39,27,-58,44c8727,23712,8703,23733,8694,23760v-7,22,6,37,20,51c8731,23828,8754,23841,8765,23864v12,25,5,52,-12,73c8734,23960,8705,23983,8675,23986v-29,3,-38,-29,-34,-52c8648,23908,8651,23898,8662,23883em9080,23807v-3,21,-5,56,-16,74c9054,23897,9034,23916,9014,23918v-27,2,-48,-14,-57,-39c8943,23840,8956,23795,8972,23760v20,-44,51,-82,94,-105c9097,23638,9130,23638,9144,23674v17,42,-5,92,-20,131c9112,23834,9092,23885,9062,23900v-10,5,-6,-17,-4,-28em9357,23664v1,18,1,33,10,49c9381,23737,9394,23760,9408,23784v15,27,30,51,54,70c9477,23866,9480,23864,9496,23858em9564,23633v-33,32,-62,65,-92,100c9431,23781,9395,23831,9354,23879v-18,21,-36,41,-56,60em5018,25042v16,-20,26,-17,11,17c5017,25086,4993,25119,4969,25137v-24,18,-63,33,-87,5c4853,25108,4857,25047,4864,25007v10,-52,35,-117,75,-154c4974,24820,5018,24823,5045,24864v35,55,33,134,23,195c5059,25112,5038,25188,4988,25216v-34,19,-42,-10,-57,-31em6934,24929v14,-5,13,-6,27,-4c6947,24946,6931,24956,6908,24967v-27,13,-66,21,-95,7c6779,24958,6777,24917,6784,24886v11,-46,53,-122,109,-120c6937,24767,6949,24830,6955,24862v14,69,11,142,6,212c6961,25079,6949,25194,6957,25194v6,-4,11,-8,17,-12em7400,25010v-17,27,-34,64,-68,73c7299,25092,7265,25073,7247,25046v-46,-69,-30,-173,32,-226c7312,24792,7357,24793,7391,24820v39,31,53,88,51,135c7441,24993,7428,25044,7391,25064v-23,12,-30,-6,-40,-20em7770,25000v-6,33,-8,55,-34,76c7715,25093,7690,25083,7672,25065v-30,-31,-34,-78,-29,-118c7649,24898,7674,24846,7710,24812v27,-25,73,-45,109,-26c7858,24806,7862,24862,7855,24899v-9,46,-31,97,-71,123c7775,25026,7766,25029,7757,2503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6" style="position:absolute;margin-left:397pt;margin-top:.35pt;width:.85pt;height:2.8pt;z-index:251811840" coordorigin="16546,23520" coordsize="30,99" path="m16557,23565v3,-3,5,-5,8,-8c16565,23567,16563,23608,16548,23581v-6,-10,-3,-31,-2,-43c16547,23528,16547,23525,16552,23520v7,13,13,27,15,42c16569,23576,16571,23592,16570,23606v-2,31,3,-8,5,-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sBHQIIDgEgAGgMAAAAAADAAAAAAAAARljPVIrml8VPjwb4utLhmyIDIWQGPoBED/AAAEgRRP8B&#10;RTUbAgCt/0Y1GwIArf9XDQAAAAUDOAtlGRYyBACQmwMzBACQggI4CAD+AwAAAIB/FXlySj/f1nE/&#10;AAD4uAAAsLkKYiiD/pJg/pJheF4YVfXp16PD7URPLn22mZjMTBiAhfrGQ+sZFgcAGIxOIxOEwrCo&#10;UEGCwOAwkMEUEcMeBxGJMXAAhPHHTlDTvx3jOYihGMIgAMfP13nICgARIFCoVKm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7" style="position:absolute;margin-left:406.95pt;margin-top:6.35pt;width:2.4pt;height:4.7pt;z-index:251812864" coordorigin="16896,23732" coordsize="85,165" path="m16954,23830v1,16,1,29,-1,44c16933,23878,16929,23866,16919,23847v-11,-20,-18,-40,-19,-63c16899,23765,16903,23751,16919,23739v3,-2,7,-4,10,-6c16948,23733,16959,23738,16969,23756v12,23,12,52,10,77c16977,23853,16971,23878,16953,23889v-3,1,-7,2,-10,3c16925,23887,16915,23880,16906,23863v-11,-21,-12,-43,-7,-66c16903,23777,16911,23755,16929,23744v10,-4,13,-5,20,-4c16966,23757,16972,23774,16976,23799v4,23,5,55,-6,77c16963,23891,16953,23901,16937,23892v-15,-8,-17,-22,-23,-3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" annotation="t"/>
          </v:shape>
        </w:pict>
      </w:r>
    </w:p>
    <w:p w:rsidR="00543295" w:rsidRDefault="00543295" w:rsidP="00641BE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43295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55" style="position:absolute;margin-left:305.9pt;margin-top:4.35pt;width:.35pt;height:11.7pt;z-index:251769856" coordorigin="13331,24966" coordsize="12,413" path="m13337,24998v-4,-12,-4,-18,-4,-32c13333,24981,13337,24992,13339,25007v2,15,4,30,3,46c13341,25069,13340,25087,13338,25103v-2,19,-4,39,-5,58c13332,25186,13331,25211,13331,25236v,42,,84,1,126c13332,25377,13332,25383,13332,25366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56" style="position:absolute;margin-left:326.05pt;margin-top:5.05pt;width:.65pt;height:9.4pt;z-index:251770880" coordorigin="14043,24991" coordsize="23,331" path="m14043,25011v8,-7,11,-12,18,-20c14065,25016,14062,25036,14061,25062v-2,40,-6,80,-9,120c14049,25218,14049,25255,14048,25291v,18,-2,20,10,30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MwBHQIIHgEgAGgMAAAAAADAAAAAAAAARljPVIrml8VPjwb4utLhmyIDI2QGABEgALDwAEgRRIDg&#10;wgdFNRsCAK3/RjUbAgCt/1cNAAAABQM4C2UZFjIEAJCbAzMEAJCCAjgIAP4DAAAAgH8VeXJKP9/W&#10;cT8AAPi4AAAauwpRIIT88wX55g9Gm12rWBgyyrKsIyKTpNuAhP17Pfr2fw4NOhnzAcq+DBghaFY3&#10;nvpx1ITqaFb464azRjGEUUUJk55+7OEQCj9AIt1A8Uxqs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57" style="position:absolute;margin-left:346.95pt;margin-top:4.8pt;width:.45pt;height:9.75pt;z-index:251771904" coordorigin="14780,24982" coordsize="15,344" path="m14784,25002v3,-10,4,-14,-1,-20c14781,24997,14785,25011,14787,25027v3,29,3,58,2,87c14788,25150,14785,25186,14783,25222v-2,30,-3,59,-1,89c14783,25325,14783,25330,14794,25318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NQBHQIIHgEgAGgMAAAAAADAAAAAAAAARljPVIrml8VPjwb4utLhmyIDI2QGABEgALDwAEgRRIDg&#10;wgdFNRsCAK3/RjUbAgCt/1cNAAAABQM4C2UZFjIEAJCbAzMEAJCCAjgIAP4DAAAAgH8VeXJKP9/W&#10;cT8AAPi4AAAauwpZKoP+gNz+gNfLegAM4xnEyM1mCGLq3lCF+vXL69icIweCAAwWDwGByFcE0U0U&#10;0EEaWeHL4zGrQITw1rQ5eGNUYwnCJOESMAERWvP4KYAKABEg8Oa1Hq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58" style="position:absolute;margin-left:367.15pt;margin-top:5.15pt;width:.85pt;height:8.5pt;z-index:251772928" coordorigin="15493,24994" coordsize="29,300" path="m15498,25028v,-12,,-22,2,-34c15500,25019,15498,25044,15497,25069v-2,41,-4,83,-4,124c15493,25223,15491,25255,15501,25284v6,10,9,13,20,8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McBHQIGHAEgAGgMAAAAAADAAAAAAAAARljPVIrml8VPjwb4utLhmyIDI2QGABEgALDwAEgRRIDg&#10;wgdFNRsCAK3/RjUbAgCt/1cNAAAABQM4C2UZFjIEAJCbAzMEAJCCAjgIAP4DAAAAgH8VeXJKP9/W&#10;cT8AAPi4AAAauwpMG4P+h+r+h+sKsC4mLwcrx19Qhfr2o+vanG4zD4bA4AMlDFZJRBHLTBhacHCA&#10;hPCmeeHHO9YznCaMIk414PTRAAoAESBAkGEf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59" style="position:absolute;margin-left:386.8pt;margin-top:5pt;width:1.15pt;height:9.55pt;z-index:251773952" coordorigin="16185,24989" coordsize="41,337" path="m16186,25022v5,-14,1,-21,11,-33c16197,25013,16195,25037,16193,25061v-5,47,-7,94,-8,141c16184,25239,16180,25283,16197,25318v9,19,21,,28,-6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MwBHQIIHgEgAGgMAAAAAADAAAAAAAAARljPVIrml8VPjwb4utLhmyIDI2QGABEgALDwAEgRRIDg&#10;wgdFNRsCAK3/RjUbAgCt/1cNAAAABQM4C2UZFjIEAJCbAzMEAJCCAjgIAP4DAAAAgH8VeXJKP9/W&#10;cT8AAPi4AAAauwpRIIP+jrb+jqvnnADwvDETuroxPa8YwIX69nPr2vwGBwBg8ELbBjoaKMBJFBLO&#10;xOJtxYCE4WyWWtZxTijGKKKKcIxvzeKRCj9AIyxA/rRqs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60" style="position:absolute;margin-left:407.3pt;margin-top:4pt;width:.65pt;height:11.95pt;z-index:251774976" coordorigin="16909,24953" coordsize="22,422" path="m16927,24970v3,-9,4,-12,-2,-17c16924,24969,16923,24986,16923,25002v,28,2,56,2,84c16925,25132,16922,25177,16920,25223v-2,41,-10,83,-11,124c16911,25362,16912,25365,16910,25374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MgBHQIIJAEgAGgMAAAAAADAAAAAAAAARljPVIrml8VPjwb4utLhmyIDI2QGABEgALDwAEgRRIDg&#10;wgdFNRsCAK3/RjUbAgCt/1cNAAAABQM4C2UZFjIEAJCbAzMEAJCCAjgIAP4DAAAAgH8VeXJKP9/W&#10;cT8AAPi4AAAauwpNIoP+lgj+lgljLnyAmJghZcXW+2YAhP16jfr1HadDToA4FaUhaWC1pQmrtvp1&#10;gITZypRy1vOtYzmijCMIgTnn76YKABEg0IRZIK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199" style="position:absolute;margin-left:71.1pt;margin-top:19.05pt;width:.65pt;height:9.85pt;z-index:251814912" coordorigin="5048,25485" coordsize="23,348" path="m5049,25485v,25,4,51,5,77c5056,25616,5059,25670,5060,25724v,22,-12,112,10,9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oBHQIGHgEgAGgMAAAAAADAAAAAAAAARljPVIrml8VPjwb4utLhmyIDIWQGPoBED/AAAEgRRP8B&#10;RTUbAgCt/0Y1GwIArf9XDQAAAAUDOAtlGRYyBACQmwMzBACQggI4CAD+AwAAAIB/FXlySj/f1nE/&#10;AAD4uAAAsLkKQRWD/iCu/iCvBPDNXVxOdL8IhfsFw+wXEGKXYKa6KGHD24XF4UCF4cy5kb5Y0KFD&#10;DPk8fGhACgARICBUfJe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0" style="position:absolute;margin-left:123.35pt;margin-top:15.85pt;width:5.55pt;height:14.6pt;z-index:251815936" coordorigin="6891,25372" coordsize="196,515" path="m6936,25436v16,-13,27,-19,46,-27c7004,25400,7027,25397,7051,25401v21,4,37,21,35,43c7083,25482,7052,25519,7033,25550v-51,83,-121,170,-129,271c6902,25851,6910,25885,6946,25886v33,1,63,-33,77,-60c7049,25775,7029,25712,7003,25666v-25,-44,-61,-82,-87,-126c6897,25509,6883,25474,6894,25438v8,-29,29,-46,49,-6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1" style="position:absolute;margin-left:136.25pt;margin-top:16.9pt;width:5pt;height:10.55pt;z-index:251816960" coordorigin="7347,25408" coordsize="176,373" path="m7415,25427v21,,37,-5,58,-9c7489,25415,7506,25411,7522,25408v-43,24,-85,50,-122,83c7379,25510,7340,25547,7357,25579v11,21,48,30,68,40c7448,25631,7481,25648,7483,25679v2,35,-25,67,-51,86c7411,25780,7373,25792,7355,25767v-9,-21,-11,-30,-8,-4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2" style="position:absolute;margin-left:147.4pt;margin-top:16.55pt;width:4.4pt;height:8.3pt;z-index:251817984" coordorigin="7740,25397" coordsize="156,292" path="m7846,25604v-2,23,-6,33,-15,52c7822,25676,7809,25683,7786,25678v-31,-7,-42,-46,-45,-74c7735,25554,7747,25503,7770,25459v16,-30,50,-73,90,-62c7902,25409,7898,25479,7894,25510v-8,54,-31,114,-74,150c7789,25678,7779,25684,7756,2568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gBHQISHAEgAGgMAAAAAADAAAAAAAAARljPVIrml8VPjwb4utLhmyIDIWQGPoBED/AAAEgRRP8B&#10;RTUbAgCt/0Y1GwIArf9XDQAAAAUDOAtlGRYyBACQmwMzBACQggI4CAD+AwAAAIB/FXlySj/f1nE/&#10;AAD4uAAAsLkKXx+E/HiR+PEuM8ttdMdI4qZsWbFgxGPPty68e++GYIX7CbPsJNR02YWDAy4W2+mW&#10;CKq7CYbFYbBXS2YO3C4MhPE3DhDk1jhnGcZxREUJo138+cIgCgARIAD3tpi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3" style="position:absolute;margin-left:70.05pt;margin-top:39.55pt;width:7.8pt;height:9.6pt;z-index:251819008" coordorigin="5011,26207" coordsize="276,339" path="m5011,26221v24,4,37,-9,62,-13c5096,26204,5131,26203,5145,26226v20,33,-4,81,-18,111c5108,26377,5082,26413,5052,26446v-11,13,-35,26,-30,46c5027,26512,5092,26518,5105,26521v46,11,87,25,135,24c5265,26543,5272,26543,5286,2653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YBHQIYHgEgAGgMAAAAAADAAAAAAAAARljPVIrml8VPjwb4utLhmyIDIWQGPoBED/AAAEgRRP8B&#10;RTUbAgCt/0Y1GwIArf9XDQAAAAUDOAtlGRYyBACQmwMzBACQggI4CAD+AwAAAIB/FXlySj/f1nE/&#10;AAD4uAAAsLkKXSKF+IDD4gMTIS4KGidga8PbgY6YlU1mAwWCwVUV09NtYIT9jz37HnzFw8GHFLRT&#10;VgxSjO+W+OFUYmLTWumE8ERg5dazmjEjAihGEYkb9HioRAoAESDwOyKZ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4" style="position:absolute;margin-left:124.2pt;margin-top:37.9pt;width:7.55pt;height:3.35pt;z-index:251820032" coordorigin="6921,26149" coordsize="266,118" path="m6921,26149v20,12,37,24,59,32c7006,26191,7033,26196,7061,26199v25,3,49,,73,2c7149,26202,7165,26205,7175,26218v13,16,11,29,9,48c7183,26254,7181,26251,7174,2624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EBHQIaDgEgAGgMAAAAAADAAAAAAAAARljPVIrml8VPjwb4utLhmyIDIWQGPoBED/AAAEgRRP8B&#10;RTUbAgCt/0Y1GwIArf9XDQAAAAUDOAtlGRYyBACQmwMzBACQggI4CAD+AwAAAIB/FXlySj/f1nE/&#10;AAD4uAAAsLkKaDuD/jMu/jMvAHgeD5l10rF1M5zm7vw/G8WYlnAABvR37IT9jg37HBwBa+iYjOaq&#10;kaQpn5GfTwuG2bQAadDToNeog/kL4Fd/H3tKYgmEzEpiYQAlMTEiRc3vzfHICgARIJDrrpm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5" style="position:absolute;margin-left:125.7pt;margin-top:37.8pt;width:6.05pt;height:13.4pt;z-index:251821056" coordorigin="6974,26147" coordsize="214,471" path="m7047,26191v-6,,-30,4,-35,1c7011,26189,7011,26186,7010,26183v14,-8,28,-16,44,-21c7082,26153,7112,26145,7142,26147v25,2,47,12,45,41c7182,26260,7117,26336,7083,26396v-30,53,-73,116,-72,180c7012,26607,7030,26623,7061,26616v38,-9,62,-46,73,-81c7147,26491,7135,26450,7113,26412v-23,-40,-58,-67,-91,-99c7002,26294,6967,26264,6974,26231v7,-34,52,-49,78,-6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6" style="position:absolute;margin-left:135.35pt;margin-top:39.55pt;width:6pt;height:8.75pt;z-index:251822080" coordorigin="7315,26207" coordsize="211,310" path="m7482,26480v-21,15,-49,36,-76,36c7358,26516,7330,26474,7320,26432v-12,-52,-2,-103,22,-150c7363,26242,7398,26204,7447,26207v45,3,72,47,78,88c7531,26338,7516,26393,7491,26429v-16,23,-36,39,-58,2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cBHQIWHgEgAGgMAAAAAADAAAAAAAAARljPVIrml8VPjwb4utLhmyIDIWQGPoBED/AAAEgRRP8B&#10;RTUbAgCt/0Y1GwIArf9XDQAAAAUDOAtlGRYyBACQmwMzBACQggI4CAD+AwAAAIB/FXlySj/f1nE/&#10;AAD4uAAAsLkKXh6E/HFh+ONutaZc0cWDJoybLZrQjl16denPXPitmIX7JqvsmPjrgxMuBrvrngkm&#10;uwWIwmKqsignhwuHwd6F5G3cDQ0wzpYIyGAQwQoY6dPHDAAKABEg4HZfmq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7" style="position:absolute;margin-left:148.55pt;margin-top:39.25pt;width:3.85pt;height:8.5pt;z-index:251823104" coordorigin="7780,26198" coordsize="137,300" path="m7916,26398v-27,37,-47,78,-96,84c7814,26482,7809,26481,7803,26481v-25,-36,-25,-66,-20,-111c7788,26321,7802,26268,7829,26226v16,-17,19,-23,34,-28c7898,26213,7901,26238,7902,26277v1,57,-14,117,-47,164c7827,26472,7818,26483,7793,2649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EBHQIQHAEgAGgMAAAAAADAAAAAAAAARljPVIrml8VPjwb4utLhmyIDIWQGPoBED/AAAEgRRP8B&#10;RTUbAgCt/0Y1GwIArf9XDQAAAAUDOAtlGRYyBACQmwMzBACQggI4CAD+AwAAAIB/FXlySj/f1nE/&#10;AAD4uAAAsLkKWBqE/Hn1+PTedI5sGbFktgxRpCd8Om+u/Bz4QIb2SHeyMOTkZ2Jn5GRiYWAiIyQl&#10;paalI6Og4iNi48CF5e4Tga+NDHCQhDCjnz9sMAAKABEgUM2Tmq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8" style="position:absolute;margin-left:70.75pt;margin-top:57.55pt;width:7.05pt;height:13.25pt;z-index:251824128" coordorigin="5036,26842" coordsize="248,468" path="m5086,26855v17,-1,35,-2,53,-7c5159,26843,5188,26835,5207,26848v19,12,13,40,7,57c5204,26932,5182,26954,5164,26975v11,20,26,18,48,29c5244,27019,5268,27036,5279,27072v14,43,-5,87,-30,121c5219,27236,5171,27275,5124,27298v-40,20,-63,14,-88,-1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09" style="position:absolute;margin-left:125.95pt;margin-top:59.05pt;width:6.95pt;height:9.4pt;z-index:251825152" coordorigin="6984,26896" coordsize="244,332" path="m6992,26921v-9,-14,16,-8,34,-11c7061,26905,7096,26902,7132,26899v25,-2,65,-8,86,10c7239,26927,7221,26970,7213,26989v-20,48,-47,94,-75,138c7117,27160,7094,27192,7067,27219v-10,11,-10,10,6,-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MBHQIYHgEgAGgMAAAAAADAAAAAAAAARljPVIrml8VPjwb4utLhmyIDIWQGPoBED/AAAEgRRP8B&#10;RTUbAgCt/0Y1GwIArf9XDQAAAAUDOAtlGRYyBACQmwMzBACQggI4CAD+AwAAAIB/FXlySj/f1nE/&#10;AAD4uAAAsLkKWiGF+M8D4zwcDgDGLKqJII567b7767454YIKmUwOAxyE/ZrR+zWnHiF6XpGEcErY&#10;MGDJa0V8NeDvzZ+ihPEm84e2s4xIohBFCcKz4fRiiAoAESAAvYSb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10" style="position:absolute;margin-left:137.45pt;margin-top:58.25pt;width:5.4pt;height:9.5pt;z-index:251826176" coordorigin="7389,26867" coordsize="190,336" path="m7483,26946v1,-6,5,-18,21,-31c7521,26901,7537,26886,7555,26872v16,-6,-33,34,-43,45c7478,26954,7440,26990,7422,27037v9,18,22,17,43,18c7492,27056,7529,27051,7555,27061v28,11,26,36,13,58c7541,27163,7496,27192,7447,27200v-32,5,-46,-1,-58,-2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11" style="position:absolute;margin-left:150.65pt;margin-top:57.15pt;width:4.6pt;height:8.05pt;z-index:251827200" coordorigin="7854,26828" coordsize="162,285" path="m7948,27056v-15,17,-24,18,-45,8c7877,27052,7863,27027,7857,27000v-9,-41,5,-84,27,-119c7903,26850,7936,26820,7975,26830v41,10,44,67,40,100c8008,26987,7982,27035,7939,27073v-32,23,-43,31,-68,3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MBHQISGgEgAGgMAAAAAADAAAAAAAAARljPVIrml8VPjwb4utLhmyIDIWQGPoBED/AAAEgRRP8B&#10;RTUbAgCt/0Y1GwIArf9XDQAAAAUDOAtlGRYyBACQmwMzBACQggI4CAD+AwAAAIB/FXlySj/f1nE/&#10;AAD4uAAAsLkKWh2F+PTL49M55s7hr5I6IrMFZVRRJHPgcDfhacjLTOCF+zm77Ob8JhZo8GvjvlnR&#10;TYCzEYLDXVLL668ChPKngtj5M63ijMiRhEjXL08MYAoAESCgigyc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12" style="position:absolute;margin-left:74.2pt;margin-top:77.45pt;width:7.3pt;height:3.25pt;z-index:251828224" coordorigin="5157,27545" coordsize="259,115" path="m5166,27570v-7,-11,-8,-15,-4,-25c5163,27564,5161,27582,5159,27601v-1,14,-8,43,3,55c5172,27668,5204,27649,5213,27646v34,-13,68,-19,103,-25c5345,27616,5375,27615,5404,27609v4,-1,7,-1,11,-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4BHQIYDgEgAGgMAAAAAADAAAAAAAAARljPVIrml8VPjwb4utLhmyIDIWQGPoBED/AAAEgRRP8B&#10;RTUbAgCt/0Y1GwIArf9XDQAAAAUDOAtlGRYyBACQmwMzBACQggI4CAD+AwAAAIB/FXlySj/f1nE/&#10;AAD4uAAAsLkKVR2D/iHY/iHZ79mMq44zU41rhw1w1hmvDzzAhP2ljftLH16nH4ziVwTpOOPDjrOd&#10;J2jaM4CE8LY4ZdN63nOMYxlFCMCc69XfCIAKABEgwC1nnK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13" style="position:absolute;margin-left:79.85pt;margin-top:75.85pt;width:.8pt;height:7.7pt;z-index:251829248" coordorigin="5357,27489" coordsize="29,271" path="m5372,27489v-1,41,-7,80,-11,121c5357,27653,5354,27699,5362,27742v4,23,9,16,23,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8BHQIGGAEgAGgMAAAAAADAAAAAAAAARljPVIrml8VPjwb4utLhmyIDIWQGPoBED/AAAEgRRP8B&#10;RTUbAgCt/0Y1GwIArf9XDQAAAAUDOAtlGRYyBACQmwMzBACQggI4CAD+AwAAAIB/FXlySj/f1nE/&#10;AAD4uAAAsLkKNgyD/iPg/iPh3G9U7XwwhftIE+0dGqRRDfHi8PiQhs5YhQdzExMncw8FBgoAESBA&#10;Opmc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14" style="position:absolute;margin-left:128.9pt;margin-top:73.75pt;width:5.5pt;height:7.4pt;z-index:251830272" coordorigin="7087,27415" coordsize="195,261" path="m7096,27465v-3,1,-6,2,-9,3c7090,27453,7101,27451,7118,27444v28,-12,59,-18,89,-24c7227,27416,7260,27407,7276,27426v15,18,-5,59,-12,75c7247,27538,7225,27574,7204,27609v-15,24,-28,38,-31,66c7183,27668,7187,27664,7194,2765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EBHQIUGAEgAGgMAAAAAADAAAAAAAAARljPVIrml8VPjwb4utLhmyIDIWQGPoBED/AAAEgRRP8B&#10;RTUbAgCt/0Y1GwIArf9XDQAAAAUDOAtlGRYyBACQmwMzBACQggI4CAD+AwAAAIB/FXlySj/f1nE/&#10;AAD4uAAAsLkKWB+E/GnB+NOHbsaIapYpSrPPjy5c9catI02YIZswhP2j0ftHppXXoyyjCdo2wWti&#10;tgpGK+Ny9HFuhPDmeEeDrvWMYThEIwRRrff04AAKABEg0IYvnatG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15" style="position:absolute;margin-left:138.8pt;margin-top:73.5pt;width:4.6pt;height:6.4pt;z-index:251831296" coordorigin="7436,27406" coordsize="162,226" path="m7597,27530v-10,27,-23,70,-49,88c7528,27632,7499,27634,7478,27621v-31,-19,-40,-57,-42,-91c7434,27495,7442,27449,7468,27423v26,-26,60,-16,83,8c7584,27466,7594,27531,7578,27575v-2,5,-27,54,-42,39c7535,27610,7533,27606,7532,2760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MBHQISFgEgAGgMAAAAAADAAAAAAAAARljPVIrml8VPjwb4utLhmyIDIWQGPoBED/AAAEgRRP8B&#10;RTUbAgCt/0Y1GwIArf9XDQAAAAUDOAtlGRYyBACQmwMzBACQggI4CAD+AwAAAIB/FXlySj/f1nE/&#10;AAD4uAAAsLkKWh+E/HOp+Oe2tYZ8WPBHFTJiyYMWCiOPHj1314L4MACF+0lr7SI5aWJYOm2u+OGC&#10;SrAXYq6qyaFh6cLXh4TxZxZObhrecZoxAEY3y9mMQAoAESBATmadq0b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16" style="position:absolute;margin-left:150.9pt;margin-top:71.45pt;width:6.15pt;height:7.7pt;z-index:251832320" coordorigin="7864,27333" coordsize="217,271" path="m8016,27508v-2,35,-6,43,-29,67c7969,27594,7950,27601,7923,27590v-29,-12,-45,-47,-46,-77c7875,27468,7894,27417,7922,27382v26,-32,70,-60,113,-44c8079,27354,8084,27409,8077,27448v-11,60,-48,104,-100,134c7938,27604,7906,27601,7864,2759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oBHQIWGgEgAGgMAAAAAADAAAAAAAAARljPVIrml8VPjwb4utLhmyIDIWQGPoBED/AAAEgRRP8B&#10;RTUbAgCt/0Y1GwIArf9XDQAAAAUDOAtlGRYyBACQmwMzBACQggI4CAD+AwAAAIB/FXlySj/f1nE/&#10;AAD4uAAAsLkKYSCF+PeD494bZ75r5JZIqKsFZgKrKIp7b8LicPgcmnjihftIs+0f+dgaMHPXTfTf&#10;SgkquwWKwWEukkiw8+FweDCF4618EWnlhjhlQowQwCGGnO4WOCEKABEgwMuanatGygF=&#10;" annotation="t"/>
          </v:shape>
        </w:pict>
      </w:r>
    </w:p>
    <w:p w:rsidR="00543295" w:rsidRPr="00F37F7E" w:rsidRDefault="00543295" w:rsidP="00543295">
      <w:pPr>
        <w:tabs>
          <w:tab w:val="left" w:pos="7200"/>
        </w:tabs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4</w:t>
      </w:r>
      <w:r w:rsidRPr="00F37F7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F37F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Using Tables &amp; Graphs to Solve</w:t>
      </w:r>
      <w:r w:rsidRPr="00F37F7E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F37F7E">
        <w:rPr>
          <w:rFonts w:ascii="Times New Roman" w:hAnsi="Times New Roman" w:cs="Times New Roman"/>
          <w:sz w:val="28"/>
          <w:szCs w:val="28"/>
        </w:rPr>
        <w:tab/>
        <w:t>Date _____</w:t>
      </w:r>
      <w:r>
        <w:rPr>
          <w:rFonts w:ascii="Times New Roman" w:hAnsi="Times New Roman" w:cs="Times New Roman"/>
          <w:sz w:val="28"/>
          <w:szCs w:val="28"/>
        </w:rPr>
        <w:t>__</w:t>
      </w:r>
      <w:r w:rsidRPr="00F37F7E">
        <w:rPr>
          <w:rFonts w:ascii="Times New Roman" w:hAnsi="Times New Roman" w:cs="Times New Roman"/>
          <w:sz w:val="28"/>
          <w:szCs w:val="28"/>
        </w:rPr>
        <w:t>__</w:t>
      </w:r>
    </w:p>
    <w:p w:rsidR="00543295" w:rsidRPr="00F37F7E" w:rsidRDefault="00543295" w:rsidP="005432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43295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38" style="position:absolute;margin-left:246.25pt;margin-top:65.6pt;width:9.65pt;height:7pt;z-index:251843584" coordorigin="11228,6161" coordsize="339,248" path="m11228,6408v2,-20,9,-37,18,-55c11255,6334,11269,6316,11282,6299v23,-29,49,-54,76,-79c11379,6201,11400,6187,11426,6177v24,-9,45,-11,70,-13c11516,6162,11535,6167,11555,6164v4,-1,7,-2,11,-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wBHQIeGAEgAGgMAAAAAADAAAAAAAAARljPVIrml8VPjwb4utLhmyIDIWQGPoBED/AAAEgRRP8B&#10;RTUbAgCt/0Y1GwIArf9XDQAAAAUDOAtlGRYyBACQmwMzBACQggI4CAD+AwAAAIB/FabNgz9vcZ0/&#10;AABgOAAADLkKUyWD/kP+/kP/Aa3w49rqoqIgKlNb1u78MIT8LvX4XewadGnRv3cXFGcRCMKQlCSk&#10;aTjGQIP46+B633u5mbtNpJIkE3fj+rAACgARIICVGSphR8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39" style="position:absolute;margin-left:263pt;margin-top:57.35pt;width:44.8pt;height:12.85pt;z-index:251844608" coordorigin="11818,5870" coordsize="1580,453" path="m11887,6085v8,-18,12,-31,13,-51c11899,6055,11895,6074,11890,6095v-8,37,-18,73,-30,109c11850,6236,11840,6268,11827,6299v-16,38,-7,9,-3,-15em11955,6016v8,20,9,39,14,60c11976,6106,11984,6136,11996,6164v8,18,19,43,43,41c12064,6203,12085,6172,12096,6153v21,-37,38,-77,55,-117c12163,6007,12170,5980,12186,5953em12274,6199v-5,17,-5,20,,37c12296,6224,12309,6209,12324,6189v14,-18,24,-38,36,-57c12356,6155,12354,6173,12353,6196v-1,14,-1,19,4,28em12555,6145v-5,17,-9,29,-12,46c12553,6168,12564,6142,12578,6122v12,-14,15,-20,28,-16c12617,6129,12622,6146,12626,6171v2,12,3,16,5,23c12653,6189,12666,6177,12683,6158v19,-20,39,-35,61,-52em12953,6164v-19,7,-35,9,-53,-4c12879,6145,12871,6120,12875,6096v3,-20,13,-36,32,-43c12925,6046,12943,6059,12949,6076v7,19,4,55,-7,72c12930,6167,12903,6173,12885,6162v-4,-4,-9,-7,-13,-11em12834,5961v4,-31,5,-60,12,-91c12849,5895,12845,5922,12845,5948v,48,-1,96,1,144c12847,6117,12846,6155,12864,6175v4,2,7,5,11,7em13137,6105v,-5,1,-9,1,-14c13114,6093,13105,6105,13092,6127v-8,14,-12,27,-15,42c13102,6188,13116,6176,13143,6160em13280,6098v-5,18,-9,33,-10,51c13275,6123,13286,6099,13298,6075v12,-24,27,-48,52,-59c13366,6009,13381,6013,13397,60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40" style="position:absolute;margin-left:323.45pt;margin-top:55.35pt;width:16.4pt;height:14.2pt;z-index:251845632" coordorigin="13951,5800" coordsize="579,501" path="m14197,6266v-36,17,-61,23,-101,29c14060,6300,14029,6302,13996,6283v-33,-19,-47,-48,-45,-85c13954,6151,13978,6109,14015,6081v39,-30,112,-59,159,-29c14209,6075,14200,6119,14187,6150v-16,40,-43,67,-80,87c14091,6245,14085,6248,14074,6236v-10,-32,2,-49,18,-78em14529,5804v-29,-8,-36,,-60,16c14431,5846,14409,5883,14390,5925v-26,57,-46,120,-58,182c14323,6150,14314,6195,14314,6240v,4,1,7,1,11em14296,6118v-18,-13,19,4,37,1c14372,6113,14411,6098,14446,6081v10,-5,21,-11,31,-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41" style="position:absolute;margin-left:350pt;margin-top:56.75pt;width:42.65pt;height:15.3pt;z-index:251846656" coordorigin="14888,5849" coordsize="1503,540" path="m15100,6042v-31,-16,-50,-20,-85,-4c14978,6055,14944,6087,14920,6119v-18,25,-44,70,-26,101c14914,6255,14981,6230,15006,6221v45,-18,62,-25,89,-44em15386,6116v-8,21,-13,29,-26,46c15345,6181,15331,6184,15307,6185v-23,,-46,-15,-55,-37c15239,6116,15254,6076,15271,6050v19,-29,51,-58,88,-57c15392,5994,15410,6024,15412,6053v2,27,-13,81,-33,100c15351,6179,15345,6155,15345,6132em15683,6092v-14,21,-27,51,-55,56c15592,6154,15585,6120,15587,6092v2,-30,14,-59,33,-82c15634,5993,15661,5974,15682,5990v25,18,15,63,6,86c15673,6114,15646,6157,15614,6183v-16,13,-49,36,-72,24c15524,6197,15522,6172,15523,6154v1,-18,7,-32,13,-48c15539,6141,15534,6171,15526,6205v-10,43,-20,86,-25,130c15498,6359,15488,6396,15518,6378em15842,6098v-21,14,-23,34,-35,57c15786,6195,15800,6132,15801,6126em15881,5849v,23,15,35,31,55em16129,6047v-17,5,-29,-1,-47,5c16060,6059,16040,6074,16024,6092v-13,15,-30,41,-24,62c16007,6178,16037,6174,16055,6172v36,-4,64,-17,97,-33em16371,5929v-24,-12,-26,-1,-47,14c16309,5954,16284,5968,16279,5988v-7,29,27,37,47,49c16349,6051,16374,6065,16385,6091v13,30,-2,60,-18,86c16351,6204,16319,6242,16290,6255v-20,9,-34,6,-52,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" annotation="t"/>
          </v:shape>
        </w:pict>
      </w:r>
      <w:r w:rsidR="00543295">
        <w:rPr>
          <w:rFonts w:ascii="Times New Roman" w:hAnsi="Times New Roman" w:cs="Times New Roman"/>
          <w:sz w:val="28"/>
          <w:szCs w:val="28"/>
        </w:rPr>
        <w:t>Ex. 1) Acme Copiers offer a copier for $250 per month plus $.01 per copy.  Best Printers offer a copier for $70 per month plus $.03 per copy.  If you were to rent from Acme, how many copies would you need to make in order to break even with someone that rents from Best Printers?</w:t>
      </w:r>
    </w:p>
    <w:p w:rsidR="00543295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29" style="position:absolute;margin-left:36.1pt;margin-top:6.5pt;width:24.85pt;height:21.8pt;z-index:251834368" coordorigin="3814,6689" coordsize="877,768" path="m4318,6728v14,-14,22,-23,34,-39c4332,6724,4309,6757,4289,6792v-37,65,-81,126,-125,187c4077,7100,3987,7220,3897,7338v-23,30,-47,59,-71,88c3813,7402,3817,7396,3827,7358v13,-48,30,-92,48,-139em4361,6782v-1,-15,-1,-20,7,-28c4387,6765,4399,6775,4414,6795v76,102,129,225,174,343c4615,7208,4639,7279,4659,7351v9,31,19,62,28,93c4697,7478,4668,7398,4666,7392em4115,7113v-20,-11,13,-14,28,-16c4197,7089,4252,7094,4306,7096v59,2,119,5,178,11c4525,7111,4564,7113,4605,7116v16,,22,,32,-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30" style="position:absolute;margin-left:77pt;margin-top:13.15pt;width:14.35pt;height:8.85pt;z-index:251835392" coordorigin="5257,6923" coordsize="506,312" path="m5266,6979v-4,-8,24,-18,46,-26c5364,6934,5420,6927,5475,6924v41,-2,78,,118,8c5610,6935,5615,6937,5629,6947em5288,7234v12,-22,33,-26,61,-32c5403,7190,5461,7185,5516,7180v60,-6,124,-10,183,-25c5732,7144,5742,7141,5762,712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31" style="position:absolute;margin-left:113.6pt;margin-top:2.7pt;width:134.95pt;height:19.65pt;z-index:251836416" coordorigin="6547,6555" coordsize="4762,692" path="m6551,6833v-1,-17,-4,-34,-4,-51c6547,6755,6555,6732,6568,6709v16,-29,38,-56,66,-74c6696,6596,6784,6581,6851,6615v61,31,80,99,80,162c6932,6869,6893,6954,6839,7027v-39,52,-89,98,-140,138c6666,7191,6630,7216,6592,7234v-12,5,-15,7,-23,10c6594,7245,6619,7244,6644,7242v51,-3,102,-6,154,-7c6853,7234,6910,7231,6964,7231v26,,34,-1,56,-14c7024,7213,7028,7209,7032,7205em7339,6654v16,-6,28,-16,43,-22c7409,6621,7438,6612,7466,6605v40,-10,80,-19,120,-27c7615,6572,7644,6571,7672,6568v13,-1,19,-6,29,-13em7352,6677v-11,21,-21,44,-23,68c7327,6764,7332,6788,7336,6807v10,44,46,62,89,68c7461,6880,7498,6878,7534,6882v38,4,76,11,99,43c7650,6949,7653,6979,7654,7007v3,84,-30,173,-116,203c7476,7232,7401,7234,7336,7229v-31,-3,-72,-8,-100,-24c7197,7183,7258,7136,7273,7122em8216,7042v-30,29,-57,39,-93,59c8084,7122,8042,7142,7996,7143v-51,1,-81,-36,-89,-83c7896,7002,7913,6939,7939,6888v38,-74,99,-133,168,-178c8162,6674,8240,6636,8308,6659v61,21,69,95,64,149c8364,6891,8329,6969,8280,7036v-42,57,-90,97,-155,122c8093,7171,8053,7162,8048,7122v1,-9,1,-19,2,-28em8655,6897v3,-23,3,-33,24,-43c8703,6842,8731,6845,8757,6844v57,-2,117,7,173,-1c8964,6838,9004,6833,9034,6814v5,-4,9,-8,14,-12em8945,6583v-13,25,-29,52,-37,80c8890,6722,8871,6781,8853,6840v-17,56,-31,114,-48,170c8793,7051,8800,7054,8838,7037em9375,7046v-11,5,-14,7,-21,9c9367,7039,9377,7028,9392,7014em9899,7074v-3,20,-9,43,-35,45c9837,7122,9818,7101,9805,7080v-19,-30,-32,-65,-37,-101c9759,6918,9775,6857,9817,6811v33,-36,77,-56,125,-62c9987,6744,10035,6753,10070,6784v36,32,40,75,29,119c10085,6957,10050,6999,10011,7038v-32,32,-66,60,-108,75c9899,7114,9894,7116,9890,7117v-17,-33,4,-55,22,-86em10452,6761v6,-15,8,-19,10,-29c10466,6766,10462,6794,10458,6828v-6,48,-15,96,-22,144c10430,7010,10424,7046,10421,7084v-2,13,-3,17,10,11em10958,6742v-22,-14,19,38,26,49c11015,6839,11050,6885,11086,6930v34,42,71,81,108,120c11210,7067,11221,7075,11243,7070em11308,6699v-29,13,-44,28,-69,48c11178,6795,11117,6844,11056,6894v-68,55,-139,110,-203,169c10831,7084,10809,7105,10787,71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" annotation="t"/>
          </v:shape>
        </w:pict>
      </w:r>
    </w:p>
    <w:p w:rsidR="00543295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32" style="position:absolute;margin-left:43.05pt;margin-top:16pt;width:9.95pt;height:16.65pt;z-index:251837440" coordorigin="4059,7677" coordsize="350,587" path="m4097,7784v12,-21,,40,,54c4095,7896,4090,7954,4086,8012v-5,63,-20,127,-25,189c4063,8216,4064,8220,4059,8229em4063,7802v10,-22,17,-41,37,-57c4128,7723,4161,7701,4195,7689v39,-13,88,-21,124,4c4350,7715,4350,7758,4341,7791v-9,35,-30,63,-51,91c4314,7897,4343,7905,4366,7924v28,23,43,55,42,92c4406,8084,4364,8142,4318,8188v-30,30,-81,72,-126,75c4168,8265,4133,8252,4132,8224v1,-9,3,-17,4,-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37" style="position:absolute;margin-left:198.95pt;margin-top:16.9pt;width:45.5pt;height:13.5pt;z-index:251842560" coordorigin="9559,7709" coordsize="1604,475" path="m9675,8081v-27,8,-48,7,-72,-10c9576,8051,9564,8021,9560,7989v-5,-45,11,-90,37,-127c9639,7804,9724,7756,9795,7791v47,23,61,75,53,123c9837,7984,9781,8051,9720,8084v-26,14,-82,35,-97,-5c9621,8051,9621,8040,9630,8021em10154,7806v13,-27,19,-42,47,-61c10227,7727,10257,7710,10289,7709v25,-1,44,10,47,36c10339,7777,10319,7804,10301,7829v-16,23,-39,36,-56,57c10243,7890,10240,7893,10238,7897v32,5,65,7,94,24c10364,7940,10369,7970,10353,8004v-26,55,-84,98,-134,128c10179,8156,10111,8194,10064,8167v-44,-26,20,-95,33,-114em10821,7757v1,26,7,49,17,73c10857,7874,10883,7915,10912,7952v28,36,60,70,97,96c11034,8066,11052,8075,11082,8073em11162,7749v-42,28,-84,59,-122,92c10952,7918,10865,7995,10775,8069v-45,37,-89,76,-133,11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" annotation="t"/>
          </v:shape>
        </w:pict>
      </w:r>
    </w:p>
    <w:p w:rsidR="00543295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33" style="position:absolute;margin-left:76pt;margin-top:2.3pt;width:10.75pt;height:6.05pt;z-index:251838464" coordorigin="5221,7846" coordsize="379,213" path="m5221,7932v18,-28,44,-33,77,-45c5357,7865,5415,7853,5476,7849v21,-1,32,-2,52,3em5245,8051v42,6,80,-3,123,-8c5424,8036,5480,8040,5536,8035v32,-4,42,-5,63,-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34" style="position:absolute;margin-left:134.05pt;margin-top:-.2pt;width:24.3pt;height:10.65pt;z-index:251839488" coordorigin="7269,7757" coordsize="857,377" path="m7279,7819v-3,4,-7,7,-10,11c7280,7814,7292,7806,7313,7803v90,-15,211,-10,301,5c7640,7812,7648,7824,7638,7848v-17,44,-53,86,-80,124c7525,8018,7490,8069,7448,8107v-7,6,-63,50,-5,7em8034,8019v-12,25,-29,54,-52,72c7957,8110,7926,8126,7893,8119v-39,-8,-59,-48,-64,-84c7821,7976,7840,7913,7872,7864v33,-51,87,-97,148,-107c8071,7748,8117,7775,8125,7828v12,73,-38,158,-86,209c8019,8058,7976,8110,7941,8096v-11,-12,-14,-18,-10,-3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35" style="position:absolute;margin-left:168pt;margin-top:-.05pt;width:8.95pt;height:9.15pt;z-index:251840512" coordorigin="8467,7763" coordsize="315,322" path="m8467,7989v20,-11,40,-21,63,-27c8580,7950,8634,7936,8685,7932v31,-3,65,1,89,-23c8776,7905,8779,7902,8781,7898em8690,7763v-13,35,-17,68,-25,104c8655,7912,8640,7957,8631,8003v-3,14,-27,70,-5,81c8630,8083,8633,8082,8637,808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36" style="position:absolute;margin-left:187.9pt;margin-top:7.25pt;width:.45pt;height:1.1pt;z-index:251841536" coordorigin="9169,8020" coordsize="15,39" path="m9183,8020v-9,16,-28,38,-3,3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8BHQIICAEgAGgMAAAAAADAAAAAAAAARljPVIrml8VPjwb4utLhmyIDIWQGPoBED/AAAEgRRP8B&#10;RTUbAgCt/0Y1GwIArf9XDQAAAAUDOAtlGRYyBACQmwMzBACQggI4CAD+AwAAAIB/FabNgz9vcZ0/&#10;AABgOAAADLkKNg2E/Gjl+NHNlyMeKMDYhfiGe+IZ9gsGwmFwWDKwhteZvLuNg0bdwsBAgAoAESAQ&#10;h6FcYUf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01" style="position:absolute;margin-left:-9.35pt;margin-top:15.25pt;width:34.65pt;height:46.75pt;z-index:251886592" coordorigin="2210,8303" coordsize="1222,1648" path="m3139,9683v-11,20,-28,39,-38,60c3086,9774,3076,9802,3054,9830v-34,42,-68,61,-115,87c2883,9948,2810,9952,2748,9950v-192,-5,-374,-108,-467,-279c2219,9557,2200,9426,2213,9298v33,-324,249,-631,496,-831c2826,8372,2977,8289,3132,8303v162,14,262,156,290,305c3482,8924,3288,9249,3094,9479v-143,169,-469,517,-726,461c2239,9912,2267,9728,2265,963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" annotation="t"/>
          </v:shape>
        </w:pict>
      </w:r>
    </w:p>
    <w:p w:rsidR="00543295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125.65pt;margin-top:12.2pt;width:0;height:209.2pt;z-index:251666432" o:connectortype="straigh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0" type="#_x0000_t32" style="position:absolute;margin-left:41.45pt;margin-top:12.2pt;width:0;height:209.2pt;z-index:251665408" o:connectortype="straight"/>
        </w:pict>
      </w:r>
    </w:p>
    <w:p w:rsidR="00543295" w:rsidRDefault="009134BB" w:rsidP="00641B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28" type="#_x0000_t75" style="position:absolute;margin-left:271.45pt;margin-top:5.45pt;width:193.55pt;height:182.05pt;z-index:251663360">
            <v:imagedata r:id="rId18" o:title=""/>
          </v:shape>
          <o:OLEObject Type="Embed" ProgID="Equation.DSMT4" ShapeID="_x0000_s1028" DrawAspect="Content" ObjectID="_1408767299" r:id="rId20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29" type="#_x0000_t32" style="position:absolute;margin-left:-3.4pt;margin-top:18.85pt;width:190.9pt;height:.05pt;z-index:251664384" o:connectortype="straigh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20" style="position:absolute;margin-left:283.05pt;margin-top:16.25pt;width:249.2pt;height:63.4pt;z-index:251906048" coordorigin="12526,9645" coordsize="8790,2236" path="m12700,11767v3,,7,,10,c12726,11786,12743,11799,12716,11820v-13,11,-31,14,-47,12c12651,11830,12635,11821,12621,11809v-14,-12,-26,-29,-29,-48c12589,11741,12597,11722,12610,11707v20,-23,41,-27,70,-25c12701,11694,12716,11704,12721,11730v5,25,-3,58,-17,79c12689,11830,12663,11847,12636,11847v-25,,-52,-14,-67,-33c12565,11808,12562,11802,12558,11796v-6,-30,-9,-51,10,-78c12594,11680,12636,11661,12681,11659v35,-2,54,10,78,33c12769,11730,12761,11755,12734,11785v-20,22,-48,31,-77,31c12629,11816,12609,11801,12594,11779v-3,-5,-6,-11,-9,-16c12580,11735,12582,11714,12599,11689v22,-33,77,-56,116,-39c12737,11660,12743,11680,12752,11699v-2,36,-9,60,-31,90c12696,11823,12642,11851,12600,11830v-5,-4,-10,-7,-15,-11c12571,11785,12564,11757,12575,11720v14,-49,50,-91,99,-104c12704,11608,12719,11621,12743,11635v21,37,29,64,15,107c12744,11786,12714,11826,12675,11851v-32,21,-62,22,-97,17c12551,11837,12541,11814,12543,11772v2,-46,19,-89,50,-123c12616,11629,12623,11622,12644,11617v39,1,68,3,89,40c12755,11695,12746,11740,12729,11777v-18,38,-50,73,-89,91c12608,11883,12584,11880,12553,11868v-18,-22,-33,-49,-27,-80c12535,11740,12568,11691,12598,11653v42,-53,93,-102,137,-153em19051,10714v-10,13,-13,18,-18,27c19017,10730,19011,10718,19013,10697v3,-30,17,-44,42,-57c19075,10650,19092,10664,19081,10691v-8,20,-21,28,-41,29c19027,10721,19007,10713,18998,10702v-3,-5,-6,-11,-9,-16c18996,10660,19001,10653,19029,10648v18,-3,37,1,51,14c19099,10680,19097,10713,19085,10734v-9,15,-19,19,-34,25c19029,10756,19011,10751,18999,10729v-13,-24,-13,-53,-8,-79c18996,10626,19013,10603,19035,10592v16,-5,20,-7,31,-2c19088,10599,19102,10609,19107,10635v5,26,-4,54,-19,75c19071,10734,19039,10749,19011,10735v-4,-3,-9,-7,-13,-10c18984,10698,18981,10677,18989,10646v9,-35,32,-67,58,-91c19066,10537,19079,10536,19103,10533v25,19,35,34,36,68c19140,10638,19127,10670,19105,10699v-16,21,-30,29,-56,30c19034,10699,19034,10684,19047,10651v10,-25,25,-51,50,-59c19105,10614,19103,10629,19091,10651v-8,16,-28,45,-43,52c19016,10718,19038,10672,19040,10665em12660,11752v5,-2,12,-35,25,-40c12797,11671,12930,11642,13049,11611v301,-80,614,-103,914,-190c14126,11374,14284,11312,14450,11279v343,-68,681,-160,1025,-224c15647,11023,15821,11012,15994,10985v150,-23,294,-44,446,-56c16786,10902,17132,10873,17479,10847v255,-19,509,-61,762,-97c18406,10727,18573,10673,18737,10660v192,-15,387,-6,581,-26c19617,10603,19917,10524,20211,10461v201,-43,411,-50,609,-96c20922,10342,21008,10297,21096,10253v17,-10,22,-13,32,-21em20652,9935v12,11,10,12,24,21c20773,10018,20899,10026,21009,10049v68,14,133,35,197,61c21255,10130,21308,10150,21315,10208v5,43,-64,105,-87,132c21105,10489,20951,10604,20823,10746v-24,27,-15,35,-21,66em14547,11093v-6,-18,-7,-36,-11,-58c14529,10995,14511,10961,14495,10924v-19,-46,-40,-92,-67,-134c14388,10727,14331,10669,14275,10620v-58,-51,-124,-91,-193,-125c14035,10472,13985,10453,13933,10447v-18,-1,-22,-2,-32,3c13931,10438,13959,10424,13988,10410em13233,9768v2,-24,2,-27,-5,-49c13208,9743,13195,9770,13182,9798v-27,58,-54,115,-83,172c13069,10029,13037,10087,13004,10144v-6,13,-6,18,-16,14c12989,10131,12999,10108,13009,10082em13237,9645v18,13,26,33,36,55c13293,9744,13316,9787,13338,9830v23,45,48,90,74,134c13415,9969,13456,10041,13449,9999v-2,-4,-4,-7,-6,-11em13130,9976v21,2,40,-7,63,-11c13229,9958,13266,9954,13302,9949v34,-5,63,-16,94,-31em13870,9863v-15,-8,-34,-20,-50,-25c13796,9831,13770,9834,13747,9843v-32,12,-55,38,-69,69c13663,9946,13666,9982,13694,10008v42,40,109,16,156,4em14096,9859v-22,34,-40,70,-61,103c14025,9978,14016,9993,14006,10008v16,-30,37,-55,58,-81c14097,9886,14133,9829,14185,9815v14,32,11,47,3,82c14184,9916,14180,9928,14182,9946v27,-13,51,-30,77,-45c14298,9878,14343,9849,14390,9852v35,2,14,37,31,48c14432,9897,14436,9895,14442,9891em14629,9858v29,4,30,-1,56,-12c14709,9836,14721,9828,14729,9804v-28,-15,-49,-4,-78,14c14614,9841,14581,9874,14567,9916v-12,34,-2,72,29,93c14626,10029,14657,10023,14690,1002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22" style="position:absolute;margin-left:284.75pt;margin-top:.65pt;width:239.1pt;height:143.45pt;z-index:251908096" coordorigin="12586,9095" coordsize="8435,5061" path="m12715,14127v-12,14,-30,40,-40,14c12670,14127,12679,14098,12687,14086v12,-17,34,-39,57,-24c12747,14066,12749,14069,12752,14073v-5,24,-10,34,-35,42c12700,14121,12679,14122,12662,14115v-3,-2,-7,-4,-10,-6c12641,14081,12636,14063,12650,14034v11,-23,34,-48,59,-57c12730,13969,12742,13977,12760,13985v19,23,31,48,14,77c12762,14083,12738,14096,12714,14097v-27,1,-50,-9,-66,-31c12622,14031,12629,13969,12665,13943v17,-9,22,-12,35,-12c12729,13936,12746,13945,12759,13974v14,31,9,67,-7,96c12738,14095,12715,14120,12685,14124v-6,,-11,-1,-17,-1c12640,14106,12630,14095,12624,14062v-7,-38,-1,-71,14,-106c12650,13928,12660,13921,12685,13906v40,-1,66,10,82,50c12781,13990,12771,14022,12749,14050v-22,28,-47,34,-80,37c12630,14067,12620,14042,12629,13997v7,-37,24,-74,54,-97c12703,13884,12713,13888,12735,13894v21,36,18,62,6,103c12727,14047,12695,14120,12640,14135v-4,,-9,1,-13,1c12600,14108,12584,14080,12586,14039v3,-81,42,-153,75,-224em18973,10714v23,-9,46,-16,69,-23c19033,10717,19013,10736,18987,10750v-21,11,-50,25,-73,12c18910,10758,18906,10755,18902,10751v-5,-35,4,-60,22,-92c18946,10620,18977,10586,19015,10564v24,-14,36,-14,60,-9c19091,10584,19089,10605,19068,10634v-26,37,-61,59,-104,63c18940,10678,18946,10664,18963,10638v23,-34,52,-63,90,-80c19089,10542,19121,10553,19125,10595v7,63,-34,132,-66,182c19016,10844,18963,10904,18901,10954v-24,19,-48,36,-75,49c18840,10965,18862,10947,18888,10916v22,-26,42,-53,63,-80em12782,13987r,em12782,13987r,em12782,13987r,em12782,13987r,em12782,13987v-18,9,-17,7,-36,15c12730,14009,12727,14011,12711,14018v26,-9,87,-9,125,-25c12988,13929,13082,13837,13218,13750v240,-154,465,-325,722,-449c14146,13201,14367,13118,14564,13003v529,-310,1071,-607,1596,-924c16393,11938,16629,11818,16870,11694v265,-137,539,-262,808,-393c17945,11170,18223,11071,18496,10956v258,-109,503,-208,727,-380c19381,10454,19542,10332,19698,10207v143,-114,307,-219,440,-343c20285,9728,20415,9599,20582,9483v129,-89,261,-172,389,-256em20253,9190v27,-13,54,-29,83,-39c20394,9132,20455,9122,20515,9116v106,-11,387,-76,481,-13c21027,9124,21020,9142,21012,9176v-12,49,-24,97,-31,147c20974,9371,20976,9419,20967,9467v-6,34,-21,63,-50,80c20913,9548,20910,9548,20906,954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" annotation="t"/>
          </v:shape>
        </w:pict>
      </w:r>
      <w:r w:rsidR="00543295">
        <w:rPr>
          <w:rFonts w:ascii="Times New Roman" w:hAnsi="Times New Roman" w:cs="Times New Roman"/>
          <w:sz w:val="28"/>
          <w:szCs w:val="28"/>
        </w:rPr>
        <w:t xml:space="preserve">  X</w:t>
      </w:r>
      <w:r w:rsidR="00543295">
        <w:rPr>
          <w:rFonts w:ascii="Times New Roman" w:hAnsi="Times New Roman" w:cs="Times New Roman"/>
          <w:sz w:val="28"/>
          <w:szCs w:val="28"/>
        </w:rPr>
        <w:tab/>
        <w:t xml:space="preserve">        Acme</w:t>
      </w:r>
      <w:r w:rsidR="00543295">
        <w:rPr>
          <w:rFonts w:ascii="Times New Roman" w:hAnsi="Times New Roman" w:cs="Times New Roman"/>
          <w:sz w:val="28"/>
          <w:szCs w:val="28"/>
        </w:rPr>
        <w:tab/>
      </w:r>
      <w:r w:rsidR="00543295">
        <w:rPr>
          <w:rFonts w:ascii="Times New Roman" w:hAnsi="Times New Roman" w:cs="Times New Roman"/>
          <w:sz w:val="28"/>
          <w:szCs w:val="28"/>
        </w:rPr>
        <w:tab/>
        <w:t xml:space="preserve">  Best</w:t>
      </w:r>
    </w:p>
    <w:p w:rsidR="00543295" w:rsidRPr="00543295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50" style="position:absolute;margin-left:61.4pt;margin-top:7.2pt;width:41.4pt;height:215.9pt;z-index:251855872" coordorigin="4706,9978" coordsize="1460,7617" path="m4866,10079v-26,-3,18,-24,34,-32c4930,10033,4964,10015,4997,10010v26,-4,52,3,58,31c5065,10089,5033,10144,5009,10183v-37,59,-90,101,-131,155c4920,10344,4961,10338,5004,10337v42,-1,91,-7,131,-22c5162,10301,5171,10296,5188,10285em5445,10026v20,-3,36,-6,55,-16c5523,9998,5545,9987,5570,9978v-54,26,-106,57,-157,87c5376,10087,5345,10108,5319,10143v4,31,28,31,58,38c5417,10191,5462,10197,5497,10222v39,28,13,70,-12,98c5440,10370,5360,10421,5292,10429v-28,-3,-35,-1,-48,-14c5243,10380,5249,10377,5271,10345em5955,10305v-9,22,-24,57,-45,71c5885,10393,5848,10410,5816,10406v-41,-6,-68,-36,-81,-73c5716,10279,5733,10223,5758,10174v25,-49,68,-96,126,-103c5936,10065,5973,10099,5980,10149v9,68,-25,134,-65,186c5882,10378,5827,10434,5771,10444v-33,6,-37,-14,-48,-37em4857,10972v-27,-5,-6,-18,13,-26c4904,10932,4944,10922,4981,10919v32,-3,79,-3,93,34c5092,11002,5046,11063,5021,11100v-45,67,-102,125,-160,181c4829,11311,4794,11334,4768,11370v50,5,88,-5,137,-18c4967,11336,5021,11314,5078,11284em5582,10809v-39,6,-78,28,-107,57c5418,10924,5370,10996,5336,11070v-26,56,-56,129,-33,191c5322,11311,5374,11303,5415,11289v50,-17,94,-54,134,-88c5555,11196,5560,11190,5566,11185v-31,23,-60,53,-84,84c5460,11298,5410,11333,5461,11326em6074,11142v-38,49,-70,89,-121,123c5918,11288,5871,11299,5845,11255v-29,-49,-16,-130,1,-180c5866,11015,5907,10950,5965,10920v46,-23,99,-7,118,41c6108,11023,6073,11101,6044,11155v-29,54,-74,117,-132,144c5878,11315,5874,11299,5863,11276em4790,11869v-5,-24,-8,-39,5,-61c4811,11779,4846,11773,4876,11780v54,12,91,66,101,118c4987,11950,4968,12000,4936,12041v-34,43,-83,69,-131,92c4783,12144,4728,12157,4719,12185v1,4,1,9,2,13c4760,12222,4797,12229,4843,12234v62,7,128,3,188,-17c5043,12212,5054,12206,5066,12201em5279,12005v-31,5,65,-32,75,-36c5408,11950,5484,11924,5539,11955v43,24,25,77,9,112c5526,12117,5485,12172,5443,12207v-21,18,-51,41,-78,47em6010,12126v-31,32,-53,54,-93,72c5886,12212,5864,12193,5857,12160v-12,-54,7,-124,29,-173c5910,11933,5953,11863,6014,11845v61,-18,94,45,98,95c6120,12039,6064,12141,5995,12206v-39,37,-71,54,-120,38em4706,12925v13,-37,26,-37,62,-52c4808,12856,4855,12851,4896,12869v47,20,67,67,58,116c4943,13048,4892,13104,4846,13145v-41,37,-89,64,-135,94c4761,13246,4806,13235,4856,13231v83,-7,159,-22,237,-54c5110,13169,5126,13162,5143,13154em5435,12768v24,-24,51,-53,80,-72c5537,12682,5555,12680,5580,12680v10,44,-18,82,-41,120c5487,12886,5432,12970,5384,13058v-26,47,-84,132,-69,191c5319,13252,5322,13255,5326,13258v49,-30,74,-72,98,-125c5460,13053,5469,12967,5458,12880v-8,-65,-35,-121,-68,-176c5376,12680,5347,12646,5390,12641v9,,18,-1,27,-1em5988,13095v-41,5,-75,,-112,-20c5833,13051,5811,13006,5807,12958v-5,-54,12,-106,47,-147c5882,12778,5929,12763,5966,12792v45,35,47,106,36,156c5985,13023,5946,13084,5887,13133v-38,27,-49,35,-78,45em4736,13811v8,-21,20,-60,40,-73c4805,13719,4853,13723,4883,13736v62,27,93,95,81,160c4953,13956,4912,14000,4868,14039v-28,25,-56,40,-89,56c4821,14098,4867,14096,4908,14090v76,-11,156,-27,228,-52c5154,14031,5172,14023,5190,14016em5571,13791v-19,30,-47,63,-83,74c5444,13878,5395,13870,5360,13841v-40,-33,-57,-89,-52,-140c5312,13660,5334,13609,5381,13605v55,-5,93,56,114,96c5528,13764,5540,13833,5553,13902v3,17,4,86,35,82c5607,13976,5615,13971,5626,13960em6054,13866v-15,36,-32,78,-69,98c5947,13985,5916,13962,5894,13931v-34,-47,-41,-109,-37,-165c5860,13724,5873,13655,5919,13637v46,-19,77,42,87,75c6025,13772,6024,13846,6011,13907v-11,35,-14,45,-26,65em4948,14493v13,-30,24,-52,43,-77c5006,14396,5022,14390,5047,14401v27,12,43,42,50,70c5105,14506,5097,14541,5076,14570v-16,23,-39,36,-64,46c5001,14619,4997,14620,4991,14624v17,23,38,45,51,71c5064,14739,5073,14787,5060,14835v-14,54,-54,101,-101,129c4927,14983,4860,15004,4842,14955v-20,-57,58,-121,88,-154em5589,14700v-40,43,-69,75,-123,97c5424,14814,5378,14808,5347,14773v-36,-40,-39,-103,-24,-152c5340,14563,5381,14514,5438,14493v53,-20,103,2,125,54c5586,14602,5571,14684,5544,14736v-17,32,-49,70,-83,64em6141,14555v-28,58,-50,102,-97,146c6014,14729,5987,14728,5962,14693v-30,-42,-33,-107,-30,-157c5935,14481,5950,14421,5992,14383v39,-35,78,-14,99,27c6122,14470,6107,14544,6089,14605v-16,52,-41,85,-73,127em5003,15453v1,-14,-2,-31,27,-52c5057,15382,5095,15362,5129,15368v56,10,66,68,52,114c5157,15564,5095,15628,5026,15674v38,9,85,6,117,33c5177,15736,5163,15778,5139,15808v-37,47,-96,72,-152,86c4960,15901,4885,15919,4882,15869v8,-32,12,-44,28,-61em5644,15359v-21,28,-39,54,-54,86c5557,15516,5536,15596,5513,15671v-21,70,-47,140,-68,209c5434,15917,5480,15843,5502,15812em6111,15543v-22,49,-47,117,-86,155c5999,15713,5991,15717,5974,15727v-54,-16,-69,-44,-79,-102c5876,15511,5904,15352,5993,15271v52,-47,105,-22,125,39c6145,15394,6114,15486,6081,15562v-39,90,-89,138,-166,195em4926,16374v16,-17,37,-44,55,-56c5003,16303,5038,16288,5065,16297v30,11,23,45,13,67c5065,16395,5036,16421,5007,16436v-18,9,-24,9,-42,5c4975,16415,4986,16408,5017,16409v33,1,60,25,69,56c5101,16517,5076,16572,5040,16608v-26,26,-59,23,-67,-17c4973,16580,4972,16570,4972,16559em5286,16238v15,4,33,5,46,9c5355,16253,5382,16260,5400,16277v26,25,24,58,14,90c5401,16408,5377,16441,5353,16475v-13,18,-15,23,-27,31c5347,16510,5385,16501,5406,16492v45,-20,94,-41,138,-64c5556,16421,5567,16414,5579,16407em5915,16305v-6,31,-14,48,-28,75c5875,16403,5874,16402,5850,16412v-33,-18,-38,-42,-40,-81c5807,16273,5825,16211,5854,16161v15,-25,60,-85,98,-61c5991,16124,5982,16198,5974,16233v-14,43,-19,58,-36,83em4937,16865v23,-21,47,-43,73,-58c5030,16795,5061,16780,5084,16789v26,10,13,44,7,62c5082,16879,5067,16902,5047,16923v-3,3,-6,5,-9,8c5063,16936,5088,16929,5114,16931v28,2,63,10,73,40c5198,17003,5171,17038,5148,17056v-17,14,-58,42,-81,22c5045,17058,5058,17032,5063,17009em5408,16773v20,-1,35,-7,54,-9c5479,16763,5501,16763,5509,16782v9,22,-14,51,-27,66c5466,16866,5442,16891,5419,16901v-3,,-6,1,-9,1c5438,16886,5464,16873,5495,16864v20,-6,61,-18,69,14c5572,16912,5532,16953,5511,16973v-12,12,-60,64,-83,47c5412,17008,5450,16968,5453,16963em5955,16801v7,27,,33,-29,38c5902,16843,5879,16815,5868,16798v-21,-35,-23,-76,-12,-114c5866,16646,5888,16617,5925,16603v38,-14,57,28,60,60c5989,16710,5970,16755,5951,16796em5010,17305v-1,4,-2,9,-3,13c5022,17302,5034,17284,5053,17271v19,-12,49,-37,74,-30c5151,17248,5143,17281,5136,17297v-12,25,-31,46,-46,68c5087,17370,5085,17374,5082,17379v22,2,46,1,68,7c5177,17394,5197,17411,5194,17441v-3,40,-35,78,-63,104c5100,17574,5067,17589,5027,17594v-8,-34,,-36,20,-70em5526,17201v-3,21,-10,43,-15,64c5504,17292,5499,17319,5494,17346v-2,12,-2,17,7,22c5536,17358,5567,17340,5599,17324v31,-15,61,-23,91,-41c5702,17275,5705,17272,5713,17267em5673,17207v-19,35,-29,73,-38,112c5625,17362,5616,17406,5609,17450v-8,48,41,4,57,-8em6081,17358v-5,31,-5,59,-30,80c6032,17454,6007,17443,5995,17425v-27,-41,-25,-102,-17,-148c5987,17223,6010,17164,6053,17127v28,-24,77,-34,98,4c6175,17174,6163,17235,6147,17278v-14,38,-25,44,-59,5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51" style="position:absolute;margin-left:144.4pt;margin-top:3.85pt;width:23.5pt;height:13.55pt;z-index:251856896" coordorigin="7634,9861" coordsize="829,477" path="m7674,9932v-7,-33,-3,-44,30,-56c7734,9865,7769,9864,7801,9862v35,-2,74,-4,109,3c7924,9870,7929,9870,7935,9878v-2,41,-24,67,-47,101c7840,10049,7792,10119,7743,10188v-35,50,-68,104,-109,149c7663,10300,7673,10287,7695,10265em8391,10103v-20,46,-37,71,-75,105c8276,10243,8234,10264,8181,10261v-49,-3,-78,-42,-74,-90c8113,10104,8166,10040,8214,9998v47,-41,120,-88,186,-84c8457,9918,8470,9973,8457,10020v-20,70,-82,141,-137,186c8265,10250,8206,10268,8138,1027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55" style="position:absolute;margin-left:23.9pt;margin-top:5.55pt;width:6.25pt;height:11.25pt;z-index:251860992" coordorigin="3383,9920" coordsize="221,397" path="m3584,10190v17,21,14,29,-1,54c3572,10261,3560,10282,3540,10290v-23,9,-53,4,-74,-8c3422,10257,3397,10210,3387,10161v-10,-49,-1,-105,18,-151c3421,9973,3453,9925,3497,9920v46,-5,75,47,88,83c3607,10061,3607,10129,3600,10190v-4,35,-13,93,-41,119c3542,10325,3531,10309,3518,1029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18" style="position:absolute;margin-left:255.4pt;margin-top:21.8pt;width:17.2pt;height:9.75pt;z-index:251904000" coordorigin="11550,10494" coordsize="607,343" path="m11550,10518v17,-9,33,-21,53,-18c11621,10503,11634,10516,11638,10533v6,25,-5,44,-16,65c11612,10616,11604,10624,11589,10638v21,3,45,6,63,18c11675,10672,11688,10698,11688,10726v,34,-21,62,-45,84c11621,10831,11608,10839,11580,10830v7,-22,15,-38,27,-58em11887,10505v12,-2,23,-7,35,-11c11911,10513,11896,10523,11878,10537v-19,15,-55,35,-64,59c11805,10618,11844,10630,11860,10639v22,12,46,25,57,50c11928,10714,11917,10735,11899,10753v-16,15,-46,33,-69,25c11803,10768,11819,10742,11823,10725em12156,10725v-22,23,-36,37,-67,46c12062,10779,12034,10773,12011,10758v-25,-16,-32,-41,-31,-69c11981,10659,12003,10625,12036,10624v25,-1,48,15,61,36c12117,10692,12102,10704,12073,107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19" style="position:absolute;margin-left:254.8pt;margin-top:2.55pt;width:18.4pt;height:6.95pt;z-index:251905024" coordorigin="11528,9815" coordsize="650,244" path="m11533,9827v,-4,,-8,,-12c11531,9834,11530,9852,11529,9871v-2,24,-3,50,,74c11534,9976,11552,9968,11574,9959v21,-8,44,-17,64,-27c11657,9922,11672,9916,11692,9911v4,-1,7,-2,11,-3em11682,9838v-7,24,-11,50,-18,75c11655,9947,11643,9981,11629,10014v-8,18,-29,42,-5,39em11913,9951v-14,22,-27,40,-51,52c11846,10011,11824,10019,11807,10009v-22,-13,-21,-41,-16,-63c11798,9917,11816,9887,11841,9870v19,-13,46,-15,64,1c11922,9886,11921,9911,11912,9930v-13,29,-27,35,-36,10em12170,9943v6,23,8,32,-3,54c12156,10020,12134,10027,12110,10029v-26,2,-46,-16,-55,-40c12045,9961,12050,9926,12064,9901v13,-23,35,-43,62,-32c12151,9879,12166,9912,12166,9938v,27,-13,53,-36,65c12125,10005,12121,10006,12116,1000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" annotation="t"/>
          </v:shape>
        </w:pict>
      </w:r>
    </w:p>
    <w:p w:rsidR="00543295" w:rsidRPr="00543295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52" style="position:absolute;margin-left:141.45pt;margin-top:.9pt;width:33.75pt;height:63.9pt;z-index:251857920" coordorigin="7530,10761" coordsize="1191,2254" path="m7643,10835v-10,-56,-11,17,-14,38c7618,10949,7606,11025,7597,11102v-7,57,-12,109,-5,166c7617,11253,7623,11237,7640,11210em7995,10956v-11,40,-25,97,-54,129c7923,11105,7881,11132,7854,11110v-38,-31,-33,-96,-27,-138c7835,10916,7858,10858,7901,10819v26,-24,39,-22,69,-16c7986,10851,7979,10886,7959,10934v-21,49,-48,96,-82,137c7865,11083,7861,11087,7871,11065em8666,11020v-36,42,-64,87,-120,99c8498,11130,8473,11079,8468,11039v-9,-67,14,-135,50,-190c8548,10803,8604,10752,8664,10761v62,9,59,83,49,127c8697,10960,8653,11028,8597,11075v-40,33,-66,34,-114,35em7669,11657v20,-13,-3,80,-7,117c7652,11870,7631,11971,7632,12067v1,86,58,-10,73,-31em7977,11701v19,-7,36,-10,57,-12c8052,11688,8083,11683,8094,11702v12,20,-14,46,-26,59c8048,11782,8024,11802,8006,11825v-19,25,4,46,12,69c8033,11934,8040,11976,8030,12019v-12,48,-41,103,-84,130c7909,12172,7874,12160,7877,12113v4,-51,38,-90,65,-130em8604,11872v-10,36,-13,62,-46,80c8525,11942,8519,11908,8513,11873v-13,-76,,-165,43,-230c8578,11609,8626,11567,8670,11593v50,29,32,117,19,159c8665,11833,8617,11902,8552,11953v-56,44,-98,50,-165,40em7559,12556v-5,-36,-10,78,-12,91c7538,12723,7533,12799,7531,12875v-1,34,-10,107,16,135c7559,13014,7563,13015,7570,13006em8092,12443v-34,10,-44,16,-69,45c7972,12546,7940,12622,7913,12694v-28,74,-54,162,-42,242c7880,12992,7926,13003,7974,12984v56,-22,105,-73,143,-118c8136,12841,8141,12835,8150,12818v-26,17,-43,37,-66,67c8073,12900,8025,12950,8043,12957v18,-15,27,-21,40,-32em8644,12710v-7,39,-20,86,-51,114c8566,12848,8524,12870,8492,12843v-41,-35,-35,-107,-28,-154c8471,12638,8488,12571,8534,12541v23,-8,31,-11,46,c8609,12597,8613,12641,8606,12705v-8,74,-40,146,-89,202c8482,12939,8471,12950,8444,1296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56" style="position:absolute;margin-left:-1.85pt;margin-top:4.15pt;width:33.9pt;height:11.65pt;z-index:251862016" coordorigin="2474,10876" coordsize="1197,412" path="m2528,10916v-9,-13,-17,-27,-26,-40c2503,10907,2501,10937,2500,10968v-2,63,-10,125,-16,188c2480,11200,2474,11243,2477,11287v23,-13,24,-21,37,-48em2927,11053v-3,23,-9,52,-37,59c2871,11116,2837,11111,2820,11103v-29,-14,-52,-39,-62,-70c2746,10996,2763,10966,2793,10944v40,-29,97,-30,132,8c2956,10986,2956,11039,2945,11081v-7,27,-26,73,-63,65c2855,11140,2856,11105,2852,11086em3280,11017v-2,17,-6,44,-23,57c3242,11085,3214,11091,3196,11090v-20,-1,-43,-8,-44,-32c3151,11026,3180,10993,3202,10973v26,-23,72,-62,110,-57c3352,10921,3354,10967,3346,10996v-12,42,-35,72,-61,106em3635,11057v-17,8,-37,12,-56,2c3557,11047,3544,11023,3543,10998v-1,-33,16,-65,41,-86c3608,10892,3642,10888,3659,10920v24,46,8,104,-8,149c3633,11119,3613,11141,3563,1115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57" style="position:absolute;margin-left:-.3pt;margin-top:28.3pt;width:32.05pt;height:11.5pt;z-index:251863040" coordorigin="2530,11728" coordsize="1130,405" path="m2533,11935v7,-26,10,-53,16,-80c2556,11819,2566,11787,2584,11755v10,-18,13,-21,31,-27c2637,11758,2635,11792,2631,11829v-9,88,-39,174,-77,254c2546,12100,2537,12115,2530,12132v27,-7,48,-19,74,-29c2640,12088,2676,12071,2711,12054v22,-12,29,-15,43,-23em2984,12021v-5,18,-16,36,-39,34c2919,12053,2897,12033,2888,12010v-15,-37,-10,-80,3,-116c2904,11858,2921,11838,2952,11818v30,11,34,31,33,65c2983,11931,2966,11969,2945,12011v-17,33,-47,39,-32,-5c2917,11997,2922,11989,2926,11980em3266,11967v-3,29,-4,84,-30,106c3222,12075,3218,12076,3209,12075v-26,-33,-37,-66,-42,-109c3162,11919,3164,11867,3182,11823v10,-24,18,-27,40,-31c3247,11824,3255,11855,3257,11897v2,36,-2,74,-10,109em3636,11962v-4,30,-1,58,-22,79c3589,12018,3579,11988,3566,11955v-17,-45,-33,-93,-34,-141c3531,11788,3540,11750,3573,11748v35,-3,61,37,72,64c3665,11859,3664,11917,3642,11964v-19,27,-25,36,-42,5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17" style="position:absolute;margin-left:253.2pt;margin-top:10.65pt;width:16.85pt;height:22.7pt;z-index:251902976" coordorigin="11472,11105" coordsize="595,802" path="m11472,11616v23,-19,37,-23,66,-16c11568,11607,11592,11625,11606,11653v21,41,14,90,-7,129c11586,11805,11568,11826,11546,11840v-4,2,-8,5,-12,7c11553,11845,11571,11845,11590,11846v36,2,62,2,94,-15em11842,11629v12,3,17,2,31,c11857,11628,11843,11630,11828,11637v-17,8,-36,19,-46,36c11772,11690,11773,11709,11783,11725v14,23,42,29,59,48c11864,11798,11849,11817,11824,11828v-8,4,-44,24,-50,7c11774,11829,11774,11822,11774,11816em12039,11860v-7,19,-20,48,-47,46c11967,11904,11952,11887,11942,11867v-11,-22,-12,-38,3,-58c11957,11793,11979,11791,11997,11795v14,5,19,8,23,20c12008,11834,11996,11841,11971,11831v-32,-13,-39,-39,-49,-69em11548,11157v-2,-20,1,-37,24,-46c11591,11104,11621,11103,11640,11110v22,8,39,29,41,52c11684,11187,11669,11205,11654,11221v-12,13,-20,16,-37,23c11627,11263,11641,11279,11650,11298v11,24,17,48,8,74c11653,11386,11636,11412,11617,11404v-22,-9,-17,-47,-11,-64c11610,11332,11613,11325,11617,11317em11897,11269v-9,27,-14,43,-32,66c11850,11354,11832,11362,11808,11363v-23,1,-41,-19,-48,-40c11752,11300,11757,11273,11768,11252v11,-21,25,-26,47,-19c11844,11243,11840,11274,11857,11291v3,,6,,9,em12049,11236v16,28,22,41,7,72c12048,11325,12039,11330,12024,11334v-16,-22,-20,-36,-20,-64c12003,11238,12009,11222,12029,11199v14,12,33,33,24,55c12044,11263,12041,11266,12032,1125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" annotation="t"/>
          </v:shape>
        </w:pict>
      </w:r>
    </w:p>
    <w:p w:rsidR="00543295" w:rsidRPr="00543295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58" style="position:absolute;margin-left:.85pt;margin-top:24.75pt;width:34.45pt;height:18.9pt;z-index:251864064" coordorigin="2570,12609" coordsize="1215,666" path="m2583,13000v-10,-22,-13,-37,-9,-61c2581,12902,2599,12873,2623,12844v15,-18,43,-46,69,-27c2718,12836,2703,12886,2696,12909v-12,39,-31,75,-59,105c2626,13026,2613,13035,2600,13044v23,7,46,12,66,26c2694,13089,2718,13119,2721,13154v4,42,-24,96,-62,116c2620,13290,2610,13250,2603,13224em3093,13049v-7,32,-11,51,-45,48c3021,13095,2999,13070,2986,13047v-17,-31,-24,-73,-17,-107c2975,12911,2995,12881,3029,12886v34,5,54,46,60,76c3096,12997,3094,13051,3066,13078v-16,7,-20,10,-31,9c3008,13053,3005,13027,3014,12982v4,-14,7,-27,11,-41em3366,12951v-4,19,-13,47,-34,57c3311,13018,3279,13021,3257,13009v-42,-24,-46,-79,-36,-121c3233,12838,3268,12798,3313,12775v45,-23,94,-10,117,37c3455,12862,3442,12924,3428,12974v-4,13,-9,27,-13,40em3740,12846v-5,38,-13,65,-31,98c3701,12960,3700,12966,3685,12961v-29,-17,-39,-43,-47,-76c3621,12817,3618,12740,3646,12675v13,-30,46,-80,87,-66c3782,12626,3783,12702,3784,12742v1,61,-9,136,-52,183c3722,12932,3713,12938,3703,1294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16" style="position:absolute;margin-left:252.75pt;margin-top:14.85pt;width:16.4pt;height:7.05pt;z-index:251901952" coordorigin="11457,12259" coordsize="578,248" path="m11468,12292v20,-12,34,-25,58,-31c11547,12256,11573,12260,11584,12282v13,27,2,64,-11,89c11558,12400,11531,12430,11505,12450v-15,11,-65,19,-48,25c11474,12481,11503,12475,11521,12475v32,-1,71,3,102,-8c11630,12463,11636,12460,11643,12456em11759,12482v-12,14,-28,30,-50,22c11684,12495,11673,12465,11669,12441v-5,-30,-1,-66,16,-91c11699,12330,11722,12316,11747,12327v24,11,37,35,42,59c11794,12410,11788,12428,11775,12446em12028,12388v3,25,7,45,-9,67c12006,12473,11982,12477,11964,12466v-17,-11,-30,-36,-35,-55c11923,12388,11928,12367,11943,12350v16,-18,37,-17,57,-6c12020,12355,12030,12378,12033,12400v3,26,-8,21,-23,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23" style="position:absolute;margin-left:355.6pt;margin-top:27.7pt;width:75.65pt;height:22.95pt;z-index:251909120" coordorigin="15084,12713" coordsize="2670,809" path="m15112,12956v-15,36,-27,64,-28,104c15082,13116,15107,13175,15139,13220v43,61,107,104,177,129c15386,13374,15470,13376,15540,13349v51,-20,88,-55,127,-91em16032,13004v8,-37,-14,57,-15,62c15996,13167,15971,13268,15945,13368v-13,51,-78,190,-40,153c15909,13512,15914,13504,15918,13495em16175,12872v-22,-14,-43,-27,-22,-55c16167,12799,16201,12780,16222,12773v35,-12,84,-21,120,-11c16398,12777,16405,12837,16388,12884v-15,43,-47,84,-82,112c16291,13008,16275,13012,16259,13020v37,16,73,31,84,74c16355,13140,16329,13194,16302,13229v-41,53,-105,95,-164,126c16097,13377,16061,13395,16015,13398v10,-23,16,-32,32,-41em16585,13178v13,-18,32,-30,40,-51c16627,13121,16628,13116,16630,13110v-37,13,-66,34,-95,63c16512,13197,16471,13242,16475,13280v3,6,6,12,9,18c16529,13306,16560,13291,16602,13274em17015,13046v-32,11,-68,21,-99,35c16896,13090,16887,13098,16874,13113v18,17,37,21,57,35c16951,13161,16969,13183,16963,13209v-8,35,-38,58,-66,77c16872,13303,16864,13302,16837,13296v-3,-29,5,-36,19,-63em17438,12773v-22,52,-50,105,-77,155c17327,12991,17295,13055,17261,13118v-15,25,-18,32,-28,48em17198,12729v37,-17,77,-15,118,-16c17425,12711,17535,12722,17644,12724v36,,73,,109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" annotation="t"/>
          </v:shape>
        </w:pict>
      </w:r>
    </w:p>
    <w:p w:rsidR="00543295" w:rsidRPr="00543295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53" style="position:absolute;margin-left:135.6pt;margin-top:19.3pt;width:43pt;height:115.8pt;z-index:251858944" coordorigin="7323,13423" coordsize="1518,4086" path="m7459,13576v37,-38,15,22,11,43c7459,13686,7442,13751,7426,13817v-14,58,-31,114,-40,173c7422,13983,7455,13921,7479,13889em8039,13592v-13,22,-29,58,-55,69c7958,13672,7927,13665,7906,13648v-40,-32,-56,-85,-48,-135c7864,13478,7887,13439,7926,13436v52,-4,78,62,92,100c8043,13606,8047,13683,8050,13757v1,23,-10,107,25,115c8100,13878,8132,13844,8148,13833em8630,13615v-16,44,-31,77,-60,113c8557,13746,8553,13753,8535,13748v-36,-17,-51,-42,-62,-82c8459,13613,8457,13551,8472,13498v12,-43,32,-65,72,-75c8585,13462,8596,13501,8597,13560v1,70,-16,155,-45,219c8531,13826,8502,13849,8454,13851em7449,14496v20,-40,37,-69,74,-96c7556,14376,7597,14365,7631,14394v41,34,38,104,27,150c7640,14617,7595,14676,7542,14727v-37,35,-77,62,-121,86c7476,14817,7531,14811,7586,14801v64,-11,124,-29,186,-48em8082,14501v33,-19,67,-44,104,-54c8215,14439,8250,14438,8256,14475v8,50,-34,108,-58,148c8163,14681,8118,14731,8080,14786v-17,27,-22,33,-27,52c8072,14862,8107,14854,8138,14844v47,-15,87,-47,128,-73em8621,14707v-33,18,-56,31,-88,2c8501,14680,8498,14616,8502,14577v6,-60,25,-127,59,-178c8580,14371,8617,14330,8650,14365v32,34,25,107,19,149c8660,14574,8638,14642,8604,14693v-23,34,-48,48,-86,49em7459,15370v6,-31,19,-74,39,-98c7527,15236,7574,15200,7622,15196v51,-5,73,45,75,88c7701,15355,7665,15418,7628,15475v-30,46,-68,75,-106,112c7519,15591,7516,15594,7513,15598v37,23,80,27,126,23c7707,15615,7779,15604,7843,15579v16,-7,32,-15,48,-22em8194,15218v22,-11,45,-17,68,-27c8277,15184,8290,15180,8306,15176v-29,17,-59,32,-87,52c8183,15254,8143,15284,8121,15324v-19,34,,55,27,75c8184,15425,8228,15439,8263,15466v31,24,51,55,36,94c8287,15590,8246,15617,8213,15614v-43,-4,-57,-37,-45,-74c8173,15529,8179,15517,8184,15506em8799,15322v-26,54,-48,85,-96,121c8671,15468,8631,15493,8590,15477v-41,-16,-52,-68,-48,-107c8548,15313,8577,15255,8617,15214v34,-34,83,-58,129,-34c8791,15203,8793,15279,8782,15321v-16,61,-58,106,-104,145em7383,16063v5,-30,18,-43,50,-53c7469,15999,7513,15992,7551,15995v32,2,74,13,80,51c7639,16095,7588,16149,7558,16180v-58,61,-127,109,-198,153c7339,16346,7334,16348,7323,16359v38,23,84,20,130,18c7526,16374,7601,16364,7670,16340v16,-7,32,-13,48,-20em8095,16118v,-26,15,-51,37,-71c8164,16018,8203,15994,8244,15982v19,-4,24,-6,35,2c8272,16032,8238,16069,8209,16108v-54,72,-113,140,-164,214c8022,16355,8009,16380,8001,16417v38,6,65,-26,89,-55c8129,16316,8163,16258,8172,16197v12,-77,-41,-102,-59,-164c8106,16010,8134,15987,8150,15977v10,-5,20,-9,30,-14em8726,16208v-22,29,-26,23,-59,15c8627,16213,8595,16172,8578,16135v-25,-56,-29,-137,10,-188c8614,15913,8655,15913,8680,15948v35,49,23,110,8,163c8675,16157,8645,16216,8593,16230v-9,,-18,-1,-27,-1em7395,16712v16,-29,23,-29,51,-44c7477,16651,7507,16648,7543,16655v32,6,76,29,77,66c7621,16749,7589,16764,7569,16773v-23,10,-42,13,-66,9c7529,16785,7549,16794,7570,16810v30,23,51,56,46,95c7611,16948,7574,16986,7537,17004v-32,16,-47,14,-79,7c7450,16972,7478,16951,7503,16921em8132,16721v-26,6,-28,27,-35,53c8087,16814,8079,16855,8066,16894v-14,42,-24,59,17,20em8616,16785v-11,18,-23,42,-40,54c8560,16850,8529,16862,8509,16856v-41,-13,-57,-63,-55,-101c8457,16682,8510,16611,8578,16584v37,-15,88,-14,114,21c8721,16644,8704,16701,8684,16739v-25,46,-66,87,-115,106c8539,16856,8520,16850,8492,16841em7456,17179v18,-3,30,-21,48,-32c7529,17132,7561,17118,7590,17118v25,,47,10,48,37c7639,17186,7615,17209,7595,17229v-18,17,-36,28,-58,39c7559,17277,7584,17279,7605,17290v32,16,64,41,69,79c7680,17411,7656,17453,7622,17477v-26,18,-76,45,-108,26c7487,17488,7500,17462,7504,17439em8057,17172v-12,-1,-16,-1,-22,-7c8023,17189,8012,17213,8002,17238v-10,24,-21,48,-28,73c8006,17324,8031,17315,8066,17310v54,-8,108,-26,162,-32c8272,17273,8297,17271,8332,17244em8330,17105v-12,39,-25,79,-34,118c8281,17287,8271,17354,8258,17418v-8,39,10,16,24,2em8840,17304v-19,31,-38,73,-79,63c8728,17359,8707,17320,8691,17294v-28,-46,-47,-104,-31,-157c8671,17103,8704,17081,8740,17080v40,-1,69,28,79,64c8834,17197,8806,17240,8781,17283v-29,50,-55,65,-110,7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59" style="position:absolute;margin-left:-.35pt;margin-top:27.1pt;width:35.55pt;height:33.45pt;z-index:251865088" coordorigin="2528,13699" coordsize="1254,1180" path="m2535,13796v-1,35,-4,70,-5,105c2529,13932,2529,13962,2529,13993v26,5,41,-9,65,-22c2631,13952,2672,13932,2714,13926v31,-5,63,-6,94,-1c2811,13925,2814,13926,2817,13926em2783,13757v2,38,-2,71,-7,108c2765,13946,2749,14024,2732,14103v-5,22,-30,78,-10,71em3177,14006v-3,31,-8,49,-38,65c3112,14085,3083,14079,3058,14065v-29,-16,-46,-45,-48,-78c3007,13949,3020,13910,3046,13882v21,-23,55,-38,82,-15c3159,13894,3152,13949,3144,13984v-4,20,-38,111,-75,90c3067,14070,3065,14067,3063,14063em3520,13854v1,34,5,79,-15,110c3493,13982,3473,13994,3451,13990v-42,-7,-71,-38,-86,-76c3348,13871,3351,13802,3398,13778v31,-16,58,18,68,43c3478,13851,3478,13889,3478,13921em3781,13848v-15,32,-25,55,-54,75c3702,13940,3682,13907,3674,13885v-15,-38,-17,-82,-13,-122c3664,13735,3671,13722,3686,13700v34,2,38,20,51,50c3754,13790,3757,13828,3761,13870em2703,14627v-23,,13,-15,24,-23c2748,14589,2768,14574,2789,14560v13,-8,16,-10,23,-16c2790,14569,2763,14590,2739,14613v-32,31,-66,62,-97,94c2621,14729,2609,14745,2641,14763v28,16,64,21,93,34c2753,14805,2792,14821,2796,14846v3,22,-37,33,-52,32c2715,14876,2698,14862,2676,14846em3173,14702v-22,28,-37,47,-67,67c3086,14782,3058,14797,3034,14785v-29,-15,-27,-63,-25,-89c3013,14648,3028,14595,3057,14556v16,-21,50,-54,77,-29c3159,14551,3150,14605,3142,14634v-6,19,-23,86,-55,81c3074,14705,3070,14702,3076,14690em3377,14725v-17,22,-20,31,-48,34c3305,14762,3293,14743,3286,14722v-11,-32,-5,-66,6,-97c3304,14592,3325,14567,3360,14559v32,-7,53,15,62,44c3434,14639,3425,14682,3411,14717v-11,28,-15,28,-39,29em3696,14683v-2,21,,25,-13,39c3665,14698,3657,14676,3651,14646v-8,-44,-11,-93,10,-133c3672,14493,3691,14476,3713,14490v28,17,34,63,32,92c3743,14619,3730,14664,3700,14686v-6,3,-11,5,-17,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14" style="position:absolute;margin-left:253.95pt;margin-top:22.95pt;width:13.2pt;height:7.8pt;z-index:251899904" coordorigin="11499,13552" coordsize="466,276" path="m11499,13563v18,-17,11,25,13,44c11515,13647,11516,13688,11519,13728v1,9,3,77,22,77c11547,13801,11553,13798,11559,13794em11760,13754v-17,15,-26,30,-51,29c11689,13782,11677,13755,11673,13738v-11,-48,4,-103,32,-142c11718,13578,11740,13558,11764,13567v25,10,18,51,15,70c11774,13670,11763,13704,11747,13733v-3,5,-7,9,-10,14em11943,13816v-16,16,-31,9,-44,-13c11884,13778,11878,13741,11877,13712v-1,-30,5,-69,24,-93c11918,13597,11942,13604,11954,13626v14,25,12,66,3,92c11949,13741,11923,13770,11898,13766v-4,-2,-7,-4,-11,-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15" style="position:absolute;margin-left:253.55pt;margin-top:3.25pt;width:12.9pt;height:10.25pt;z-index:251900928" coordorigin="11485,12857" coordsize="454,362" path="m11485,12897v3,21,7,40,8,61c11495,12994,11495,13031,11494,13068v-1,29,-5,65,1,93c11497,13165,11498,13168,11500,13172em11662,12906v15,-13,26,-26,43,-39c11710,12864,11714,12860,11719,12857v-12,15,-27,24,-41,37c11661,12910,11642,12924,11629,12945v-16,25,-13,42,9,61c11655,13021,11675,13028,11691,13044v17,16,24,35,17,58c11701,13126,11678,13146,11656,13157v-19,10,-35,10,-51,1em11867,13212v-17,6,-35,8,-53,-2c11790,13197,11779,13172,11776,13146v-4,-36,9,-69,32,-97c11829,13023,11863,13009,11896,13020v33,11,45,46,42,78c11935,13133,11914,13170,11882,13185v-32,15,-48,8,-70,-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" annotation="t"/>
          </v:shape>
        </w:pict>
      </w:r>
    </w:p>
    <w:p w:rsidR="00543295" w:rsidRPr="00543295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13" style="position:absolute;margin-left:256.65pt;margin-top:14.45pt;width:9.5pt;height:11.25pt;z-index:251898880" coordorigin="11594,14257" coordsize="336,397" path="m11638,14279v15,,29,-2,44,-5c11705,14270,11728,14264,11750,14259v11,-2,15,-3,22,1em11643,14318v-10,21,-24,43,-21,68c11625,14407,11641,14417,11657,14428v14,10,30,16,42,29c11713,14472,11721,14489,11724,14510v3,27,-9,48,-23,70c11686,14604,11665,14622,11641,14638v-3,2,-52,32,-47,4c11598,14633,11603,14625,11607,14616em11883,14526v-22,9,-45,24,-62,-5c11809,14500,11814,14469,11825,14449v11,-21,32,-42,54,-51c11899,14390,11919,14396,11926,14417v9,26,-2,56,-13,79c11904,14515,11883,14550,11857,14549v-15,-6,-20,-8,-27,-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" annotation="t"/>
          </v:shape>
        </w:pict>
      </w:r>
    </w:p>
    <w:p w:rsidR="00543295" w:rsidRPr="00543295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60" style="position:absolute;margin-left:3.8pt;margin-top:15.75pt;width:39.9pt;height:64.35pt;z-index:251866112" coordorigin="2674,15309" coordsize="1407,2270" path="m2725,15475v-24,19,-33,30,-40,60c2675,15580,2674,15626,2674,15672v,44,4,80,24,119c2728,15793,2743,15771,2758,15743v18,-35,26,-73,33,-111c2758,15640,2747,15692,2733,15726v-19,48,-45,112,-39,165c2698,15926,2721,15908,2742,15901em3133,15688v-11,26,-11,34,-34,46c3096,15736,3092,15739,3089,15741v-23,-16,-25,-34,-27,-62c3059,15638,3064,15596,3076,15557v7,-19,8,-24,17,-34c3119,15550,3113,15575,3109,15614v-4,43,-13,88,-31,128c3075,15747,3072,15752,3069,15757v-27,-27,-9,-62,4,-102c3079,15639,3084,15624,3090,15608em3397,15568v1,25,6,56,-13,77c3375,15656,3345,15671,3330,15667v-25,-6,-40,-31,-45,-54c3280,15587,3285,15552,3304,15532v19,-19,47,-19,66,-3c3393,15548,3398,15572,3404,15599v1,5,3,11,4,16em3681,15513v-4,33,-5,77,-27,105c3650,15620,3647,15623,3643,15625v-35,-17,-34,-44,-37,-85c3602,15472,3605,15404,3633,15341v12,-27,16,-29,41,-31c3694,15353,3698,15388,3695,15436v-3,39,-6,118,-45,143c3645,15579,3639,15579,3634,15579em2715,16252v-13,8,-23,14,-37,19c2701,16273,2723,16277,2746,16278v38,2,79,1,116,10c2889,16294,2887,16314,2877,16336v-19,43,-46,84,-70,124c2788,16491,2769,16526,2748,16554v17,-20,24,-27,34,-43em3193,16421v-22,24,-36,32,-61,48c3111,16482,3086,16480,3076,16450v-15,-46,8,-107,30,-146c3119,16281,3148,16236,3182,16252v35,17,25,81,21,109c3199,16388,3192,16462,3167,16480v-18,13,,-38,7,-59em3514,16319v-2,29,-5,44,-18,69c3485,16410,3475,16417,3451,16416v-27,-1,-45,-28,-53,-51c3383,16323,3384,16262,3412,16226v21,-28,57,-39,86,-17c3532,16235,3540,16280,3545,16319v3,24,3,41,-3,64em3826,16282v6,34,7,45,-9,75c3796,16357,3784,16355,3768,16338v-33,-35,-44,-84,-41,-131c3729,16173,3744,16140,3780,16132v35,-8,64,23,80,50c3885,16222,3885,16286,3850,16322v-17,9,-23,12,-36,10em2753,16883v1,-23,4,-52,22,-70c2794,16795,2820,16783,2845,16778v20,-4,47,-6,64,9c2928,16804,2914,16840,2910,16860v-10,47,-25,91,-32,138c2874,17026,2865,17079,2888,17103v4,2,8,3,12,5c2924,17099,2934,17084,2934,17056v-1,-39,-25,-74,-53,-99c2851,16931,2816,16916,2783,16896v-25,-15,-31,-29,-17,-53c2778,16825,2783,16818,2799,16813em3225,17008v-20,14,-32,21,-57,14c3141,17015,3121,16989,3114,16963v-12,-41,6,-91,43,-113c3184,16834,3222,16835,3242,16862v22,29,17,75,7,107c3244,16983,3223,17034,3200,17028v-18,-4,-12,-35,-12,-46em3581,16894v,20,-2,56,-25,68c3537,16972,3514,16973,3495,16962v-24,-13,-40,-37,-44,-64c3447,16871,3457,16839,3480,16824v23,-15,61,-13,83,3c3585,16843,3605,16876,3608,16904v-1,4,-1,7,-2,11em3914,16912v-6,26,-8,43,-30,61c3865,16989,3838,16969,3824,16952v-23,-29,-36,-73,-34,-109c3792,16804,3807,16765,3840,16742v31,-22,67,-14,92,11c3963,16783,3964,16825,3954,16864v-9,26,-11,34,-28,43em3030,17436v-1,26,-16,16,-40,8c2967,17436,2938,17431,2918,17415v-18,-14,-28,-35,-19,-57c2909,17332,2938,17317,2965,17319v36,3,64,34,78,65c3061,17422,3061,17465,3058,17506v-1,13,-18,65,5,72c3068,17577,3073,17576,3078,17575em3467,17492v-8,25,-15,38,-47,28c3392,17512,3370,17493,3348,17476v-29,-22,-52,-47,-62,-83c3279,17368,3279,17333,3305,17319v29,-15,63,7,83,27c3416,17376,3440,17429,3431,17471v-5,24,-15,23,-20,8em3696,17433v1,24,,31,-9,53c3661,17479,3642,17467,3623,17447v-22,-23,-46,-62,-37,-96c3592,17327,3619,17322,3639,17330v36,15,54,53,70,86c3722,17443,3732,17468,3739,17496em4042,17418v8,25,8,33,7,56c4048,17498,4042,17509,4012,17500v-20,-6,-43,-34,-52,-52c3949,17427,3947,17398,3961,17378v16,-23,41,-24,66,-16c4059,17372,4076,17401,4080,17434v4,32,-1,73,-37,84c4021,17518,4012,17516,4002,1750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02" style="position:absolute;margin-left:305.4pt;margin-top:25.85pt;width:.9pt;height:8.35pt;z-index:251887616" coordorigin="13313,15665" coordsize="32,295" path="m13313,15665v5,27,7,53,10,80c13328,15786,13332,15827,13335,15868v2,30,7,61,8,9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0BHQIIHAEgAGgMAAAAAADAAAAAAAAARljPVIrml8VPjwb4utLhmyIDIWQGPoBED/AAAEgRRP8B&#10;RTUbAgCt/0Y1GwIArf9XDQAAAAUDOAtlGRYyBACQmwMzBACQggI4CAD+AwAAAIB/FabNgz81c50/&#10;AABgOAAAIDgKRB+C/wBHzf4Aj5wADxtwU58MAIT8pIn5SRQADkYaYpURnVp2gITkZpQ23jNGM4xj&#10;FERhGMcfL0ogCgARIMCBspU5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03" style="position:absolute;margin-left:321.6pt;margin-top:24.05pt;width:7.95pt;height:10.15pt;z-index:251888640" coordorigin="13885,15602" coordsize="280,358" path="m13885,15701v15,-22,30,-41,46,-62c13945,15621,13963,15602,13988,15602v25,,32,40,32,58c14021,15704,14011,15752,13996,15793v-14,39,-35,74,-57,109c13929,15917,13920,15932,13911,15947v23,14,43,13,71,11c14023,15955,14063,15952,14103,15942v31,-9,41,-12,61,-2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gBHQIYIAEgAGgMAAAAAADAAAAAAAAARljPVIrml8VPjwb4utLhmyIDIWQGPoBED/AAAEgRRP8B&#10;RTUbAgCt/0Y1GwIArf9XDQAAAAUDOAtlGRYyBACQmwMzBACQggI4CAD+AwAAAIB/FabNgz81c50/&#10;AABgOAAAIDgKXySE/LA9+WAXHalcFZXY4444Z1nCEpaMuTdLBgpgvKFQhPyk/flKdtW1cDJTNbJL&#10;BCMa1vW+vdvzZU4wrOMwhPGnVhn11rWM0SIihOCMCEY36eeICgARINDfEZY5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04" style="position:absolute;margin-left:343.2pt;margin-top:25.35pt;width:5.5pt;height:9pt;z-index:251889664" coordorigin="14648,15647" coordsize="193,318" path="m14648,15691v24,-4,31,-15,51,-25c14717,15657,14739,15648,14759,15647v23,-1,28,17,20,35c14771,15702,14757,15714,14742,15729v18,12,36,12,57,21c14825,15761,14840,15782,14840,15811v-1,38,-23,72,-47,100c14775,15932,14750,15965,14719,15964v-3,-2,-7,-3,-10,-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sBHQISHgEgAGgMAAAAAADAAAAAAAAARljPVIrml8VPjwb4utLhmyIDIWQGPoBED/AAAEgRRP8B&#10;RTUbAgCt/0Y1GwIArf9XDQAAAAUDOAtlGRYyBACQmwMzBACQggI4CAD+AwAAAIB/FabNgz81c50/&#10;AABgOAAAIDgKYiqE/LvR+Xc2sIUrSsd+zbWquji8QarQgrhw5cdcZHFwtOiE/KTd+UnGs64K2hSO&#10;qIjn3bxmyylK1pUgnOOud72AhPFXHOPlvWcYRhERIwRgIATvweWRCgARIPCCbJY5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05" style="position:absolute;margin-left:362.4pt;margin-top:23.55pt;width:7.95pt;height:10.1pt;z-index:251890688" coordorigin="15324,15584" coordsize="281,356" path="m15324,15629v22,-2,23,13,23,37c15347,15694,15347,15722,15346,15750v-1,18,-8,48,11,59c15372,15818,15416,15802,15431,15798v40,-12,77,-23,115,-39c15567,15750,15585,15740,15604,15727em15558,15584v-11,31,-14,60,-19,93c15531,15732,15524,15787,15523,15843v,36,-7,81,21,9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06" style="position:absolute;margin-left:384.9pt;margin-top:23.3pt;width:4pt;height:10.7pt;z-index:251891712" coordorigin="16119,15576" coordsize="140,377" path="m16210,15631v26,-13,34,-29,48,-55c16234,15584,16216,15596,16197,15613v-23,21,-45,44,-63,70c16118,15706,16113,15721,16138,15740v20,15,50,17,72,28c16237,15782,16254,15806,16252,15837v-2,39,-25,71,-53,96c16179,15951,16143,15964,16126,15933v-8,-26,-10,-37,-5,-5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07" style="position:absolute;margin-left:407.3pt;margin-top:24pt;width:4.85pt;height:10.85pt;z-index:251892736" coordorigin="16908,15599" coordsize="172,383" path="m17048,15599v-18,16,-38,27,-57,40c16962,15657,16941,15683,16927,15715v-18,41,-24,91,-15,135c16920,15887,16942,15921,16981,15928v32,6,63,-14,83,-37c17074,15877,17077,15874,17079,15863v-27,13,-41,35,-52,65c17025,15934,16999,15995,17026,15974v5,-5,10,-10,15,-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wBHQISIAEgAGgMAAAAAADAAAAAAAAARljPVIrml8VPjwb4utLhmyIDIWQGPoBED/AAAEgRRP8B&#10;RTUbAgCt/0Y1GwIArf9XDQAAAAUDOAtlGRYyBACQmwMzBACQggI4CAD+AwAAAIB/FabNgz81c50/&#10;AABgOAAAIDgKYySE/OA9+cDXZyZUx2raWC2LFgwShGd8eO7k4izJbBgAhflHA+Ua/A4K26WyKiaC&#10;KOOm+m22eGGTBJsBQkweFwmRrITwheDfjx1nOMyMIwEEYEU76efOAAoAESDwr52XOU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08" style="position:absolute;margin-left:426.75pt;margin-top:25.85pt;width:5.1pt;height:8.55pt;z-index:251893760" coordorigin="17594,15665" coordsize="181,301" path="m17618,15665v-11,5,-15,7,-24,3c17621,15666,17648,15663,17675,15665v26,2,61,3,83,18c17782,15700,17774,15731,17766,15754v-15,42,-36,82,-60,120c17700,15884,17646,15950,17656,15964v19,1,26,,36,-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8BHQIUHAEgAGgMAAAAAADAAAAAAAAARljPVIrml8VPjwb4utLhmyIDIWQGPoBED/AAAEgRRP8B&#10;RTUbAgCt/0Y1GwIArf9XDQAAAAUDOAtlGRYyBACQmwMzBACQggI4CAD+AwAAAIB/FabNgz81c50/&#10;AABgOAAAIDgKViGF+dFr50W8LhMTiBmKZooIYa57aa545Y4IosFIx0SD/lJM/lJN1u6EoUxGNYxq&#10;ou56156PHITxFw5Obes5zRRgEIkYK119GMJgCgARIBBT+Jc5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09" style="position:absolute;margin-left:448.05pt;margin-top:25.4pt;width:3.4pt;height:9.85pt;z-index:251894784" coordorigin="18346,15650" coordsize="120,346" path="m18366,15659v18,,34,-3,52,-6c18437,15650,18448,15648,18465,15656v-3,39,-18,63,-36,98c18406,15798,18381,15843,18367,15891v-8,28,-18,71,,98c18370,15991,18373,15993,18376,15995v24,-3,30,-17,33,-43c18414,15907,18395,15864,18375,15825v-10,-20,-31,-41,-27,-64c18351,15745,18363,15738,18374,1572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0BHQIOIAEgAGgMAAAAAADAAAAAAAAARljPVIrml8VPjwb4utLhmyIDIWQGPoBED/AAAEgRRP8B&#10;RTUbAgCt/0Y1GwIArf9XDQAAAAUDOAtlGRYyBACQmwMzBACQggI4CAD+AwAAAIB/FabNgz81c50/&#10;AABgOAAAIDgKZCuD/nom/nonHlZatmfBd95mY4a4a4VDN8d7uVR4Va4AhPykdflI7CM5RkwYede1&#10;LSTje+HPhw573hOEqWnZCACE8HY4OTWc4zijGBFERgQhGEIkZzy9W4AKABEgQMpLmDl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10" style="position:absolute;margin-left:467pt;margin-top:25.95pt;width:5.7pt;height:11pt;z-index:251895808" coordorigin="19015,15668" coordsize="201,388" path="m19186,15693v-17,21,-25,30,-48,46c19120,15752,19098,15755,19076,15754v-23,-1,-51,-10,-59,-34c19010,15701,19026,15684,19042,15676v28,-14,65,-10,91,6c19173,15707,19194,15755,19205,15799v13,56,7,110,7,166c19212,15996,19210,16025,19209,1605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kBHQIUIgEgAGgMAAAAAADAAAAAAAAARljPVIrml8VPjwb4utLhmyIDIWQGPoBED/AAAEgRRP8B&#10;RTUbAgCt/0Y1GwIArf9XDQAAAAUDOAtlGRYyBACQmwMzBACQggI4CAD+AwAAAIB/FabNgz81c50/&#10;AABgOAAAIDgKYCSE/QCt+gGnRnjo5+jDCtI2lgpiwYLWknO98N61wYYShPyk5flJh07s992HDLCr&#10;OM4wQpTBixYsWCiGWOPPhITwlnhHh1qnOMYxmCMokEYRjj7dYgoAESBAVLKYOUjKAU==&#10;" annotation="t"/>
          </v:shape>
        </w:pict>
      </w:r>
    </w:p>
    <w:p w:rsidR="00543295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11" style="position:absolute;margin-left:353.7pt;margin-top:15.7pt;width:12.2pt;height:12.5pt;z-index:251896832" coordorigin="15018,16315" coordsize="430,440" path="m15075,16573v-1,27,-4,52,-7,79c15065,16679,15062,16714,15054,16740v-8,14,-10,19,-9,-1em15027,16344v-10,-27,-9,-36,-7,-2em15239,16554v-2,25,-9,49,-13,74c15223,16648,15221,16668,15219,16688v9,-24,19,-49,32,-71c15269,16588,15294,16555,15325,16540v27,-14,59,-5,80,17c15428,16582,15439,16624,15443,16656v4,28,,54,,82c15443,16742,15444,16747,15444,1675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12" style="position:absolute;margin-left:377.65pt;margin-top:11.15pt;width:40pt;height:16.05pt;z-index:251897856" coordorigin="15863,16153" coordsize="1410,567" path="m15871,16406v11,24,8,48,7,76c15876,16523,15873,16565,15870,16606v-2,30,-10,65,-7,95c15867,16716,15867,16721,15881,16719em16191,16682v-11,16,-23,37,-47,26c16108,16692,16083,16651,16071,16616v-13,-36,-12,-72,3,-108c16088,16474,16116,16440,16153,16431v34,-8,63,12,76,43c16247,16518,16236,16571,16223,16615v-8,28,-28,79,-58,93c16140,16720,16128,16693,16128,16674v1,-8,1,-16,2,-24em16455,16626v-16,24,-23,17,-50,5c16385,16622,16372,16599,16365,16579v-9,-27,-5,-60,7,-85c16387,16462,16408,16432,16442,16419v27,-11,55,-6,69,21c16528,16475,16518,16515,16504,16549v-9,23,-30,66,-55,77c16421,16638,16433,16593,16433,16583em16768,16553v7,19,11,42,-10,56c16736,16623,16708,16624,16685,16613v-38,-17,-63,-56,-63,-98c16622,16474,16646,16435,16679,16412v31,-21,78,-27,110,-3c16822,16434,16824,16485,16815,16522v-8,33,-29,66,-61,80c16732,16611,16729,16588,16722,16574em16907,16169v2,23,6,45,10,68c16921,16262,16925,16272,16941,16292em17209,16177v1,-12,1,-17,-4,-24c17194,16168,17179,16182,17169,16198v-2,4,-4,9,-6,13c17180,16222,17196,16229,17215,16237v15,6,39,13,48,28c17277,16289,17270,16305,17255,16326v-16,23,-40,47,-63,62c17170,16402,17146,16415,17121,16420v-4,1,-8,1,-12,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24" style="position:absolute;margin-left:-13.9pt;margin-top:28.2pt;width:213.95pt;height:37.2pt;z-index:251910144" coordorigin="2049,16756" coordsize="7549,1311" path="m2710,18051v20,,12,3,32,3c2933,18058,3117,18058,3309,18046v283,-18,575,-71,857,-76c4344,17967,4519,17987,4698,17980v230,-8,449,-18,678,-53c5850,17854,6332,17800,6809,17749v325,-35,645,-55,968,-106c8187,17579,8609,17489,9005,17366v139,-43,517,-125,580,-281c9642,16945,9484,16898,9381,16877v-98,-20,-188,14,-283,7c9002,16877,8913,16867,8815,16864v-222,-6,-433,-57,-651,-73c7859,16769,7548,16802,7241,16788v-259,-12,-523,5,-781,23c5981,16844,5497,16798,5018,16778v-722,-30,-1492,-78,-2206,52c2609,16867,2121,16972,2059,17225v-36,147,97,230,196,313c2488,17733,2762,17802,3059,17831v434,42,877,66,1312,92c4473,17931,4505,17934,4572,1793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" annotation="t"/>
          </v:shape>
        </w:pict>
      </w:r>
    </w:p>
    <w:p w:rsidR="00543295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89" style="position:absolute;margin-left:446pt;margin-top:27.15pt;width:87.2pt;height:32.3pt;z-index:251884544" coordorigin="18274,17724" coordsize="3076,1139" path="m18501,18026v-1,27,2,54,-16,76c18471,18120,18443,18133,18420,18135v-33,3,-68,-7,-93,-29c18296,18078,18278,18026,18274,17985v-4,-47,13,-103,37,-143c18333,17806,18370,17780,18413,17780v50,,72,51,84,91c18522,17952,18523,18044,18526,18128v5,132,-12,275,10,406c18545,18586,18551,18589,18589,18598em19066,18380v-22,14,-56,34,-85,28c18933,18398,18895,18363,18868,18324v-78,-114,-83,-272,-19,-393c18891,17853,18961,17789,19047,17764v74,-21,158,,200,68c19298,17915,19277,18025,19247,18110v-33,93,-91,190,-169,253c19042,18392,18965,18432,18950,18359v1,-48,3,-66,16,-98em19754,18263v-23,37,-40,67,-71,96c19655,18385,19630,18382,19599,18359v-49,-37,-71,-104,-82,-161c19496,18089,19508,17971,19566,17875v39,-64,102,-108,179,-103c19816,17776,19867,17833,19889,17896v28,80,8,193,-42,261c19819,18194,19776,18217,19733,18230em20368,18281v-58,16,-93,22,-150,-4c20150,18246,20110,18174,20088,18106v-27,-87,-17,-177,33,-253c20179,17764,20282,17728,20385,17724v131,-4,261,61,293,196c20705,18033,20642,18137,20574,18220v-72,89,-153,127,-257,166em18421,18846v54,8,102,13,159,14c18763,18863,18946,18851,19128,18839v381,-26,756,-84,1133,-141c20533,18657,20804,18611,21075,18563v141,-27,183,-34,274,-5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" annotation="t"/>
          </v:shape>
        </w:pict>
      </w:r>
    </w:p>
    <w:p w:rsidR="00543295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286" style="position:absolute;margin-left:196.25pt;margin-top:8.15pt;width:51pt;height:27.35pt;z-index:251881472" coordorigin="9464,18058" coordsize="1799,965" path="m9689,18258v-20,-31,-8,-10,-9,25c9679,18319,9678,18356,9677,18392v-2,80,-1,161,1,241c9680,18713,9686,18792,9689,18872v2,50,,101,7,150c9705,18988,9709,18976,9713,18952em9953,18156v9,23,1,53,-3,81c9941,18306,9936,18376,9933,18446v-5,114,-5,227,-9,341c9924,18797,9931,18914,9913,18916v-6,-3,-11,-7,-17,-10em9498,18363v-17,-18,-25,-30,-34,-52c9493,18306,9525,18308,9556,18307v77,-3,153,-9,229,-19c9876,18276,9965,18255,10055,18240v55,-9,109,-22,165,-30c10226,18209,10233,18209,10239,18208em9499,18647v-16,16,48,-17,67,-20c9634,18614,9703,18605,9772,18596v74,-10,150,-10,224,-19c10010,18575,10024,18572,10038,18570em10687,18756v-24,11,-45,11,-70,-2c10591,18741,10567,18721,10559,18692v-12,-40,7,-75,31,-107c10618,18548,10660,18510,10707,18500v44,-9,66,27,62,67c10763,18629,10726,18686,10688,18733v-16,20,-69,81,-102,64c10562,18785,10587,18740,10591,18728em11262,18216v-3,-46,-13,-85,-40,-124c11203,18065,11174,18047,11141,18064v-52,26,-74,97,-91,147c11019,18303,11007,18399,10995,18495v-9,74,-13,148,-17,222c10978,18725,10977,18732,10977,18740em10858,18481v28,21,50,23,86,22c10992,18501,11045,18496,11093,18488v39,-7,77,-18,115,-2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87" style="position:absolute;margin-left:271.05pt;margin-top:8pt;width:116.6pt;height:24.05pt;z-index:251882496" coordorigin="12102,18053" coordsize="4113,848" path="m12404,18157v-11,-31,-21,-47,-48,-64c12324,18073,12289,18099,12266,18120v-56,50,-89,124,-116,193c12110,18415,12069,18555,12129,18658v29,51,82,69,137,66c12330,18720,12379,18689,12433,18657em12726,18637v-11,13,-31,34,-51,33c12648,18669,12619,18650,12603,18630v-22,-29,-28,-63,-19,-98c12592,18499,12618,18473,12651,18465v30,-7,60,10,72,38c12736,18534,12729,18573,12712,18601v-13,21,-41,45,-67,38c12627,18634,12630,18615,12629,18602em12988,18614v-24,7,-33,-2,-48,-26c12928,18569,12925,18538,12928,18516v4,-29,17,-59,40,-78c12986,18423,13014,18416,13032,18434v22,22,19,63,8,89c13027,18554,13002,18588,12973,18604v-7,3,-14,5,-21,8em12896,18521v,40,-4,82,-11,121c12874,18701,12860,18760,12844,18818v-8,29,-15,55,-27,82em13313,18473v-13,20,-20,39,-28,62c13279,18554,13277,18573,13275,18593v3,-16,4,-21,4,-32em13307,18256v-1,-28,2,-53,-9,-78c13294,18200,13295,18222,13303,18245v3,6,5,12,8,18em13634,18409v-18,6,-38,4,-57,7c13553,18420,13539,18429,13524,18450v-12,18,-20,41,-14,63c13517,18539,13539,18550,13561,18561v34,16,66,18,102,6c13671,18563,13679,18560,13687,18556em13883,18316v-12,23,-30,39,-52,52c13805,18384,13781,18399,13758,18419v-26,23,-9,34,15,46c13797,18477,13826,18482,13839,18508v9,18,3,41,-11,55c13810,18580,13783,18591,13759,18593v-5,,-9,,-14,em14584,18285v-3,23,-2,44,-4,67c14577,18385,14574,18418,14569,18451v-1,9,,56,-7,22c14578,18433,14591,18393,14613,18355v16,-29,48,-86,90,-81c14743,18279,14753,18347,14756,18376v5,45,,89,3,134c14760,18514,14761,18519,14762,18523em14897,18449v21,1,42,-6,61,-18c14977,18420,14998,18402,15013,18386v8,-11,11,-16,7,-26c14994,18369,14977,18382,14958,18404v-20,23,-35,51,-38,82c14918,18512,14932,18532,14960,18534v29,2,55,-13,80,-24em15248,18409v-11,29,27,-6,34,-17c15283,18388,15284,18385,15285,18381v-21,5,-34,19,-49,35c15214,18440,15198,18467,15192,18498v33,16,51,7,84,-12c15286,18480,15296,18473,15306,18467em15604,18321v-8,20,-20,44,-36,58c15550,18394,15524,18411,15502,18420v-21,8,-49,14,-64,-8c15420,18386,15433,18346,15446,18321v19,-35,42,-62,78,-79c15543,18233,15559,18233,15579,18233em15594,18172v-7,-40,-11,-81,-23,-119c15548,18072,15550,18130,15546,18163v-8,76,-15,156,-10,233c15539,18444,15546,18481,15584,18508em15883,18396v-11,18,-23,32,-36,49c15846,18423,15852,18408,15856,18386v3,-21,9,-56,-23,-57c15806,18328,15780,18377,15770,18396v-11,22,-33,63,-15,87c15774,18508,15828,18473,15847,18462v37,-23,50,-30,75,-45em16121,18310v7,20,6,41,-10,59c16100,18382,16081,18389,16064,18388v-23,-1,-30,-4,-47,-19c16028,18341,16044,18321,16066,18299v29,-30,54,-62,81,-93c16163,18187,16187,18166,16190,18140v3,-28,-23,-32,-40,-47c16140,18081,16137,18079,16136,18069v7,30,7,61,9,92c16148,18215,16152,18267,16162,18320v4,24,11,72,38,83c16205,18403,16209,18404,16214,1840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288" style="position:absolute;margin-left:407.65pt;margin-top:5.25pt;width:12.6pt;height:13.7pt;z-index:251883520" coordorigin="16921,17957" coordsize="445,483" path="m16944,18288v,-4,1,-9,1,-13c16939,18298,16940,18318,16939,18342v-2,27,1,51,-5,78em16921,17968v,-4,1,-7,1,-11c16934,17979,16945,18004,16960,18024v4,4,8,9,12,13em17365,18072v-10,17,-35,28,-54,38c17277,18128,17242,18149,17207,18165v-19,9,-31,13,-48,25c17180,18208,17205,18213,17232,18222v35,12,75,27,95,61c17350,18321,17324,18350,17299,18376v-34,35,-70,47,-116,6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" annotation="t"/>
          </v:shape>
        </w:pict>
      </w:r>
    </w:p>
    <w:p w:rsidR="00543295" w:rsidRDefault="00543295" w:rsidP="00543295">
      <w:pPr>
        <w:rPr>
          <w:rFonts w:ascii="Times New Roman" w:hAnsi="Times New Roman" w:cs="Times New Roman"/>
          <w:sz w:val="28"/>
          <w:szCs w:val="28"/>
        </w:rPr>
      </w:pPr>
    </w:p>
    <w:p w:rsidR="00543295" w:rsidRDefault="00543295" w:rsidP="00543295">
      <w:pPr>
        <w:rPr>
          <w:rFonts w:ascii="Times New Roman" w:hAnsi="Times New Roman" w:cs="Times New Roman"/>
          <w:sz w:val="28"/>
          <w:szCs w:val="28"/>
        </w:rPr>
      </w:pPr>
    </w:p>
    <w:p w:rsidR="00543295" w:rsidRDefault="00543295" w:rsidP="00543295">
      <w:pPr>
        <w:rPr>
          <w:rFonts w:ascii="Times New Roman" w:hAnsi="Times New Roman" w:cs="Times New Roman"/>
          <w:sz w:val="28"/>
          <w:szCs w:val="28"/>
        </w:rPr>
      </w:pPr>
    </w:p>
    <w:p w:rsidR="00543295" w:rsidRDefault="00543295" w:rsidP="00543295">
      <w:pPr>
        <w:rPr>
          <w:rFonts w:ascii="Times New Roman" w:hAnsi="Times New Roman" w:cs="Times New Roman"/>
          <w:sz w:val="28"/>
          <w:szCs w:val="28"/>
        </w:rPr>
      </w:pPr>
    </w:p>
    <w:p w:rsidR="00543295" w:rsidRDefault="00543295" w:rsidP="00543295">
      <w:pPr>
        <w:rPr>
          <w:rFonts w:ascii="Times New Roman" w:hAnsi="Times New Roman" w:cs="Times New Roman"/>
          <w:sz w:val="28"/>
          <w:szCs w:val="28"/>
        </w:rPr>
      </w:pPr>
    </w:p>
    <w:p w:rsidR="00543295" w:rsidRDefault="00543295" w:rsidP="00543295">
      <w:pPr>
        <w:rPr>
          <w:rFonts w:ascii="Times New Roman" w:hAnsi="Times New Roman" w:cs="Times New Roman"/>
          <w:sz w:val="28"/>
          <w:szCs w:val="28"/>
        </w:rPr>
      </w:pPr>
    </w:p>
    <w:p w:rsidR="00543295" w:rsidRDefault="00543295" w:rsidP="00543295">
      <w:pPr>
        <w:rPr>
          <w:rFonts w:ascii="Times New Roman" w:hAnsi="Times New Roman" w:cs="Times New Roman"/>
          <w:sz w:val="28"/>
          <w:szCs w:val="28"/>
        </w:rPr>
      </w:pPr>
    </w:p>
    <w:p w:rsidR="00543295" w:rsidRPr="00F37F7E" w:rsidRDefault="009134BB" w:rsidP="00543295">
      <w:pPr>
        <w:tabs>
          <w:tab w:val="left" w:pos="72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1326" style="position:absolute;margin-left:397.5pt;margin-top:-18.4pt;width:76.8pt;height:31.2pt;z-index:251912192" coordorigin="16563,1891" coordsize="2710,1100" path="m16623,2332v-26,13,-20,51,-22,83c16597,2494,16593,2572,16587,2651v-8,109,-12,219,-21,327c16564,3005,16578,2951,16586,2926em17082,2699v-7,40,-13,61,-37,94c17016,2834,16979,2853,16932,2868v-57,18,-102,1,-144,-39c16738,2781,16723,2714,16725,2647v2,-84,38,-154,95,-214c16867,2383,16936,2333,17009,2336v69,3,95,68,100,127c17118,2572,17077,2687,17026,2781v-27,50,-50,85,-104,79c16896,2816,16896,2783,16896,2732em17701,2063v-4,-22,-9,-43,-14,-64c17656,2044,17645,2092,17628,2145v-47,150,-89,302,-131,453c17468,2703,17437,2808,17413,2914v-16,70,-17,39,3,37em17884,2389v18,-28,35,-54,63,-73c17972,2299,18008,2275,18039,2273v15,3,20,3,27,10c18070,2325,18052,2357,18031,2394v-40,71,-85,138,-122,211c17875,2672,17825,2770,17851,2848v13,38,53,41,82,20c17972,2839,17990,2785,17990,2738v,-59,-29,-109,-61,-156c17901,2542,17864,2509,17843,2464v-9,-26,-12,-34,-11,-53em18471,1942v-2,-17,-4,-34,-6,-51c18448,1941,18435,1993,18420,2044v-83,286,-160,573,-222,864c18187,2949,18184,2958,18181,2984em18839,2467v-3,18,-8,36,-9,55c18828,2550,18811,2568,18795,2590v-19,25,-40,48,-63,69c18712,2677,18688,2695,18661,2699v-30,4,-50,-31,-62,-52c18574,2603,18556,2549,18549,2499v-8,-51,-6,-107,18,-153c18590,2303,18626,2283,18674,2282v49,-1,86,27,110,69c18812,2399,18812,2454,18798,2506v-9,34,-33,84,-72,93c18688,2607,18664,2571,18651,2542v-9,-29,-13,-40,-11,-62em19105,2255v-1,22,9,31,-12,50c19079,2317,19054,2325,19035,2320v-31,-8,-56,-35,-71,-62c18944,2221,18941,2180,18954,2140v11,-33,39,-72,74,-81c19073,2047,19106,2081,19128,2116v39,60,57,140,71,209c19216,2411,19223,2499,19235,2586v9,63,12,128,30,189c19267,2780,19270,2786,19272,279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" annotation="t"/>
          </v:shape>
        </w:pict>
      </w:r>
      <w:r w:rsidR="00543295">
        <w:rPr>
          <w:rFonts w:ascii="Times New Roman" w:hAnsi="Times New Roman" w:cs="Times New Roman"/>
          <w:sz w:val="28"/>
          <w:szCs w:val="28"/>
        </w:rPr>
        <w:t>4</w:t>
      </w:r>
      <w:r w:rsidR="00543295" w:rsidRPr="00F37F7E">
        <w:rPr>
          <w:rFonts w:ascii="Times New Roman" w:hAnsi="Times New Roman" w:cs="Times New Roman"/>
          <w:sz w:val="28"/>
          <w:szCs w:val="28"/>
        </w:rPr>
        <w:t>-</w:t>
      </w:r>
      <w:r w:rsidR="00543295">
        <w:rPr>
          <w:rFonts w:ascii="Times New Roman" w:hAnsi="Times New Roman" w:cs="Times New Roman"/>
          <w:sz w:val="28"/>
          <w:szCs w:val="28"/>
        </w:rPr>
        <w:t>4</w:t>
      </w:r>
      <w:r w:rsidR="00543295" w:rsidRPr="00F37F7E">
        <w:rPr>
          <w:rFonts w:ascii="Times New Roman" w:hAnsi="Times New Roman" w:cs="Times New Roman"/>
          <w:sz w:val="28"/>
          <w:szCs w:val="28"/>
        </w:rPr>
        <w:t xml:space="preserve"> </w:t>
      </w:r>
      <w:r w:rsidR="00543295">
        <w:rPr>
          <w:rFonts w:ascii="Times New Roman" w:hAnsi="Times New Roman" w:cs="Times New Roman"/>
          <w:sz w:val="28"/>
          <w:szCs w:val="28"/>
        </w:rPr>
        <w:t xml:space="preserve">Solving Ax + B = </w:t>
      </w:r>
      <w:proofErr w:type="spellStart"/>
      <w:r w:rsidR="00543295">
        <w:rPr>
          <w:rFonts w:ascii="Times New Roman" w:hAnsi="Times New Roman" w:cs="Times New Roman"/>
          <w:sz w:val="28"/>
          <w:szCs w:val="28"/>
        </w:rPr>
        <w:t>Cx</w:t>
      </w:r>
      <w:proofErr w:type="spellEnd"/>
      <w:r w:rsidR="00543295">
        <w:rPr>
          <w:rFonts w:ascii="Times New Roman" w:hAnsi="Times New Roman" w:cs="Times New Roman"/>
          <w:sz w:val="28"/>
          <w:szCs w:val="28"/>
        </w:rPr>
        <w:t xml:space="preserve"> + D</w:t>
      </w:r>
      <w:r w:rsidR="00543295" w:rsidRPr="00F37F7E">
        <w:rPr>
          <w:rFonts w:ascii="Times New Roman" w:hAnsi="Times New Roman" w:cs="Times New Roman"/>
          <w:sz w:val="28"/>
          <w:szCs w:val="28"/>
        </w:rPr>
        <w:t>.</w:t>
      </w:r>
      <w:r w:rsidR="00543295" w:rsidRPr="00F37F7E">
        <w:rPr>
          <w:rFonts w:ascii="Times New Roman" w:hAnsi="Times New Roman" w:cs="Times New Roman"/>
          <w:sz w:val="28"/>
          <w:szCs w:val="28"/>
        </w:rPr>
        <w:tab/>
        <w:t>Date _____</w:t>
      </w:r>
      <w:r w:rsidR="00543295">
        <w:rPr>
          <w:rFonts w:ascii="Times New Roman" w:hAnsi="Times New Roman" w:cs="Times New Roman"/>
          <w:sz w:val="28"/>
          <w:szCs w:val="28"/>
        </w:rPr>
        <w:t>__</w:t>
      </w:r>
      <w:r w:rsidR="00543295" w:rsidRPr="00F37F7E">
        <w:rPr>
          <w:rFonts w:ascii="Times New Roman" w:hAnsi="Times New Roman" w:cs="Times New Roman"/>
          <w:sz w:val="28"/>
          <w:szCs w:val="28"/>
        </w:rPr>
        <w:t>__</w:t>
      </w:r>
    </w:p>
    <w:p w:rsidR="00543295" w:rsidRDefault="00543295" w:rsidP="005432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43295" w:rsidRPr="00F37F7E" w:rsidRDefault="009134BB" w:rsidP="0054329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27" style="position:absolute;margin-left:22.35pt;margin-top:14.9pt;width:123.05pt;height:39.2pt;z-index:251913216" coordorigin="3329,4373" coordsize="4340,1382" path="m5434,5305v-3,4,-5,7,-8,11c5446,5312,5460,5317,5480,5321v13,2,27,4,40,3c5533,5323,5547,5319,5560,5316v13,-4,38,-5,50,-11c5625,5294,5630,5289,5638,5278em5775,5135v-3,18,-2,34,-1,53c5775,5215,5776,5241,5774,5268v-2,34,-6,68,-11,101c5760,5393,5754,5418,5754,5443v1,14,4,15,14,-6em6014,5407v-12,12,-28,26,-47,20c5940,5418,5935,5383,5935,5359v,-41,10,-81,32,-115c5984,5217,6011,5187,6040,5172v25,-13,53,-17,78,-3c6141,5182,6154,5210,6159,5235v7,35,-6,64,-20,95c6125,5360,6107,5385,6083,5408v-11,10,-39,30,-53,14c6012,5402,6016,5388,6018,5365em6346,5261v26,6,29,20,37,47c6390,5332,6394,5356,6403,5380v8,23,16,45,33,63c6448,5456,6462,5459,6480,5459v11,-1,15,-2,22,-6em6591,5240v-19,18,-35,37,-53,55c6516,5317,6494,5341,6472,5363v-23,23,-46,49,-71,70c6389,5442,6385,5444,6378,5450em3576,5347v19,6,29,3,49,c3641,5345,3656,5341,3671,5338v13,-3,28,-7,40,-12c3725,5320,3739,5312,3752,5305em3920,5166v-2,17,-7,34,-10,51c3907,5238,3901,5259,3897,5280v-4,25,-7,51,-10,76c3884,5381,3879,5409,3880,5435v2,11,2,15,11,14em4096,5400v-9,20,-20,45,-47,26c4028,5411,4016,5385,4012,5360v-5,-27,-1,-52,11,-76c4041,5248,4069,5224,4105,5208v25,-11,54,-18,81,-11c4208,5203,4223,5220,4227,5242v5,26,-1,51,-12,74c4202,5343,4184,5369,4163,5390v-3,3,-41,44,-47,36c4116,5421,4116,5417,4116,5412em4414,5226v1,20,4,31,11,50c4433,5297,4438,5318,4447,5338v9,20,17,41,34,57c4495,5408,4511,5420,4530,5418v13,-3,17,-5,25,-10em4636,5267v-22,10,-47,23,-66,38c4542,5327,4515,5351,4489,5375v-23,21,-44,40,-68,59c4417,5437,4414,5441,4410,5444em3329,5753v95,-9,187,-22,281,-41c3814,5670,4029,5675,4236,5657v206,-18,397,-38,604,-20c5048,5655,5257,5672,5466,5668v150,-3,307,10,455,-14c6125,5621,6304,5598,6512,5600v254,2,504,-51,759,-49c7374,5552,7476,5565,7579,5565v19,,39,1,59,c7653,5563,7658,5562,7668,5561em5663,4376v-3,-1,-7,-2,-10,-3c5664,4422,5678,4458,5702,4503v31,58,63,113,100,167c5820,4696,5839,4723,5857,4749v17,24,34,49,51,73c5971,4910,6027,4993,6074,5091v43,90,92,169,149,250c6242,5368,6258,5396,6272,5426v20,41,41,82,62,123c6342,5566,6341,5558,6353,557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" annotation="t"/>
          </v:shape>
        </w:pict>
      </w:r>
    </w:p>
    <w:p w:rsidR="00543295" w:rsidRDefault="00543295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x. 1) </w:t>
      </w:r>
      <w:r w:rsidRPr="00543295">
        <w:rPr>
          <w:rFonts w:ascii="Times New Roman" w:hAnsi="Times New Roman" w:cs="Times New Roman"/>
          <w:position w:val="-6"/>
          <w:sz w:val="28"/>
          <w:szCs w:val="28"/>
        </w:rPr>
        <w:object w:dxaOrig="1740" w:dyaOrig="279">
          <v:shape id="_x0000_i1029" type="#_x0000_t75" style="width:99.15pt;height:16.3pt" o:ole="">
            <v:imagedata r:id="rId21" o:title=""/>
          </v:shape>
          <o:OLEObject Type="Embed" ProgID="Equation.DSMT4" ShapeID="_x0000_i1029" DrawAspect="Content" ObjectID="_1408767260" r:id="rId22"/>
        </w:object>
      </w:r>
    </w:p>
    <w:p w:rsidR="006B5469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28" style="position:absolute;margin-left:40.15pt;margin-top:13pt;width:47.35pt;height:16.2pt;z-index:251914240" coordorigin="3956,5980" coordsize="1671,571" path="m4264,6009v1,-19,11,-33,-20,-26c4213,5990,4186,6008,4159,6025v-23,14,-41,31,-60,50c4079,6095,4058,6115,4040,6138v-20,25,-38,54,-52,82c3967,6262,3953,6309,3956,6356v3,46,21,92,59,119c4034,6488,4053,6496,4076,6495v25,-1,52,-11,73,-23c4175,6457,4200,6438,4223,6418v24,-21,48,-47,60,-77c4293,6316,4294,6290,4269,6276v-20,-11,-40,-8,-61,-5c4181,6274,4150,6281,4126,6295v-36,20,-65,50,-78,89c4038,6415,4035,6456,4073,6466v21,5,43,-9,60,-17em4508,6187v13,18,18,41,28,63c4544,6268,4557,6286,4567,6303v12,20,24,41,38,60c4616,6378,4629,6393,4646,6401v20,10,35,,52,-9c4701,6391,4704,6389,4707,6388em4763,6177v-18,16,-33,35,-51,52c4694,6247,4674,6263,4655,6279v-21,17,-42,34,-62,52c4565,6356,4540,6383,4513,6408v-13,12,-27,36,-41,45c4459,6456,4455,6458,4449,6466em5004,6336v19,-7,36,-7,57,-6c5082,6331,5105,6334,5126,6331v25,-4,44,-7,65,-21c5207,6299,5212,6294,5223,6287em5437,6121v22,-9,36,-9,59,-11c5520,6108,5545,6105,5569,6105v20,,37,1,57,-2em5440,6162v-14,12,-42,34,-45,55c5392,6245,5423,6251,5443,6260v25,11,50,24,72,40c5536,6316,5554,6337,5563,6362v10,28,1,53,-11,78c5536,6474,5512,6494,5482,6515v-22,15,-56,34,-84,35c5368,6551,5369,6523,5369,650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29" style="position:absolute;margin-left:95pt;margin-top:19.75pt;width:7.35pt;height:5.4pt;z-index:251915264" coordorigin="5891,6218" coordsize="260,190" path="m5891,6266v11,-7,28,-17,42,-19c5957,6244,5982,6245,6006,6242v24,-3,43,-5,66,-12c6088,6226,6094,6224,6104,6218em5911,6407v17,-2,34,-8,50,-10c5993,6392,6027,6390,6059,6385v34,-5,62,-21,91,-3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30" style="position:absolute;margin-left:112.9pt;margin-top:14.25pt;width:.75pt;height:11.55pt;z-index:251916288" coordorigin="6522,6023" coordsize="27,409" path="m6540,6084v1,-21,2,-41,,-61c6542,6047,6545,6072,6546,6096v2,41,3,82,2,123c6546,6273,6543,6329,6533,6383v-3,16,-7,32,-11,48c6530,6413,6533,6407,6537,639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kBHQIIJAEgAGgMAAAAAADAAAAAAAAARljPVIrml8VPjwb4utLhmyIDIWQGPoBED/AAAEgRRP8B&#10;RTUbAgCt/0Y1GwIArf9XDQAAAAUDOAtlGRYyBACQmwMzBACQggI4CAD+AwAAAIB/FabNgz9vcZ0/&#10;AABgOAAAoDcKUCWC/sIL+wgaStwEuWVWrSOHxIX4VUvhVxxmLxWBwDC4QGEwuSrqgsSQwQyx2x04&#10;ExM4g/YqK45ucruZtMhJJFs8/Z5pCgARIOAJz+M6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31" style="position:absolute;margin-left:121.3pt;margin-top:11.05pt;width:7.55pt;height:17.25pt;z-index:251917312" coordorigin="6820,5910" coordsize="265,610" path="m7015,6119v-14,21,-24,34,-45,46c6947,6178,6925,6180,6899,6176v-28,-4,-54,-18,-68,-43c6815,6105,6819,6072,6828,6042v11,-36,34,-66,59,-94c6905,5929,6941,5899,6970,5913v42,20,56,98,65,137c7047,6102,7055,6153,7058,6207v4,64,1,128,4,192c7063,6426,7064,6456,7068,6483v3,18,7,22,16,3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33" style="position:absolute;margin-left:170pt;margin-top:9.3pt;width:75.95pt;height:26pt;z-index:251919360" coordorigin="8537,5849" coordsize="2679,917" path="m8795,5983v2,-4,4,-7,6,-11c8814,5993,8825,6015,8835,6041v34,94,68,185,124,269c8992,6360,9032,6401,9076,6442v34,33,69,66,109,91c9209,6548,9243,6567,9272,6568v7,-1,14,-2,21,-3em9473,5940v-23,12,-52,24,-73,39c9358,6009,9316,6043,9276,6075v-99,80,-196,163,-292,246c8837,6448,8690,6581,8563,6729v-37,43,-32,28,3,19em9810,6199v25,-10,47,-10,74,-13c9936,6181,9991,6179,10044,6183v53,4,104,12,157,9c10210,6191,10218,6190,10227,6189em9878,6440v24,-1,45,-17,70,-22c9997,6409,10047,6408,10096,6406v51,-2,101,-8,150,-25c10257,6376,10269,6372,10280,6367em10745,5857v-1,25,-5,35,-12,59c10713,5983,10683,6046,10668,6114v-5,23,-9,50,12,66c10751,6236,10892,6223,10974,6218v50,-3,106,-9,153,-27c11153,6181,11169,6167,11189,6148em11215,5849v-13,35,-15,71,-22,109c11180,6027,11164,6097,11144,6165v-29,98,-65,197,-107,291c11011,6514,10985,6573,10958,6631v-4,9,-9,19,-13,2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" annotation="t"/>
          </v:shape>
        </w:pict>
      </w:r>
    </w:p>
    <w:p w:rsidR="006B5469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32" style="position:absolute;margin-left:31.1pt;margin-top:5.95pt;width:106.5pt;height:42pt;z-index:251918336" coordorigin="3637,6736" coordsize="3758,1482" path="m4965,6991v15,-15,27,-24,49,-25c5030,6966,5045,6969,5061,6971v30,3,54,-4,82,-8c5166,6960,5185,6957,5207,6950em5194,6836v-6,20,-12,41,-16,62c5172,6933,5167,6968,5162,7003v-4,32,-9,64,-10,97c5152,7116,5152,7121,5153,7132em5500,6867v21,-9,33,-13,56,-12c5560,6855,5564,6856,5568,6856v-19,6,-36,11,-56,14c5485,6875,5461,6883,5436,6893v-24,10,-38,23,-21,48c5437,6975,5496,6987,5529,7007v22,14,49,35,54,62c5588,7094,5574,7124,5558,7143v-20,24,-46,31,-75,38c5463,7186,5437,7181,5430,7158v-2,-18,-3,-25,2,-37em6582,6915v-24,-3,20,-4,26,-3c6632,6914,6655,6919,6679,6921v28,3,56,7,84,5c6781,6924,6786,6924,6797,6919em6770,6785v-20,3,-15,22,-21,44c6739,6866,6728,6903,6718,6940v-10,37,-21,75,-31,112c6678,7084,6679,7080,6707,7070em7105,6774v10,-6,49,-16,53,-26c7157,6744,7155,6740,7154,6736v-20,3,-38,5,-57,13c7077,6758,7052,6774,7039,6792v-16,23,-17,57,-2,80c7050,6891,7070,6904,7088,6918v19,14,37,28,49,49c7148,6986,7143,7008,7131,7026v-12,19,-41,44,-62,52c7045,7087,7015,7088,6990,7084v-6,-1,-12,-3,-18,-4em3668,7303v-16,3,-21,3,-31,6c3675,7318,3709,7328,3749,7332v41,4,83,3,124,3c4055,7337,4233,7341,4413,7365v294,39,595,70,892,70c5497,7435,5689,7417,5882,7416v260,-1,535,18,792,-17c6795,7383,6911,7354,7034,7346v120,-7,243,-6,360,-8em4286,7631v-17,-8,-23,-15,-52,-2c4212,7639,4190,7654,4171,7669v-32,25,-60,54,-83,88c4028,7847,4017,7967,4062,8066v20,44,56,92,100,114c4199,8199,4242,8197,4278,8176v36,-21,60,-61,72,-100c4359,8047,4363,8004,4344,7977v-17,-24,-54,-20,-77,-8c4199,8004,4135,8095,4138,8174v1,37,23,50,55,34c4217,8192,4225,8186,4239,8171em4528,7877v19,7,27,31,36,53c4576,7959,4588,7987,4603,8015v20,39,44,77,71,112c4694,8153,4717,8181,4746,8196v21,11,32,,46,-15em4929,7838v-24,7,-56,20,-76,34c4814,7900,4774,7931,4737,7963v-54,47,-108,97,-153,153c4569,8134,4559,8156,4548,8177em5902,7851v21,-6,39,-15,61,-19c5990,7827,6018,7826,6046,7827v24,1,58,13,82,8c6138,7830,6141,7828,6148,7825em5961,7956v19,4,34,3,53,2c6042,7956,6070,7957,6098,7955v27,-2,47,-7,72,-1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34" style="position:absolute;margin-left:42pt;margin-top:9.1pt;width:209.2pt;height:53.6pt;z-index:251920384" coordorigin="4021,6848" coordsize="7380,1890" path="m6535,7712v-4,4,-8,7,-12,11c6537,7700,6552,7691,6576,7679v28,-14,59,-25,91,-28c6689,7649,6723,7646,6733,7672v12,31,-14,70,-28,94c6682,7806,6654,7841,6622,7873v-23,23,-47,42,-71,63c6540,7947,6536,7952,6530,7961v23,9,39,5,64,c6626,7955,6659,7951,6691,7945v25,-5,49,-5,72,-16c6779,7921,6793,7912,6808,7902em7049,7691v10,-14,12,-18,19,-27c7077,7676,7072,7692,7067,7711v-4,17,-9,34,-9,52c7058,7794,7071,7805,7099,7816v22,9,49,13,72,17c7194,7836,7219,7842,7243,7839v33,-4,39,-14,61,-41em7329,7622v-8,24,-15,50,-20,75c7301,7735,7290,7771,7279,7808v-12,41,-20,82,-30,123c7242,7961,7241,7991,7240,8022v,13,,17,2,25em4021,8346v16,23,1,27,39,27c4079,8373,4103,8370,4123,8368v27,-2,55,-7,82,-12c4254,8347,4301,8334,4350,8325v49,-9,98,-19,147,-27c4544,8290,4591,8284,4639,8278v72,-9,145,-13,218,-6c4889,8275,4919,8282,4951,8279v23,-2,32,-7,52,-16em4665,8404v-7,-23,-21,-22,-47,-15c4595,8395,4571,8410,4552,8424v-30,22,-57,50,-76,82c4457,8539,4441,8577,4444,8616v3,37,23,73,52,95c4526,8734,4568,8741,4605,8733v34,-8,70,-29,89,-58c4708,8654,4714,8623,4689,8608v-23,-14,-60,-6,-83,5c4580,8625,4558,8648,4546,8674v-10,22,1,48,27,48c4580,8721,4586,8719,4593,8718em6444,8228v-25,-3,-23,4,-42,-13c6421,8198,6436,8190,6461,8181v53,-19,109,-23,165,-27c6715,8148,6805,8147,6895,8144v85,-3,169,-8,254,-14c7191,8127,7233,8124,7274,8118v3,-1,6,-1,9,-2em6939,8301v-7,-26,-9,-30,-35,-28c6870,8276,6846,8296,6819,8316v-39,29,-69,64,-93,107c6708,8455,6692,8498,6705,8535v11,33,47,46,79,46c6821,8581,6860,8565,6890,8544v21,-15,26,-24,31,-47c6893,8497,6874,8509,6851,8525v-24,17,-63,46,-77,73c6772,8616,6774,8621,6795,8614em8323,7065v15,-3,1,-15,17,-15c8374,7050,8411,7057,8445,7059v89,5,178,7,267,6c9254,7061,9796,6981,10333,6916v275,-33,551,-65,828,-68c11246,6847,11319,6862,11400,688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" annotation="t"/>
          </v:shape>
        </w:pict>
      </w:r>
    </w:p>
    <w:p w:rsidR="006B5469" w:rsidRDefault="006B5469" w:rsidP="00543295">
      <w:pPr>
        <w:rPr>
          <w:rFonts w:ascii="Times New Roman" w:hAnsi="Times New Roman" w:cs="Times New Roman"/>
          <w:sz w:val="28"/>
          <w:szCs w:val="28"/>
        </w:rPr>
      </w:pPr>
    </w:p>
    <w:p w:rsidR="006B5469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35" style="position:absolute;margin-left:159.4pt;margin-top:6.65pt;width:39.7pt;height:11.85pt;z-index:251921408" coordorigin="8163,8773" coordsize="1401,418" path="m8163,9186v2,-21,2,-43,8,-64c8182,9082,8202,9049,8227,9016v17,-22,34,-40,53,-59c8301,8935,8322,8914,8346,8894v46,-39,97,-72,153,-94c8559,8777,8615,8775,8678,8774v70,-1,141,-6,210,6c8935,8789,8981,8804,9029,8812v80,14,157,41,225,85c9289,8920,9322,8944,9358,8966v47,29,84,67,122,107c9498,9092,9519,9112,9534,9133v12,17,20,38,29,5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36" style="position:absolute;margin-left:35.6pt;margin-top:27.85pt;width:79.6pt;height:37.2pt;z-index:251922432" coordorigin="3796,9522" coordsize="2808,1312" path="m3826,9528v-18,-1,-10,-3,-30,3c3815,9539,3813,9541,3838,9541v16,,33,-1,49,-3c3903,9536,3919,9532,3935,9530v16,-2,31,-4,47,-5c4010,9524,4036,9534,4064,9536v27,2,53,-3,80,-6c4162,9528,4179,9527,4196,9535v26,12,14,16,7,38c4195,9596,4177,9616,4165,9637v-13,23,-26,47,-39,70c4116,9724,4106,9741,4097,9759v-12,22,-21,47,-30,71c4058,9852,4050,9875,4042,9897v-13,36,-21,72,-37,107c3997,10019,3995,10024,3991,10035v4,-18,9,-29,17,-46em4483,9785v-3,-1,-7,-2,-10,-3c4488,9787,4501,9791,4516,9792v27,2,56,,83,-1c4612,9790,4627,9791,4640,9789v14,-2,28,-4,42,-4c4695,9785,4710,9785,4722,9787v16,3,32,8,48,10c4783,9799,4796,9800,4809,9800v24,,30,-1,49,-16c4861,9781,4864,9779,4867,9776em5109,9624v13,18,23,36,33,55c5157,9706,5167,9735,5180,9763v12,26,24,52,38,77c5231,9863,5243,9885,5260,9905v13,15,28,27,47,34c5317,9942,5328,9943,5338,9944em5466,9637v-17,7,-36,12,-52,19c5396,9664,5381,9676,5363,9685v-16,8,-31,17,-47,26c5302,9719,5289,9728,5275,9737v-61,41,-112,95,-174,136c5077,9889,5051,9902,5030,9921v-16,14,-47,63,-39,25em5755,9773v-11,-11,-13,-16,-27,-21c5744,9765,5754,9768,5775,9771v19,3,38,3,57,4c5859,9776,5886,9775,5913,9777v22,2,44,1,67,2c6007,9780,6033,9780,6060,9776v20,-3,35,-4,52,-15c6117,9757,6123,9754,6128,9750em6404,9652v21,1,43,1,64,c6492,9651,6517,9647,6540,9642v18,-4,35,-9,53,-12c6596,9630,6600,9629,6603,9629em6403,9658v-14,21,-25,41,-27,68c6374,9753,6382,9774,6401,9792v16,16,38,23,58,33c6483,9836,6509,9846,6531,9860v23,14,38,36,43,63c6578,9945,6571,9970,6564,9990v-13,36,-39,66,-67,91c6474,10101,6445,10118,6415,10126v-33,9,-63,4,-86,-20c6311,10087,6307,10066,6302,10042em3965,10471v17,-1,32,-4,49,-5c4039,10464,4065,10469,4089,10476v21,6,43,7,64,11c4170,10491,4187,10499,4193,10517v5,15,-4,43,-8,58c4179,10600,4169,10626,4159,10650v-12,28,-26,55,-39,83c4110,10756,4098,10779,4090,10803v-14,43,-1,24,16,-3em4465,10610v18,-1,35,-3,53,-1c4537,10611,4556,10614,4576,10614v23,,42,-3,63,-11c4660,10595,4679,10583,4699,1057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37" style="position:absolute;margin-left:127.25pt;margin-top:33.25pt;width:9.45pt;height:7.15pt;z-index:251923456" coordorigin="7029,9712" coordsize="334,252" path="m7029,9747v19,23,27,11,54,6c7107,9749,7130,9742,7155,9738v31,-5,62,-6,91,-12c7265,9722,7282,9720,7300,9712em7095,9942v-4,23,8,9,30,10c7153,9954,7180,9957,7208,9958v40,2,67,7,105,-8c7338,9939,7347,9935,7362,992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38" style="position:absolute;margin-left:149.2pt;margin-top:12.4pt;width:64.35pt;height:28.3pt;z-index:251924480" coordorigin="7803,8977" coordsize="2271,998" path="m7868,9509v-7,23,-15,45,-25,67c7833,9600,7822,9624,7813,9648v-5,12,-18,43,-8,56c7821,9726,7849,9725,7873,9725v39,1,81,-1,120,-4c8037,9718,8080,9715,8124,9707v22,-4,42,-10,63,-18em8134,9522v-11,22,-21,43,-31,65c8084,9627,8068,9669,8050,9710v-22,50,-45,99,-61,151c7983,9879,7984,9882,8002,9860em8663,9159v-17,4,-30,5,-50,28c8585,9219,8558,9254,8534,9289v-72,103,-130,220,-164,341c8351,9698,8341,9774,8370,9840v14,32,44,62,80,63c8477,9899,8486,9897,8502,9889em8809,9445v-14,24,,46,13,72c8839,9552,8859,9586,8880,9619v21,33,42,66,66,97c8961,9735,8978,9764,9004,9761v4,-1,8,-3,12,-4em9053,9536v-35,18,-74,37,-106,59c8902,9626,8857,9655,8809,9683v-34,20,-73,45,-110,59c8658,9757,8701,9723,8706,9718em9208,9652v19,6,28,3,47,1c9281,9651,9308,9649,9334,9646v31,-3,65,-2,95,-8c9447,9634,9465,9629,9482,9621em9400,9527v-13,24,-22,51,-30,76c9361,9634,9354,9666,9346,9698v-1,4,-20,63,-13,65c9338,9760,9343,9758,9348,9755em9660,9477v17,18,17,32,14,57c9670,9566,9662,9599,9653,9630v-8,27,-21,54,-26,82c9621,9742,9639,9720,9649,9712em9875,9472v-1,20,-6,37,-9,56c9861,9556,9855,9583,9848,9610v-6,27,-13,55,-24,81c9821,9698,9817,9704,9814,9711em9956,9156v6,22,14,37,24,59c10000,9257,10022,9300,10039,9344v17,46,30,99,34,148c10077,9546,10065,9602,10049,9653v-17,52,-44,102,-72,149c9949,9849,9919,9883,9880,9919v-32,30,-55,42,-97,55em8032,9300v7,-22,18,-44,30,-65c8074,9214,8090,9194,8106,9175v16,-20,33,-41,51,-59c8172,9100,8189,9086,8205,9071v21,-20,43,-37,68,-52c8291,9008,8310,9001,8330,8995v17,-5,34,-9,52,-12c8411,8979,8441,8976,8470,8977v29,1,58,4,86,13c8573,8996,8586,9004,8600,9015v22,18,39,40,58,61c8676,9096,8692,9116,8708,9138v21,30,29,42,62,5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44" style="position:absolute;margin-left:275.8pt;margin-top:9pt;width:11.95pt;height:15.5pt;z-index:251930624" coordorigin="12270,8856" coordsize="421,547" path="m12317,9027v-19,-2,-42,3,-47,-23c12265,8979,12298,8947,12313,8932v34,-34,81,-58,128,-70c12489,8850,12564,8847,12590,8900v22,44,-4,101,-24,141c12525,9122,12461,9188,12398,9251v-34,33,-95,71,-114,116c12284,9371,12283,9374,12283,9378v40,21,72,25,118,24c12455,9400,12518,9390,12569,9373v48,-16,85,-50,121,-8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45" style="position:absolute;margin-left:297.25pt;margin-top:4.9pt;width:59.65pt;height:14.9pt;z-index:251931648" coordorigin="13026,8711" coordsize="2104,527" path="m13035,9020v-26,-2,33,-5,37,-5c13101,9012,13131,9011,13160,9010v37,-2,65,-11,97,-31c13265,8973,13274,8968,13282,8962em13707,8776v7,-8,18,-25,48,-32c13775,8739,13799,8737,13820,8734v13,-2,20,-5,32,-9c13828,8713,13814,8710,13785,8712v-42,3,-83,14,-122,32c13626,8761,13574,8788,13565,8833v-6,32,17,61,38,82c13634,8946,13672,8967,13704,8995v26,23,54,53,44,91c13736,9132,13690,9172,13652,9196v-59,36,-136,58,-200,24c13405,9195,13408,9156,13413,9111em14190,8861v-21,-17,12,28,17,41c14229,8955,14253,9007,14276,9060v13,30,29,69,58,88c14358,9163,14376,9131,14387,9117em14507,8845v-20,-11,-41,-18,-65,-6c14399,8861,14359,8898,14322,8929v-60,49,-127,96,-181,151c14123,9102,14120,9108,14105,9118em14813,8838v19,-8,34,-22,52,-30c14897,8794,14931,8785,14965,8774v26,-8,51,-18,78,-20c15047,8754,15052,8755,15056,8755em14861,8950v25,11,49,-2,78,-10c14993,8925,15047,8904,15099,8884v10,-4,20,-7,30,-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46" style="position:absolute;margin-left:369.05pt;margin-top:1.45pt;width:21.85pt;height:13.95pt;z-index:251932672" coordorigin="15560,8590" coordsize="770,493" path="m15626,8610v-16,-13,-16,12,-26,35c15589,8672,15577,8699,15567,8726v-8,23,-12,42,14,51c15611,8788,15643,8786,15674,8785v43,-1,81,-4,123,-14c15822,8765,15840,8754,15862,8742em15854,8590v-14,26,-24,52,-36,78c15797,8713,15777,8758,15757,8803v-14,32,-72,78,-42,96c15731,8891,15737,8887,15742,8873em16120,8597v-10,21,-23,41,-35,61c16070,8681,16056,8703,16046,8729v-10,25,-3,36,21,46c16094,8786,16131,8792,16160,8791v39,-2,70,-4,107,-18c16291,8764,16309,8752,16329,8737em16313,8609v-15,37,-28,75,-42,113c16249,8783,16225,8844,16200,8904v-21,49,-40,101,-53,153c16145,9065,16144,9074,16142,908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47" style="position:absolute;margin-left:64.45pt;margin-top:14.5pt;width:194.8pt;height:79.8pt;z-index:251933696" coordorigin="4814,9051" coordsize="6871,2815" path="m4844,11309v-24,1,-8,3,-30,-6c4830,11279,4830,11276,4857,11257v25,-18,56,-28,85,-39c5000,11197,5067,11174,5130,11178v37,2,69,15,89,47c5245,11266,5237,11329,5220,11372v-33,86,-99,155,-166,216c5013,11625,4964,11655,4924,11693v-4,4,-7,9,-11,13c4937,11714,4950,11717,4979,11715v65,-5,130,-9,195,-13c5216,11699,5257,11698,5298,11694v20,-2,43,-11,61,-21c5374,11666,5379,11663,5386,11653em5671,11364v-23,15,24,-1,36,-1c5733,11363,5761,11368,5786,11373v34,6,67,13,101,16c5913,11392,5948,11399,5974,11395v21,-3,42,-18,60,-28em6246,11180v11,-10,15,-13,25,-13c6293,11193,6302,11217,6309,11251v11,49,19,99,28,148c6346,11450,6357,11500,6371,11550v9,33,17,71,41,97c6423,11659,6433,11656,6446,11653em6610,11236v-29,12,-38,22,-60,42c6507,11316,6468,11356,6427,11396v-62,62,-124,126,-190,183c6176,11632,6209,11601,6244,11561em6935,11255v14,20,35,11,62,6c7034,11254,7070,11244,7106,11234v23,-6,47,-12,71,-17em6963,11420v31,-9,61,-9,93,-15c7091,11399,7124,11402,7159,11396v21,-4,28,-5,41,-11em7832,11111v-4,-4,-8,-8,-12,-12c7806,11120,7796,11141,7785,11164v-15,30,-31,59,-42,91c7734,11280,7725,11302,7744,11325v19,22,53,29,80,34c7866,11367,7909,11372,7952,11375v35,2,66,7,100,-2c8070,11368,8077,11359,8088,11346em8036,11155v-15,22,-17,35,-22,60c8005,11258,7997,11301,7985,11343v-15,55,-27,112,-44,166c7932,11538,7929,11534,7959,11523em8276,11308v6,21,9,41,14,62c8297,11400,8308,11432,8322,11460v14,28,32,57,59,74c8400,11546,8412,11540,8432,11535em8501,11321v-32,17,-67,36,-95,60c8365,11416,8325,11452,8284,11487v-11,9,-87,84,-47,31em8678,11361v24,-2,48,2,73,4c8785,11368,8820,11368,8853,11363v23,-4,40,-10,60,-20em8897,11233v-21,24,-24,47,-34,77c8849,11353,8832,11396,8810,11436v-5,8,-50,89,-23,45em9290,11171v-15,18,-23,35,-34,55c9245,11246,9232,11263,9221,11283v-9,17,-14,20,-8,32c9240,11323,9265,11326,9294,11327v39,1,83,7,121,2c9443,11326,9479,11320,9505,11308v5,-3,9,-6,14,-9em9505,11170v-5,17,-12,35,-16,53c9481,11259,9465,11292,9449,11325v-17,34,-34,71,-56,102c9382,11439,9378,11442,9379,11453em9765,11172v-22,8,-30,17,-43,36c9709,11227,9700,11246,9689,11265v-7,13,-22,34,-15,50c9685,11341,9716,11346,9741,11347v43,2,94,2,136,-7c9913,11332,9956,11320,9987,11301v5,-4,11,-8,16,-12em9969,11140v-7,32,-10,64,-17,96c9939,11291,9925,11346,9907,11400v-16,50,-35,98,-54,147c9845,11567,9844,11571,9839,11583em9714,11840v18,4,35,25,70,22c9815,11859,9852,11849,9881,11839v196,-69,366,-235,477,-407c10446,11295,10504,11132,10555,10978v136,-414,67,-885,215,-1287c10809,9584,10917,9482,11005,9413v131,-104,245,-76,386,-124c11416,9281,11430,9265,11451,9252v4,-6,9,-12,13,-18em11424,9052v,,2,17,26,30c11499,9109,11554,9127,11605,9148v23,10,70,25,77,54c11688,9229,11672,9254,11660,9277v-25,49,-60,93,-95,135c11523,9462,11478,9515,11430,9560v-23,21,-44,38,-64,6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49" style="position:absolute;margin-left:257.2pt;margin-top:20.9pt;width:168.9pt;height:29.15pt;z-index:251935744" coordorigin="11613,9276" coordsize="5958,1029" path="m11788,9868v,4,,8,,12c11803,9882,11817,9883,11832,9883v28,1,50,-1,75,-10c11941,9861,11963,9846,11991,9823em12189,9771v3,-30,12,-33,34,-53c12246,9697,12269,9684,12300,9680v26,-4,48,6,52,35c12357,9753,12336,9792,12316,9823v-28,42,-62,78,-97,114c12204,9953,12165,9978,12166,10004v1,25,53,31,68,34c12286,10049,12341,10055,12394,10052v48,-3,81,-18,124,-37em15309,9491v-16,10,-43,23,-33,48c15285,9560,15328,9566,15347,9565v41,-2,81,-15,116,-35c15492,9511,15502,9505,15517,9487em15678,9276v25,9,54,14,80,17c15792,9297,15830,9297,15860,9316v28,18,5,46,-10,63c15825,9407,15793,9428,15768,9456v-21,23,-31,49,-16,78c15769,9566,15806,9593,15838,9608v37,17,78,22,117,27em11613,10251v136,48,235,58,389,32c12576,10185,13104,10069,13693,10081v676,14,1334,-18,2006,-98c16321,9909,16944,9829,17570,988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" annotation="t"/>
          </v:shape>
        </w:pict>
      </w:r>
      <w:r w:rsidR="006B5469">
        <w:rPr>
          <w:rFonts w:ascii="Times New Roman" w:hAnsi="Times New Roman" w:cs="Times New Roman"/>
          <w:sz w:val="28"/>
          <w:szCs w:val="28"/>
        </w:rPr>
        <w:t xml:space="preserve">Ex. 2) </w:t>
      </w:r>
      <w:r w:rsidR="006B5469" w:rsidRPr="006B5469">
        <w:rPr>
          <w:rFonts w:ascii="Times New Roman" w:hAnsi="Times New Roman" w:cs="Times New Roman"/>
          <w:position w:val="-14"/>
          <w:sz w:val="28"/>
          <w:szCs w:val="28"/>
        </w:rPr>
        <w:object w:dxaOrig="2140" w:dyaOrig="400">
          <v:shape id="_x0000_i1030" type="#_x0000_t75" style="width:123.6pt;height:23.1pt" o:ole="">
            <v:imagedata r:id="rId23" o:title=""/>
          </v:shape>
          <o:OLEObject Type="Embed" ProgID="Equation.DSMT4" ShapeID="_x0000_i1030" DrawAspect="Content" ObjectID="_1408767261" r:id="rId24"/>
        </w:object>
      </w:r>
    </w:p>
    <w:p w:rsidR="006B5469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39" style="position:absolute;margin-left:70.1pt;margin-top:17.7pt;width:8.8pt;height:10.95pt;z-index:251925504" coordorigin="5013,10421" coordsize="311,386" path="m5013,10421v8,24,23,46,35,69c5070,10535,5089,10581,5109,10627v20,47,38,98,65,141c5185,10786,5204,10822,5228,10798v12,-18,16,-25,21,-40em5323,10481v-22,8,-41,10,-61,22c5236,10519,5209,10542,5187,10563v-34,32,-63,69,-95,103c5075,10685,5024,10723,5066,1071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40" style="position:absolute;margin-left:89.65pt;margin-top:17pt;width:19.95pt;height:12.4pt;z-index:251926528" coordorigin="5702,10397" coordsize="705,436" path="m5702,10572v18,-4,35,-3,54,-4c5781,10567,5805,10569,5829,10568v27,-1,49,,75,-7em6307,10415v19,-7,38,-9,58,-10c6379,10404,6392,10405,6406,10406v-16,-5,-29,-8,-46,-9c6330,10396,6297,10403,6270,10415v-20,9,-36,18,-44,41c6218,10479,6241,10515,6253,10533v16,24,35,47,51,72c6320,10630,6334,10655,6341,10684v6,28,2,51,-12,76c6313,10788,6289,10806,6259,10817v-27,10,-70,19,-98,15c6123,10826,6118,10803,6118,1077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41" style="position:absolute;margin-left:124.65pt;margin-top:19.55pt;width:6.3pt;height:5.2pt;z-index:251927552" coordorigin="6937,10487" coordsize="223,183" path="m6937,10507v22,-3,42,-11,66,-14c7036,10489,7068,10489,7101,10488v23,,40,5,58,18em6951,10654v-3,4,-7,9,-10,13c6960,10664,6979,10667,7000,10668v34,1,70,1,104,c7128,10666,7136,10665,7151,1065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42" style="position:absolute;margin-left:145.5pt;margin-top:12.1pt;width:62.6pt;height:13.7pt;z-index:251928576" coordorigin="7673,10224" coordsize="2208,482" path="m7708,10284v2,24,-5,47,-11,72c7688,10393,7677,10431,7673,10469v-3,26,8,38,34,43c7733,10517,7764,10516,7791,10518v45,3,92,14,138,13c7948,10531,7977,10525,7989,10509v2,-4,3,-8,5,-12em7923,10305v-17,12,-18,36,-23,60c7892,10407,7881,10448,7871,10490v-15,66,-33,131,-39,198c7830,10711,7836,10704,7851,10696em8228,10399v4,24,13,46,22,70c8260,10497,8271,10527,8286,10554v13,23,29,43,52,57c8362,10625,8379,10623,8403,10609v5,-4,11,-7,16,-11em8442,10439v-26,14,-49,30,-74,46c8332,10507,8303,10535,8271,10562v-30,25,-60,49,-91,72c8170,10643,8167,10644,8176,10627em8664,10448v23,2,44,-1,67,-4c8766,10439,8801,10436,8837,10434v28,-2,56,-2,84,-5c8933,10427,8937,10427,8944,10424em8881,10298v-6,21,-8,42,-12,64c8862,10399,8854,10435,8845,10471v-8,30,-17,58,-24,88c8817,10576,8814,10583,8831,10575em9198,10293v,25,-5,39,-13,63c9181,10368,9158,10411,9170,10422v14,13,43,9,60,11c9258,10436,9286,10435,9313,10438v22,2,43,3,66,c9382,10437,9386,10437,9389,10436em9414,10267v-16,13,-14,33,-20,57c9384,10366,9369,10407,9354,10447v-14,37,-32,73,-46,110c9299,10580,9275,10598,9309,10578em9648,10290v3,-4,5,-7,8,-11c9658,10302,9655,10321,9649,10343v-5,17,-11,36,-13,54c9634,10417,9644,10430,9663,10437v20,7,41,7,61,6c9748,10442,9775,10442,9798,10438v22,-4,41,-7,62,-15em9880,10224v-8,25,-8,54,-12,81c9863,10343,9853,10381,9843,10418v-11,44,-23,90,-38,132c9795,10579,9784,10607,9779,10638v,4,-1,9,-1,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48" style="position:absolute;margin-left:300.7pt;margin-top:13.3pt;width:81.5pt;height:12.05pt;z-index:251934720" coordorigin="13148,10266" coordsize="2876,425" path="m13160,10618v-4,2,-8,4,-12,6c13180,10619,13210,10621,13242,10621v39,,75,2,112,-13c13383,10594,13392,10589,13410,10577em13746,10301v8,-12,11,-15,10,-25c13734,10272,13721,10279,13699,10287v-33,12,-63,25,-92,45c13590,10344,13561,10363,13557,10385v-5,24,32,39,48,47c13642,10451,13679,10469,13711,10496v26,22,50,52,37,88c13736,10618,13700,10643,13668,10656v-29,12,-71,21,-97,c13545,10635,13563,10604,13572,10581em13938,10408v-2,22,4,42,14,63c13969,10508,13986,10545,14002,10582v15,35,29,71,57,98c14081,10701,14099,10686,14120,10673em14165,10472v-30,12,-63,27,-90,46c14037,10545,14004,10579,13968,10608v-24,19,-42,43,-68,58em14545,10438v19,-17,38,-22,65,-20c14641,10420,14673,10429,14700,10443v14,7,26,15,38,25em14580,10582v30,17,52,10,87,2c14716,10573,14762,10554,14809,10538v12,-4,23,-7,35,-11em15295,10290v,-31,-13,41,-15,50c15275,10366,15265,10396,15266,10423v1,37,33,33,60,29c15368,10446,15410,10435,15452,10428v36,-6,72,-8,108,-15em15529,10266v-8,23,-18,48,-23,72c15494,10394,15486,10451,15472,10506v-5,19,-8,36,-9,55em15778,10319v2,-29,13,-30,40,-42c15840,10267,15869,10260,15894,10269v30,10,34,45,29,72c15914,10386,15885,10426,15856,10460v-24,29,-52,51,-80,75c15765,10546,15761,10550,15762,10561v23,12,48,19,74,23c15898,10595,15960,10599,16023,1060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55" style="position:absolute;margin-left:358.25pt;margin-top:26.85pt;width:19.9pt;height:15.35pt;z-index:251941888" coordorigin="15179,10743" coordsize="702,542" path="m15179,10747v44,4,87,-1,131,-2c15389,10743,15467,10744,15546,10747v64,3,128,8,192,8c15763,10755,15789,10754,15814,10753em15322,11185v11,18,29,9,54,7c15425,11188,15473,11179,15519,11162v30,-13,40,-18,61,-25em15833,10957v16,-11,32,-23,47,-36c15856,10917,15836,10923,15812,10932v-23,9,-50,17,-67,37c15730,10987,15741,11006,15754,11021v23,26,52,43,78,65c15856,11107,15881,11129,15879,11164v-2,39,-38,63,-68,80c15772,11266,15736,11276,15693,1128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" annotation="t"/>
          </v:shape>
        </w:pict>
      </w:r>
    </w:p>
    <w:p w:rsidR="006B5469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52" style="position:absolute;margin-left:317.95pt;margin-top:22.85pt;width:96.75pt;height:20.4pt;z-index:251938816" coordorigin="13756,11608" coordsize="3414,719" path="m13805,11939v,-13,,-17,2,-26c13833,11937,13843,11961,13859,11993v35,71,75,136,125,198c14016,12230,14049,12267,14097,12284v39,14,61,4,92,-18em14329,11853v-48,11,-92,41,-132,70c14128,11973,14063,12029,13999,12085v-65,58,-124,121,-186,181c13790,12288,13787,12293,13764,12315em14534,12070v-3,18,31,7,59,6c14640,12075,14687,12070,14734,12071v39,1,76,4,115,-1c14854,12069,14858,12069,14863,12068em14557,12220v22,-12,48,-26,72,-32c14677,12177,14734,12176,14784,12176v37,1,49,1,73,em15278,11993v27,9,52,6,81,8c15411,12004,15464,12008,15516,12010v52,2,98,-5,148,-18em15936,11763v9,-20,21,-49,39,-62c16001,11683,16034,11666,16065,11658v53,-14,128,-22,176,10c16266,11685,16268,11708,16254,11733v-31,53,-97,92,-145,127c16057,11898,16003,11935,15960,11983v-31,35,-57,80,-46,129c15930,12182,16014,12221,16080,12209v43,-8,80,-42,78,-87c16156,12064,16109,12010,16074,11968v-41,-50,-90,-94,-117,-154c15940,11777,15941,11750,15943,11711em16445,12102v-12,3,-16,4,-19,14c16438,12102,16438,12097,16442,12078em16849,11643v-10,-5,-14,-7,-22,-3c16819,11661,16813,11688,16808,11711v-5,24,-9,54,-6,78c16805,11813,16820,11832,16840,11845v30,20,69,24,104,25c16986,11871,17032,11868,17071,11851v33,-14,59,-30,80,-59c17161,11775,17164,11769,17169,11757em17131,11608v-4,37,-6,75,-8,112c17118,11805,17113,11892,17099,11976v-11,66,-24,132,-35,199c17063,12180,17063,12186,17062,1219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54" style="position:absolute;margin-left:299.35pt;margin-top:3pt;width:24.95pt;height:17.6pt;z-index:251940864" coordorigin="13100,10908" coordsize="881,621" path="m13111,11137v-4,4,-7,7,-11,11c13112,11131,13117,11117,13142,11105v42,-20,94,-28,139,-34c13468,11045,13658,11053,13836,10984v53,-20,97,-45,144,-76em13282,11412v24,-1,46,-5,70,-12c13385,11390,13418,11384,13450,11370v34,-14,61,-32,90,-54em13777,11193v13,-16,27,-32,42,-47c13828,11139,13831,11136,13825,11127v-26,11,-51,21,-76,34c13714,11180,13672,11204,13647,11236v-21,27,10,39,32,51c13706,11302,13737,11314,13759,11337v25,27,27,57,15,90c13762,11459,13729,11503,13697,11518v-24,12,-68,18,-89,-3c13605,11510,13602,11504,13599,1149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" annotation="t"/>
          </v:shape>
        </w:pict>
      </w:r>
    </w:p>
    <w:p w:rsidR="006B5469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50" style="position:absolute;margin-left:88.4pt;margin-top:.35pt;width:28.1pt;height:11.75pt;z-index:251936768" coordorigin="5659,11822" coordsize="990,414" path="m5670,11962v-19,15,9,3,25,6c5723,11973,5751,11978,5780,11979v34,1,69,-4,99,-18c5887,11957,5895,11952,5903,11948em6120,11822v-17,20,-24,37,-33,61c6080,11902,6070,11924,6072,11945v3,32,34,27,59,29c6162,11976,6194,11977,6224,11972v26,-4,45,-12,67,-26em6292,11824v-15,19,-17,34,-20,57c6267,11913,6263,11945,6259,11978v-2,21,-13,64,-3,84c6266,12073,6267,12077,6277,12075em6488,11883v9,21,18,41,26,62c6523,11968,6533,11993,6546,12014v13,18,14,23,28,25em6648,11862v-14,7,-40,20,-50,32c6578,11917,6558,11941,6539,11966v-20,26,-40,48,-62,73c6474,12043,6471,12047,6468,12051em5750,12223v13,-15,19,-27,43,-25c5839,12201,5885,12213,5931,12218v91,10,183,16,274,16c6298,12234,6390,12230,6483,12229v44,-1,89,,133,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51" style="position:absolute;margin-left:138.55pt;margin-top:-.25pt;width:30.15pt;height:14.75pt;z-index:251937792" coordorigin="7427,11801" coordsize="1064,519" path="m7462,12032v-3,2,-6,3,-9,5c7472,12026,7482,12032,7505,12030v26,-2,53,-5,79,-7c7602,12021,7620,12023,7638,12022v17,-1,32,1,48,-5c7697,12012,7701,12010,7707,12004em7882,11801v-17,17,-21,32,-27,56c7849,11881,7839,11909,7840,11934v1,23,22,26,40,30c7897,11968,7915,11970,7933,11971v23,1,46,-4,69,-5c8023,11965,8034,11959,8051,11947em8042,11809v1,23,,46,-4,68c8030,11916,8021,11954,8012,11992v-8,32,-20,71,-21,104c7991,12118,7994,12119,8010,12127em8247,11893v-1,23,5,45,12,67c8267,11984,8277,12008,8286,12032v9,26,21,46,37,68em8460,11909v-23,8,-32,18,-49,32c8389,11959,8368,11979,8350,12001v-18,22,-35,47,-55,66c8283,12075,8280,12077,8273,12083em7430,12188v12,14,13,28,42,35c7504,12231,7542,12233,7575,12235v62,3,124,5,186,5c7848,12240,7934,12241,8021,12241v86,,175,-1,260,14c8342,12265,8403,12287,8461,12308v10,4,19,7,29,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53" style="position:absolute;margin-left:213.1pt;margin-top:23.95pt;width:47.75pt;height:33.2pt;z-index:251939840" coordorigin="10057,12655" coordsize="1685,1171" path="m10902,12817v-31,,-63,1,-94,-1c10774,12814,10741,12811,10707,12809v-39,-3,-79,-6,-118,-5c10425,12808,10273,12848,10176,12988v-94,135,-146,334,-108,496c10097,13608,10205,13699,10316,13750v87,40,176,62,272,71c10811,13842,11043,13789,11240,13685v135,-71,252,-171,354,-285c11670,13315,11731,13213,11741,13098v14,-166,-168,-298,-295,-362c11194,12609,10896,12641,10645,12750v-93,40,-188,99,-258,173c10356,12956,10350,12982,10332,1301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" annotation="t"/>
          </v:shape>
        </w:pict>
      </w:r>
    </w:p>
    <w:p w:rsidR="006B5469" w:rsidRDefault="009134BB" w:rsidP="0054329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margin-left:373.6pt;margin-top:102.1pt;width:41.4pt;height:27.15pt;z-index:251677696" filled="f" stroked="f">
            <v:textbox>
              <w:txbxContent>
                <w:p w:rsidR="000708D9" w:rsidRDefault="000708D9">
                  <w:proofErr w:type="gramStart"/>
                  <w:r>
                    <w:t>3x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41" type="#_x0000_t202" style="position:absolute;margin-left:67.25pt;margin-top:150.3pt;width:41.4pt;height:27.15pt;z-index:251676672" filled="f" stroked="f">
            <v:textbox>
              <w:txbxContent>
                <w:p w:rsidR="000708D9" w:rsidRDefault="000708D9">
                  <w:r>
                    <w:t>2x+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40" type="#_x0000_t202" style="position:absolute;margin-left:124.95pt;margin-top:91.2pt;width:41.4pt;height:27.15pt;z-index:251675648" filled="f" stroked="f">
            <v:textbox>
              <w:txbxContent>
                <w:p w:rsidR="000708D9" w:rsidRDefault="000708D9">
                  <w:r>
                    <w:t>3x+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9" type="#_x0000_t202" style="position:absolute;margin-left:29.85pt;margin-top:82.35pt;width:41.4pt;height:27.15pt;z-index:251674624" filled="f" stroked="f">
            <v:textbox>
              <w:txbxContent>
                <w:p w:rsidR="000708D9" w:rsidRDefault="000708D9">
                  <w:r>
                    <w:t>4x+7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8" type="#_x0000_t202" style="position:absolute;margin-left:74pt;margin-top:128.6pt;width:41.4pt;height:27.15pt;z-index:251673600" filled="f" stroked="f">
            <v:textbox>
              <w:txbxContent>
                <w:p w:rsidR="000708D9" w:rsidRDefault="000708D9">
                  <w:r>
                    <w:t>C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7" type="#_x0000_t202" style="position:absolute;margin-left:101.85pt;margin-top:107.55pt;width:41.4pt;height:27.15pt;z-index:251672576" filled="f" stroked="f">
            <v:textbox>
              <w:txbxContent>
                <w:p w:rsidR="000708D9" w:rsidRDefault="000708D9">
                  <w:r>
                    <w:t>B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6" type="#_x0000_t202" style="position:absolute;margin-left:57.05pt;margin-top:100.05pt;width:41.4pt;height:27.15pt;z-index:251671552" filled="f" stroked="f">
            <v:textbox>
              <w:txbxContent>
                <w:p w:rsidR="000708D9" w:rsidRDefault="000708D9">
                  <w:r>
                    <w:t>A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rect id="_x0000_s1035" style="position:absolute;margin-left:296.85pt;margin-top:76.3pt;width:76.75pt;height:76.75pt;z-index:251670528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4" type="#_x0000_t32" style="position:absolute;margin-left:23.1pt;margin-top:138.8pt;width:128.35pt;height:20.4pt;z-index:251669504" o:connectortype="straigh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3" type="#_x0000_t32" style="position:absolute;margin-left:97.8pt;margin-top:68.15pt;width:54.35pt;height:90.35pt;z-index:251668480" o:connectortype="straight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032" type="#_x0000_t32" style="position:absolute;margin-left:23.1pt;margin-top:68.15pt;width:75.4pt;height:71.35pt;flip:x;z-index:251667456" o:connectortype="straight"/>
        </w:pict>
      </w:r>
      <w:r w:rsidR="006B5469">
        <w:rPr>
          <w:rFonts w:ascii="Times New Roman" w:hAnsi="Times New Roman" w:cs="Times New Roman"/>
          <w:sz w:val="28"/>
          <w:szCs w:val="28"/>
        </w:rPr>
        <w:t xml:space="preserve">Ex. 3) </w:t>
      </w:r>
      <w:proofErr w:type="gramStart"/>
      <w:r w:rsidR="006B5469">
        <w:rPr>
          <w:rFonts w:ascii="Times New Roman" w:hAnsi="Times New Roman" w:cs="Times New Roman"/>
          <w:sz w:val="28"/>
          <w:szCs w:val="28"/>
        </w:rPr>
        <w:t>If</w:t>
      </w:r>
      <w:proofErr w:type="gramEnd"/>
      <w:r w:rsidR="006B5469">
        <w:rPr>
          <w:rFonts w:ascii="Times New Roman" w:hAnsi="Times New Roman" w:cs="Times New Roman"/>
          <w:sz w:val="28"/>
          <w:szCs w:val="28"/>
        </w:rPr>
        <w:t xml:space="preserve"> the perimeter of the triangle is equal to the perimeter of the square, find the length of side A of the triangle.</w:t>
      </w:r>
    </w:p>
    <w:p w:rsidR="006B5469" w:rsidRPr="006B5469" w:rsidRDefault="006B5469" w:rsidP="006B5469">
      <w:pPr>
        <w:rPr>
          <w:rFonts w:ascii="Times New Roman" w:hAnsi="Times New Roman" w:cs="Times New Roman"/>
          <w:sz w:val="28"/>
          <w:szCs w:val="28"/>
        </w:rPr>
      </w:pPr>
    </w:p>
    <w:p w:rsidR="006B5469" w:rsidRPr="006B5469" w:rsidRDefault="006B5469" w:rsidP="006B5469">
      <w:pPr>
        <w:rPr>
          <w:rFonts w:ascii="Times New Roman" w:hAnsi="Times New Roman" w:cs="Times New Roman"/>
          <w:sz w:val="28"/>
          <w:szCs w:val="28"/>
        </w:rPr>
      </w:pPr>
    </w:p>
    <w:p w:rsidR="006B5469" w:rsidRPr="006B5469" w:rsidRDefault="006B5469" w:rsidP="006B5469">
      <w:pPr>
        <w:rPr>
          <w:rFonts w:ascii="Times New Roman" w:hAnsi="Times New Roman" w:cs="Times New Roman"/>
          <w:sz w:val="28"/>
          <w:szCs w:val="28"/>
        </w:rPr>
      </w:pPr>
    </w:p>
    <w:p w:rsidR="006B5469" w:rsidRDefault="009134BB" w:rsidP="006B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57" style="position:absolute;margin-left:71.4pt;margin-top:27.8pt;width:218.45pt;height:38.05pt;z-index:251943936" coordorigin="5058,18471" coordsize="7707,1343" path="m5361,19197v3,-12,4,-16,5,-24c5365,19191,5362,19209,5359,19227v-3,22,-10,44,-14,66c5339,19322,5331,19350,5327,19379v-4,28,-6,58,2,86c5334,19485,5351,19493,5371,19491v20,-3,38,-14,58,-15c5450,19474,5470,19478,5491,19480v22,2,45,2,67,3c5575,19483,5592,19485,5609,19484v30,-1,36,-9,50,-35c5661,19445,5663,19442,5665,19438em5686,19166v-22,6,-19,22,-25,47c5654,19244,5647,19275,5641,19306v-9,43,-19,85,-28,128c5605,19471,5596,19508,5592,19546v-2,17,-12,94,13,100c5609,19643,5612,19641,5616,19638em5924,19286v-3,20,1,33,7,53c5939,19365,5945,19392,5952,19418v12,43,26,88,52,125c6015,19558,6033,19579,6050,19588v21,11,33,10,52,-5c6106,19579,6109,19576,6113,19572em6229,19274v-21,-2,-41,-8,-60,6c6145,19297,6121,19321,6099,19342v-38,35,-74,72,-110,108c5953,19485,5916,19518,5880,19553v-25,24,-4,-6,,-14em6332,19380v15,14,28,20,49,23c6406,19407,6430,19405,6455,19403v26,-2,47,-12,71,-19c6548,19378,6561,19360,6578,19343em6551,19234v-4,21,-4,43,-8,65c6537,19332,6527,19365,6519,19398v-9,37,-19,73,-30,109c6483,19525,6481,19530,6481,19543em6743,19168v17,5,31,6,49,6c6826,19173,6859,19173,6893,19173v29,,59,,88,4c7000,19180,7014,19185,7015,19206v2,33,-24,69,-41,95c6957,19327,6943,19354,6930,19382v-15,33,-31,67,-42,102c6879,19513,6871,19541,6865,19571em7180,18938v4,27,11,34,33,62c7247,19044,7274,19092,7291,19145v37,118,1,245,-43,355c7212,19589,7165,19658,7100,19726v-36,38,-69,62,-123,68c6966,19794,6956,19794,6945,19794em5421,18874v-22,15,-41,29,-62,48c5321,18957,5288,18995,5254,19034v-47,55,-86,112,-120,176c5096,19282,5072,19359,5062,19440v-9,74,-4,152,22,222c5118,19752,5183,19794,5273,19813em7514,19315v-11,11,-15,13,-21,-3c7504,19299,7516,19293,7535,19290v40,-5,81,9,119,17c7690,19314,7732,19328,7769,19323v35,-5,59,-30,76,-58em7777,19083v-4,28,-6,55,-9,83c7762,19218,7752,19269,7743,19320v-10,53,-21,107,-31,160c7711,19487,7689,19552,7714,19524v4,-5,7,-11,11,-16em8140,19118v-17,-31,1,-31,31,-51c8194,19051,8228,19045,8256,19043v22,-1,57,-3,73,15c8352,19083,8334,19100,8311,19117v-13,9,-34,17,-44,29c8250,19167,8271,19183,8282,19200v19,28,41,54,55,85c8364,19344,8354,19404,8311,19452v-40,45,-95,66,-154,69c8132,19522,8093,19517,8085,19487v,-19,1,-26,8,-38em8641,19211v-2,-5,-5,-9,-7,-14c8652,19216,8659,19237,8669,19262v16,38,34,75,53,111c8736,19400,8750,19427,8779,19439v29,12,44,-10,62,-31c8847,19401,8852,19395,8858,19388em8916,19179v-26,4,-47,10,-70,24c8803,19229,8760,19256,8718,19284v-63,42,-128,89,-185,139c8518,19437,8492,19477,8503,19438em9129,19204v22,7,44,13,67,15c9228,19221,9259,19219,9290,19216v30,-3,54,-9,82,-21em9331,19031v-16,4,-17,40,-23,65c9298,19141,9285,19184,9269,19227v-14,38,-25,81,-42,117c9224,19348,9221,19353,9218,19357em9579,19087v25,-15,45,-24,73,-29c9683,19052,9713,19050,9744,19059v22,6,49,22,47,49c9789,19136,9760,19165,9741,19182v-28,24,-61,38,-93,56c9632,19247,9597,19260,9588,19278v-1,6,-3,11,-4,17c9612,19314,9631,19318,9666,19322v35,4,76,9,111,5c9804,19324,9824,19311,9844,19294em10023,18808v21,26,44,51,62,79c10111,18927,10134,18970,10148,19016v16,53,21,108,16,163c10159,19239,10138,19294,10119,19350v-19,56,-47,114,-82,162c10014,19544,9986,19565,9955,19589em8226,18705v-20,15,-38,28,-56,45c8139,18779,8107,18813,8081,18846v-59,74,-105,163,-133,253c7920,19188,7911,19278,7923,19371v10,80,40,160,98,217c8076,19642,8133,19659,8206,19671em10413,19040v8,24,34,10,63,11c10521,19053,10565,19064,10610,19065v27,1,42,-2,67,-11em10588,18919v-7,47,-12,94,-18,141c10563,19118,10557,19175,10545,19232v-6,26,-12,51,-16,77em11011,18957v,-22,1,-49,16,-67c11046,18867,11075,18847,11105,18840v38,-9,83,-7,118,13c11261,18875,11275,18916,11270,18958v-8,66,-60,114,-109,152c11127,19137,11090,19151,11051,19168v-15,7,-19,9,-29,14c11035,19209,11057,19212,11086,19224v40,16,81,27,123,34c11248,19265,11280,19258,11313,19236v24,-19,32,-25,45,-41em11552,19042v-1,-5,-3,-9,-4,-14c11568,19050,11581,19072,11595,19099v16,30,30,60,46,90c11648,19202,11662,19234,11683,19230v21,-4,44,-27,57,-43c11745,19180,11749,19174,11754,19167em11776,18976v-35,1,-51,9,-81,25c11650,19025,11610,19053,11570,19086v-38,32,-85,69,-113,111c11436,19227,11420,19247,11456,19251em11926,19070v24,3,46,1,70,2c12034,19073,12070,19076,12108,19076v24,,46,-1,70,-5em12167,18930v-24,18,-31,33,-41,61c12112,19030,12095,19072,12087,19113v-7,32,-14,67,-16,100em12376,18925v16,-14,30,-18,52,-21c12442,18902,12478,18895,12489,18909v17,21,-3,43,-18,58c12455,18983,12433,18993,12418,19008v-24,23,3,37,17,58c12454,19092,12472,19121,12469,19155v-4,43,-38,84,-73,107c12371,19278,12339,19298,12308,19288v-14,-9,-18,-12,-20,-24em12624,18700v27,4,34,,56,34c12719,18794,12754,18864,12762,18936v8,69,-11,139,-37,203c12693,19217,12649,19296,12602,19366v-39,58,-83,112,-129,164em11140,18482v-16,2,-14,-11,-36,21c11065,18560,11031,18624,11000,18685v-106,212,-211,461,-169,702c10845,19470,10879,19501,10950,1953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58" style="position:absolute;margin-left:362.45pt;margin-top:23.4pt;width:28.55pt;height:34.4pt;z-index:251944960" coordorigin="15326,18316" coordsize="1007,1214" path="m15503,18638v-14,-20,-18,-27,-20,-56c15483,18578,15482,18574,15482,18570v-7,32,-12,64,-16,96c15459,18721,15452,18776,15442,18831v-12,66,-27,131,-46,196c15381,19078,15363,19128,15343,19177v-8,19,-9,23,-17,33c15329,19159,15343,19111,15356,19061em15470,18435v2,-15,8,-45,18,-58c15504,18357,15528,18337,15552,18327v29,-13,66,-15,97,-9c15685,18325,15727,18341,15757,18361v31,21,53,49,58,86c15822,18497,15802,18545,15777,18586v-35,57,-82,99,-137,136c15600,18748,15550,18776,15503,18783v-40,6,-39,-20,-39,-50em15843,19204v1,-17,1,-34,1,-52c15844,19156,15844,19159,15844,19163v,20,,41,-2,61c15837,19288,15822,19352,15813,19416v-5,38,-9,75,-11,113c15819,19525,15836,19520,15853,19515v16,-4,32,-6,48,-8c15923,19504,15944,19501,15966,19499v30,-3,61,-4,91,-6c16128,19488,16198,19477,16269,19486v12,1,38,10,47,-2c16330,19466,16317,19434,16316,19414v-2,-30,,-62,1,-92c16319,19286,16321,19251,16323,19215v1,-25,2,-50,4,-75c16329,19122,16337,19109,16322,19097v-19,-15,-48,-14,-70,-17c16225,19076,16198,19080,16171,19080v-37,1,-75,3,-112,5c16020,19087,15980,19088,15941,19092v-29,3,-59,7,-88,11c15881,19093,15902,19076,15925,19054v9,-9,18,-18,27,-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59" style="position:absolute;margin-left:402.85pt;margin-top:16.8pt;width:51.55pt;height:29.4pt;z-index:251945984" coordorigin="16751,18083" coordsize="1820,1037" path="m16751,18686v14,15,31,19,52,27c16827,18722,16850,18728,16874,18735v21,6,44,7,66,3c16951,18734,16955,18733,16962,18730em16779,18911v18,4,40,4,59,5c16862,18917,16887,18916,16911,18915v33,-1,54,-12,78,-35c16995,18873,17001,18867,17007,18860em17637,18478v,-21,-3,-27,24,-39c17694,18424,17731,18423,17765,18435v25,8,38,21,39,48c17805,18501,17784,18527,17774,18541v-14,20,-35,35,-49,54c17701,18626,17724,18634,17749,18653v22,16,44,32,55,58c17827,18765,17794,18826,17760,18867v-30,36,-70,60,-113,77c17620,18955,17577,18970,17549,18956v-29,-15,-9,-43,1,-63em18087,18536v17,23,30,48,41,75c18147,18657,18164,18703,18179,18751v14,44,26,89,45,131c18237,18910,18250,18928,18281,18914v17,-8,30,-32,40,-46em18427,18572v-25,-20,-35,-23,-66,-9c18319,18583,18286,18619,18252,18649v-50,45,-99,92,-149,137c18071,18815,18025,18841,17996,18871v-6,15,-5,17,14,1em18422,18179v12,22,22,38,38,59c18513,18306,18552,18382,18565,18468v12,74,5,150,-8,223c18537,18802,18499,18923,18441,19021v-27,45,-59,70,-106,89em17705,18083v-15,20,-30,44,-47,62c17627,18178,17604,18215,17579,18253v-45,68,-82,141,-118,214c17416,18558,17372,18652,17344,18750v-27,98,-42,203,17,292c17402,19104,17456,19111,17523,1911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60" style="position:absolute;margin-left:464.3pt;margin-top:24.15pt;width:9.95pt;height:16.3pt;z-index:251947008" coordorigin="18920,18343" coordsize="350,574" path="m18963,18457v-20,4,-15,24,-19,47c18939,18533,18933,18562,18928,18591v-4,23,-8,41,-6,64c18940,18656,18953,18652,18970,18646v27,-10,56,-22,84,-28c19093,18609,19136,18603,19176,18601v22,-1,48,-9,67,-10c19258,18594,19263,18595,19269,18584em19185,18343v-13,23,-12,44,-16,71c19157,18499,19147,18584,19135,18669v-8,55,-21,108,-31,162c19099,18861,19092,18887,19083,189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" annotation="t"/>
          </v:shape>
        </w:pict>
      </w:r>
    </w:p>
    <w:p w:rsidR="006B5469" w:rsidRDefault="009134BB" w:rsidP="006B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56" style="position:absolute;margin-left:4.95pt;margin-top:-.35pt;width:52.7pt;height:33.55pt;z-index:251942912" coordorigin="2714,18483" coordsize="1860,1184" path="m2788,18693v1,-4,3,-9,4,-13c2793,18701,2800,18722,2802,18743v4,33,3,65,,98c2797,18895,2788,18948,2776,19001v-12,53,-26,104,-39,156c2730,19187,2718,19220,2714,19251v,13,,18,1,27c2732,19258,2739,19238,2748,19213v3,-10,7,-19,10,-29em2900,18627v3,-20,3,-34,18,-52c2935,18556,2954,18539,2975,18525v22,-15,44,-27,69,-34c3078,18481,3109,18481,3142,18493v19,7,37,19,51,33c3206,18539,3222,18553,3232,18569v12,18,20,36,26,57c3265,18651,3265,18676,3266,18702v1,26,-1,53,-3,79c3259,18821,3248,18847,3220,18877v-18,19,-45,33,-67,45c3110,18946,3067,18959,3019,18969v-29,6,-61,8,-90,4c2907,18970,2907,18966,2892,18956em3354,19257v-15,19,-31,37,-45,56c3295,19333,3281,19353,3267,19373v-15,21,-30,42,-45,63c3209,19455,3197,19474,3183,19493v-13,18,-27,36,-40,54c3137,19558,3134,19563,3128,19569v17,10,35,20,53,29c3197,19606,3213,19614,3230,19619v21,7,42,10,63,12c3325,19635,3358,19632,3390,19635v17,1,34,4,50,8c3455,19646,3469,19651,3484,19655v13,3,26,5,39,7c3537,19664,3551,19664,3565,19664v15,1,31,1,46,1c3627,19665,3642,19664,3657,19662v8,-1,39,-5,43,-11c3713,19633,3693,19596,3687,19579v-6,-18,-13,-37,-21,-54c3657,19505,3645,19487,3634,19468v-10,-18,-21,-38,-34,-55c3589,19398,3576,19384,3563,19371v-13,-13,-28,-25,-41,-38c3492,19302,3463,19268,3441,19231v-9,-15,-25,-35,-10,-50c3438,19178,3444,19174,3451,19171em4210,19234v-29,2,26,-4,34,-3c4270,19235,4295,19245,4320,19251v30,7,64,11,95,7c4444,19254,4482,19242,4506,19227v19,-12,37,-29,54,-44em4282,19467v-5,-4,-9,-7,-14,-11c4281,19460,4295,19462,4308,19466v19,5,38,10,58,11c4392,19479,4419,19475,4443,19467v23,-7,57,-21,76,-33c4537,19422,4555,19406,4573,1939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62" style="position:absolute;margin-left:427.8pt;margin-top:25.9pt;width:36.4pt;height:15.15pt;z-index:251949056" coordorigin="17632,19409" coordsize="1284,535" path="m17683,19483v4,28,2,56,,85c17679,19624,17673,19679,17665,19734v-9,60,-16,123,-28,183c17631,19947,17634,19942,17656,19925em17938,19529v9,-36,18,-40,45,-64c18015,19436,18045,19420,18089,19412v48,-8,92,4,109,53c18217,19522,18184,19582,18152,19627v-32,46,-72,81,-118,113c18006,19759,17977,19775,17948,19792v-3,2,-6,3,-9,5c17967,19813,17989,19812,18022,19815v45,4,88,9,133,10c18187,19826,18221,19820,18248,19802v16,-13,22,-18,28,-32em18535,19562v29,13,50,31,73,53c18640,19646,18665,19681,18690,19718v21,31,41,64,62,95c18763,19829,18770,19832,18786,19842v13,-16,22,-30,32,-48em18915,19435v-27,18,-47,40,-73,62c18789,19542,18735,19586,18681,19630v-57,47,-116,92,-170,142c18496,19786,18458,19831,18435,19834v2,-4,4,-9,6,-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" annotation="t"/>
          </v:shape>
        </w:pict>
      </w:r>
    </w:p>
    <w:p w:rsidR="006B5469" w:rsidRDefault="009134BB" w:rsidP="006B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61" style="position:absolute;margin-left:405.55pt;margin-top:4.85pt;width:7.1pt;height:7.45pt;z-index:251948032" coordorigin="16847,19674" coordsize="250,263" path="m16847,19685v24,-6,39,-2,64,c16942,19688,16972,19689,17003,19690v24,1,51,-3,75,-11c17081,19677,17085,19676,17088,19674em16855,19879v19,14,38,23,61,30c16943,19918,16970,19924,16997,19930v29,7,56,6,81,-14c17084,19910,17090,19903,17096,1989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63" style="position:absolute;margin-left:78.65pt;margin-top:18.95pt;width:31.2pt;height:22.1pt;z-index:251950080" coordorigin="5314,20171" coordsize="1102,781" path="m5638,20524v-8,19,-18,35,-36,47c5587,20581,5570,20591,5553,20598v-15,6,-30,10,-47,11c5489,20610,5472,20608,5456,20605v-15,-3,-29,-6,-43,-11c5389,20586,5371,20574,5352,20557v-19,-17,-35,-39,-37,-65c5312,20456,5320,20422,5334,20389v9,-22,23,-43,36,-63c5382,20308,5396,20288,5411,20272v13,-14,28,-29,43,-41c5472,20217,5491,20205,5511,20194v15,-9,31,-17,49,-21c5609,20162,5670,20187,5700,20226v14,18,22,40,28,62c5738,20322,5727,20357,5719,20390v-4,17,-8,33,-13,49c5701,20455,5695,20472,5690,20488v-5,16,-11,32,-17,48c5664,20559,5652,20583,5628,20592v-32,12,-70,-8,-76,-42c5553,20537,5553,20532,5555,20523em5803,20219v7,16,4,13,5,31c5809,20269,5803,20288,5801,20307v-3,23,-8,46,-10,69c5787,20411,5785,20446,5781,20480v-3,23,-6,47,-5,70c5777,20571,5779,20591,5780,20612v2,33,1,65,,98c5779,20740,5776,20769,5774,20798v-1,22,-3,45,-3,67c5771,20892,5772,20920,5773,20947v9,-15,13,-27,19,-43em6058,20466v-5,24,-1,41,6,65c6072,20558,6079,20584,6089,20611v13,37,26,74,41,110c6149,20766,6170,20814,6198,20854v20,29,38,54,71,67c6277,20906,6284,20891,6292,20876em6415,20471v-17,1,-21,-1,-46,27c6345,20525,6321,20552,6296,20579v-86,94,-171,188,-255,284c6019,20888,6002,20916,5979,20940v-4,4,-9,7,-13,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64" style="position:absolute;margin-left:119.15pt;margin-top:21.1pt;width:36.4pt;height:17.45pt;z-index:251951104" coordorigin="6744,20248" coordsize="1283,616" path="m6788,20638v-4,-22,-4,-55,-35,-54c6750,20585,6747,20587,6744,20588v10,16,23,14,44,16c6820,20607,6850,20605,6882,20604v40,-2,80,-9,119,-19c7026,20579,7050,20574,7065,20553v3,-6,6,-13,9,-19em6984,20385v15,18,8,36,5,60c6984,20483,6975,20520,6968,20558v-9,52,-17,105,-23,158c6941,20755,6939,20794,6938,20834v-1,32,8,33,24,8em7409,20326v-20,10,-10,27,-11,53c7395,20431,7392,20484,7385,20536v-8,62,-20,124,-33,186c7346,20749,7338,20772,7335,20799em7689,20304v19,-29,30,-40,60,-50c7773,20246,7799,20250,7821,20264v31,19,44,53,47,89c7873,20425,7846,20490,7811,20551v-23,40,-52,75,-86,106c7709,20672,7705,20670,7697,20689v24,7,48,13,73,17c7818,20714,7866,20717,7915,20716v38,-1,74,-7,111,-1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" annotation="t"/>
          </v:shape>
        </w:pict>
      </w:r>
    </w:p>
    <w:p w:rsidR="006B5469" w:rsidRDefault="009134BB" w:rsidP="006B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68" style="position:absolute;margin-left:307.95pt;margin-top:21.2pt;width:61.4pt;height:29.4pt;z-index:251955200" coordorigin="13404,21257" coordsize="2166,1037" path="m13552,21257v-11,21,-14,36,-18,60c13527,21355,13523,21394,13518,21433v-8,64,-11,129,-18,193c13492,21704,13483,21782,13470,21860v-11,67,-24,135,-40,201c13422,22096,13403,22138,13404,22175v1,41,30,-29,31,-31em13800,21825v-4,-3,-7,-7,-11,-10c13811,21827,13824,21825,13849,21813v16,-7,20,-13,28,-27c13845,21782,13826,21790,13797,21806v-37,21,-68,51,-90,87c13690,21921,13676,21956,13685,21989v8,31,35,31,62,27c13783,22010,13811,21992,13843,21975em14209,21748v-2,22,-5,47,-11,69c14190,21847,14181,21880,14169,21909v-7,15,-10,19,-14,29c14173,21906,14193,21876,14219,21850v30,-29,69,-58,112,-63c14366,21783,14393,21802,14408,21833v13,28,9,58,5,87c14411,21936,14410,21944,14412,21927em14724,21890v-8,27,-16,61,-54,51c14645,21934,14626,21916,14613,21893v-19,-34,-28,-94,12,-117c14662,21755,14703,21788,14719,21820v26,53,16,117,-1,171c14694,22066,14647,22137,14596,22196v-39,45,-81,87,-141,97c14411,22300,14407,22245,14410,22215v3,-16,6,-31,9,-47em15100,21427v4,31,,66,-3,98c15087,21626,15064,21725,15033,21822v-8,25,-34,142,-64,155c14965,21974,14961,21971,14957,21968em14949,21615v22,19,47,31,75,43c15058,21673,15091,21697,15130,21690v26,-10,35,-14,49,-27em15425,21357v6,27,11,57,11,84c15437,21503,15430,21568,15416,21628v-17,73,-46,143,-80,210c15353,21795,15380,21760,15415,21729v27,-24,59,-40,92,-17c15542,21737,15553,21783,15560,21822v6,31,7,58,6,8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69" style="position:absolute;margin-left:390.3pt;margin-top:16.4pt;width:23.7pt;height:22.75pt;z-index:251956224" coordorigin="16309,21088" coordsize="836,801" path="m16589,21840v-29,29,-42,36,-82,43c16461,21891,16426,21876,16390,21847v-40,-32,-70,-80,-79,-131c16302,21667,16320,21618,16359,21587v59,-46,155,-50,221,-19c16639,21596,16669,21652,16665,21716v-4,61,-55,146,-120,158c16503,21882,16475,21847,16472,21809v1,-13,1,-26,2,-39em17144,21104v-27,-12,-45,-24,-74,5c17018,21161,16991,21244,16968,21311v-38,110,-66,224,-93,337c16860,21710,16860,21799,16833,21857v-4,15,-5,17,-4,-8em16794,21517v36,3,60,15,93,29c16937,21567,16987,21589,17040,21600v37,5,50,7,75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70" style="position:absolute;margin-left:433.45pt;margin-top:10.1pt;width:20.15pt;height:28.85pt;z-index:251957248" coordorigin="17832,20865" coordsize="710,1018" path="m18381,20957v-7,-23,-5,-14,-18,-33c18342,20959,18325,20994,18308,21031v-103,220,-222,436,-357,639c17930,21702,17879,21817,17836,21829v-1,-9,-3,-18,-4,-27em18253,21029v28,-46,61,-122,105,-156c18375,20869,18379,20868,18389,20865v27,36,33,75,40,120c18471,21260,18494,21597,18414,21867v-1,5,-3,10,-4,15em18146,21469v31,2,61,,93,c18300,21470,18360,21473,18420,21476v41,2,80,1,121,-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" annotation="t"/>
          </v:shape>
        </w:pict>
      </w:r>
    </w:p>
    <w:p w:rsidR="006B5469" w:rsidRDefault="009134BB" w:rsidP="006B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65" style="position:absolute;margin-left:42.3pt;margin-top:10.3pt;width:71.45pt;height:24.75pt;z-index:251952128" coordorigin="4033,21878" coordsize="2520,872" path="m4371,22197v1,13,14,25,-8,51c4346,22269,4316,22287,4290,22296v-38,14,-85,20,-125,13c4100,22298,4053,22258,4038,22194v-11,-48,-2,-99,14,-145c4077,21977,4140,21900,4217,21881v38,-9,78,-3,107,25c4348,21928,4366,21960,4379,21989v51,111,46,243,42,362c4417,22473,4398,22599,4409,22721v3,37,6,9,17,23em4728,22133v-25,-24,5,46,11,65c4765,22285,4800,22372,4846,22451v20,35,46,77,85,93c4952,22553,4965,22543,4983,22535em5071,22175v-24,13,-36,27,-57,44c4966,22258,4922,22300,4878,22344v-50,49,-106,98,-150,152c4711,22516,4697,22539,4680,22560em5311,22315v38,-11,77,-16,117,-19c5479,22292,5530,22288,5581,22283v33,-3,53,-1,77,-24em5589,22053v-4,46,-11,91,-16,136c5565,22257,5557,22324,5544,22391v-9,45,-16,89,-27,134em5958,22123v-5,24,-4,46,-5,70c5952,22238,5945,22283,5935,22327v-8,35,-15,68,-27,102em6194,22002v38,-22,64,-28,107,-32c6344,21966,6387,21971,6419,22004v36,37,35,99,23,146c6426,22213,6392,22270,6352,22320v-27,33,-59,65,-92,92c6248,22421,6243,22422,6245,22433v71,5,143,3,213,-4c6494,22425,6520,22420,6552,2240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66" style="position:absolute;margin-left:124.55pt;margin-top:16pt;width:8.4pt;height:4.75pt;z-index:251953152" coordorigin="6933,22079" coordsize="297,167" path="m6933,22079v23,2,44,8,66,11c7037,22094,7074,22094,7112,22101v22,5,29,6,43,8em6996,22216v31,22,61,31,101,29c7145,22242,7185,22227,7229,2220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8BHQIYEgEgAGgMAAAAAADAAAAAAAAARljPVIrml8VPjwb4utLhmyIDIWQGPoBED/AAAEgRRP8B&#10;RTUbAgCt/0Y1GwIArf9XDQAAAAUDOAtlGRYyBACQmwMzBACQggI4CAD+AwAAAIB/FabNgz81c50/&#10;AABgOAAAHLoKMwuD/iNo/iNTjXgTjhx3sIL/AJY9/gEsdTnmMUCGy1hEs4uPt4mBAAo/QCJRg2X8&#10;g8A5QAoxCYP+I+L+I8Xp0xfDcIP+e+j+e9XM89udgIfBFFgEHns1hMBgYAoAESAQndtsPE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67" style="position:absolute;margin-left:147.55pt;margin-top:10.25pt;width:36.4pt;height:15.05pt;z-index:251954176" coordorigin="7746,21876" coordsize="1284,531" path="m7800,21964v-8,-46,-12,77,-14,89c7776,22125,7765,22197,7757,22269v,3,-19,118,-7,120c7754,22385,7759,22382,7763,22378em8125,21876v21,14,37,24,61,32c8220,21920,8254,21932,8280,21959v34,34,36,71,19,115c8276,22133,8222,22175,8172,22210v-23,16,-169,68,-175,94c7999,22308,8001,22313,8003,22317v37,12,74,18,113,20c8170,22340,8224,22347,8278,22341v32,-6,43,-8,64,-13em8709,22004v8,22,20,44,32,64c8760,22100,8781,22132,8799,22165v16,30,31,65,53,92c8868,22276,8880,22286,8903,22272v5,-4,9,-7,14,-11em9029,21945v-27,4,-37,6,-59,28c8929,22014,8889,22056,8846,22095v-80,73,-167,141,-244,217c8566,22347,8536,22379,8494,2240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" annotation="t"/>
          </v:shape>
        </w:pict>
      </w:r>
    </w:p>
    <w:p w:rsidR="00FD4352" w:rsidRDefault="009134BB" w:rsidP="006B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71" style="position:absolute;margin-left:33.1pt;margin-top:11.85pt;width:38pt;height:22.5pt;z-index:251958272" coordorigin="3708,22939" coordsize="1341,794" path="m3717,23365v-13,-24,5,-28,30,-35c3770,23324,3793,23320,3817,23319v49,-1,99,3,148,-2c3995,23314,4025,23308,4054,23301v27,-7,50,-22,72,-38em4424,23289v-19,26,-31,36,-59,48c4341,23348,4316,23346,4291,23338v-31,-10,-56,-35,-74,-61c4147,23177,4174,23004,4289,22948v23,-11,47,-12,70,-2c4382,22956,4396,22985,4405,23007v14,34,23,73,30,109c4444,23161,4448,23207,4452,23253v5,57,6,113,4,171c4454,23484,4446,23543,4442,23602v-2,32,-15,82,-8,113c4442,23728,4443,23733,4455,23732em4683,23271v4,-13,4,-18,15,-19c4706,23273,4714,23294,4722,23316v27,77,53,155,88,228c4825,23576,4847,23621,4878,23641v14,9,25,6,40,4em5048,23258v-15,-10,-28,-21,-47,-10c4972,23265,4947,23302,4925,23327v-40,44,-78,89,-118,132c4768,23500,4728,23540,4690,23582v-17,19,-35,38,-50,5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72" style="position:absolute;margin-left:145.05pt;margin-top:2.55pt;width:37.95pt;height:21.55pt;z-index:251959296" coordorigin="7657,22611" coordsize="1338,760" path="m7679,23161v-11,5,-15,7,-22,11c7679,23178,7699,23178,7722,23177v36,-1,74,-1,109,-8c7871,23161,7901,23144,7937,23127v36,-17,62,-35,91,-63em8393,22989v-17,40,-38,55,-75,71c8283,23075,8245,23075,8208,23062v-44,-15,-79,-48,-98,-90c8085,22919,8087,22856,8100,22800v17,-75,64,-167,146,-187c8305,22599,8343,22648,8361,22697v30,83,28,179,28,266c8389,23074,8363,23198,8380,23308v6,37,20,44,44,62em8736,22914v-25,-7,-12,23,-10,49c8729,23005,8731,23046,8737,23087v6,39,12,80,30,116c8780,23228,8801,23248,8829,23256v17,2,22,3,33,-3em8994,22964v-26,1,-40,8,-62,21c8891,23010,8856,23042,8821,23074v-44,40,-87,85,-135,120c8662,23212,8634,23238,8606,23248v-3,1,-7,1,-10,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73" style="position:absolute;margin-left:348.2pt;margin-top:13.25pt;width:67.7pt;height:21.7pt;z-index:251960320" coordorigin="14824,22989" coordsize="2388,766" path="m14893,23063v4,-11,5,-16,2,-24c14887,23069,14879,23099,14871,23129v-14,52,-27,105,-37,158c14827,23322,14811,23379,14834,23412v15,22,52,19,75,20c14988,23434,15067,23427,15146,23424v46,-2,88,-5,131,-19c15305,23396,15323,23387,15344,23368em15258,23043v-14,34,-17,71,-25,108c15214,23236,15196,23321,15177,23406v-22,102,-45,204,-63,307c15106,23760,15110,23758,15132,23718em15579,23240v38,-11,35,18,44,52c15637,23343,15650,23394,15667,23444v20,58,44,113,76,166c15758,23635,15784,23687,15821,23681v19,-10,27,-15,36,-28em15927,23280v-33,14,-69,31,-98,53c15775,23376,15724,23424,15674,23471v-41,39,-81,78,-120,118c15549,23594,15545,23600,15540,23605em16290,23411v-14,-1,-26,-1,-40,-1c16272,23418,16300,23413,16325,23412v55,-2,111,-2,166,-6c16538,23403,16581,23391,16625,23374em16539,23133v-13,29,-22,58,-34,87c16483,23275,16468,23332,16451,23389v-20,67,-41,139,-38,210c16415,23617,16416,23622,16433,23621em16856,23004v22,-8,18,-6,42,-5c16982,23003,17064,22996,17147,22991v19,-1,37,,56,c17211,23031,17188,23057,17168,23095v-63,124,-134,245,-195,370c16943,23526,16912,23583,16875,23641v-3,5,-7,10,-10,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" annotation="t"/>
          </v:shape>
        </w:pict>
      </w:r>
    </w:p>
    <w:p w:rsidR="00FD4352" w:rsidRDefault="009134BB" w:rsidP="006B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74" style="position:absolute;margin-left:95.65pt;margin-top:18.85pt;width:17.95pt;height:13.85pt;z-index:251961344" coordorigin="5915,24191" coordsize="633,490" path="m5926,24283v,18,13,36,14,61c5942,24386,5941,24429,5938,24471v-3,47,-9,94,-16,140c5918,24635,5909,24667,5924,24680em6243,24277v15,-24,31,-52,57,-67c6330,24193,6369,24185,6403,24196v42,14,49,54,46,93c6445,24347,6417,24397,6387,24445v-24,39,-51,72,-85,102c6290,24558,6287,24560,6278,24565v19,9,41,9,63,10c6380,24577,6415,24576,6453,24573v41,-3,62,-14,94,-3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75" style="position:absolute;margin-left:126.3pt;margin-top:25.65pt;width:8.65pt;height:4.45pt;z-index:251962368" coordorigin="6995,24431" coordsize="306,158" path="m6995,24476v20,-7,41,-6,64,-10c7098,24459,7137,24449,7176,24444v27,-3,51,-11,78,-13em7057,24570v5,27,29,15,61,13c7160,24580,7204,24579,7246,24572v27,-6,36,-8,54,-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76" style="position:absolute;margin-left:150.25pt;margin-top:16.3pt;width:29.6pt;height:35.05pt;z-index:251963392" coordorigin="7841,24102" coordsize="1043,1237" path="m7850,24156v17,-22,32,-27,61,-37c7946,24107,7984,24099,8021,24102v28,2,59,10,67,41c8094,24166,8072,24191,8056,24204v-19,16,-43,26,-66,33c7986,24238,7982,24240,7978,24241v3,30,29,36,55,56c8064,24321,8101,24353,8118,24389v17,37,8,74,-20,102c8057,24531,7993,24539,7939,24539v-21,,-63,-7,-64,-36c7880,24486,7882,24479,7892,24470em8510,24261v8,-14,28,36,43,58c8597,24385,8646,24445,8704,24499v22,20,52,49,82,55c8804,24558,8813,24544,8826,24534em8883,24244v-29,-7,-57,-4,-85,11c8742,24285,8690,24332,8643,24375v-57,52,-107,110,-160,166c8458,24567,8434,24584,8406,24598em7873,24734v-20,5,-11,6,-32,3c7864,24734,7888,24735,7912,24734v60,-3,119,-10,179,-17c8190,24705,8289,24687,8389,24677v33,-3,66,-8,99,-10c8501,24666,8505,24666,8513,24663em8065,25038v,-30,12,-42,36,-60c8130,24956,8165,24946,8200,24940v25,-4,63,-8,67,27c8269,24983,8236,25002,8226,25009v-17,11,-18,5,-21,24c8228,25044,8252,25056,8270,25074v29,28,45,63,38,104c8300,25225,8270,25269,8234,25299v-30,25,-78,43,-117,38c8094,25330,8087,25328,8073,2532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77" style="position:absolute;margin-left:343.15pt;margin-top:20.1pt;width:89.7pt;height:28.45pt;z-index:251964416" coordorigin="14646,24236" coordsize="3164,1003" path="m14673,24527v-1,-14,-2,-28,-4,-42c14661,24584,14653,24682,14648,24781v-2,33,-12,70,27,83c14709,24875,14763,24867,14799,24871v64,6,128,13,192,20c15027,24895,15084,24906,15118,24891v23,-10,18,-33,20,-54em15038,24517v-24,53,-37,104,-51,161c14963,24775,14948,24873,14932,24971v-13,81,-29,162,-37,243c14895,25236,14893,25245,14907,25226em15583,24374v20,-31,45,-63,62,-95c15653,24258,15656,24251,15657,24236v-47,18,-74,53,-107,92c15479,24411,15425,24507,15383,24608v-47,113,-98,249,-59,371c15344,25041,15405,25079,15466,25089v16,1,32,2,48,3em15741,24572v3,-4,6,-9,9,-13c15761,24592,15753,24620,15748,24656v-7,52,-16,104,-23,156c15722,24834,15711,24881,15732,24899v26,23,90,7,120,6c15904,24903,15950,24894,15999,24882v38,-10,62,-17,91,-44em16055,24513v-23,30,-36,53,-44,90c15996,24672,15987,24742,15978,24812v-9,71,-21,143,-27,214c15949,25055,15941,25074,15962,25054em16240,24253v33,4,49,4,76,32c16369,24339,16405,24406,16431,24477v47,130,54,276,27,412c16439,24983,16401,25065,16341,25138v-24,30,-75,73,-118,43c16218,25174,16214,25168,16209,25161em16759,24691v27,-21,44,-20,78,-16c16882,24680,16929,24682,16974,24688v39,5,74,12,109,-11c17087,24673,17090,24670,17094,24666em16991,24389v-19,56,-28,110,-39,168c16930,24675,16900,24795,16888,24914v-4,39,-8,44,20,49em17430,24265v23,5,47,9,70,13c17592,24292,17700,24256,17788,24278v41,10,12,68,4,90c17761,24451,17715,24528,17677,24608v-42,88,-84,174,-122,265c17536,24920,17530,24932,17521,2496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82" style="position:absolute;margin-left:25.55pt;margin-top:10pt;width:180pt;height:5.55pt;z-index:251969536" coordorigin="3442,23880" coordsize="6350,196" path="m3489,24075v-17,-4,-30,-10,-47,-16c3486,24061,3532,24065,3577,24065v750,7,1498,-100,2250,-102c6479,23961,7130,23952,7782,23939v297,-6,592,-16,888,-35c8961,23885,9268,23862,9560,23882v78,5,154,22,231,3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" annotation="t"/>
          </v:shape>
        </w:pict>
      </w:r>
    </w:p>
    <w:p w:rsidR="00FD4352" w:rsidRDefault="009134BB" w:rsidP="006B54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78" style="position:absolute;margin-left:90.05pt;margin-top:9.2pt;width:25.95pt;height:30.6pt;z-index:251965440" coordorigin="5717,24857" coordsize="916,1079" path="m5717,25074v17,-21,34,-49,54,-67c5787,24993,5819,24978,5841,24973v54,-13,111,-20,166,-27c6165,24925,6323,24898,6481,24880v48,-5,96,-5,142,-19c6626,24860,6629,24858,6632,24857em6103,25440v19,-15,37,-27,60,-33c6182,25402,6209,25397,6225,25412v16,14,8,38,-1,53c6210,25489,6189,25507,6172,25529v21,14,45,23,66,38c6282,25597,6304,25639,6300,25693v-4,55,-35,107,-71,147c6198,25875,6155,25910,6112,25929v-23,10,-29,2,-48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79" style="position:absolute;margin-left:169.35pt;margin-top:46.9pt;width:85.15pt;height:27.4pt;z-index:251966464" coordorigin="8514,26186" coordsize="3005,967" path="m8593,26482v-24,-32,-46,-66,-62,-103c8529,26373,8528,26368,8526,26362v25,23,43,52,64,88c8689,26620,8788,26789,8921,26936v65,72,137,134,223,180c9188,27139,9242,27153,9284,27117v20,-26,28,-37,33,-60em9353,26358v-54,24,-90,56,-137,90c9132,26509,9061,26581,8987,26655v-97,98,-194,196,-289,296c8640,27013,8573,27073,8520,27139v-25,31,48,-23,80,-47em9962,26778v-5,-20,-7,-48,18,-59c10023,26700,10081,26693,10127,26687v66,-8,132,-17,198,-29c10355,26653,10383,26644,10412,26635em10037,26904v6,39,13,31,49,29c10141,26930,10203,26920,10256,26904v73,-22,151,-53,216,-93c10489,26799,10505,26788,10522,26776em11120,26284v-2,32,-31,47,-49,75c11042,26404,11010,26453,10988,26502v-12,27,-30,76,-5,101c11013,26633,11072,26632,11110,26634v67,3,143,-2,208,-16c11382,26604,11434,26570,11485,26532em11518,26186v-23,56,-33,114,-51,172c11431,26474,11382,26586,11337,26698v-41,104,-90,204,-137,306c11193,27019,11187,27033,11180,2704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80" style="position:absolute;margin-left:360.45pt;margin-top:28.15pt;width:57.1pt;height:19.4pt;z-index:251967488" coordorigin="15256,25525" coordsize="2014,684" path="m15256,25599v8,32,11,63,13,96c15273,25773,15273,25850,15274,25928v1,72,-5,149,5,221c15283,26178,15286,26208,15316,26203em15858,25552v-20,-21,-26,-27,-52,-17c15769,25549,15738,25622,15722,25653v-43,85,-76,175,-96,268c15611,25989,15592,26077,15629,26142v27,47,78,33,115,9c15789,26121,15825,26076,15845,26026v7,-25,10,-31,7,-47c15810,25977,15797,26000,15772,26038v-8,13,-57,82,-37,100c15757,26142,15765,26143,15777,26129em16327,25850v-13,-21,-34,-44,,-53c16357,25789,16392,25797,16422,25797v52,1,101,2,152,-8c16619,25780,16645,25771,16675,25738em16571,25561v-18,41,-34,84,-44,128c16511,25755,16499,25822,16489,25889v-7,47,-16,104,-6,151c16489,26066,16498,26063,16519,26063em17009,25555v-13,-9,-17,-11,-19,-21c17014,25530,17022,25526,17050,25532v49,10,96,16,145,23c17211,25557,17255,25556,17267,25572v20,26,-36,96,-46,114c17175,25766,17137,25848,17096,25930v-41,83,-82,167,-122,25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83" style="position:absolute;margin-left:363.05pt;margin-top:59.1pt;width:33.75pt;height:18.15pt;z-index:251970560" coordorigin="15348,26617" coordsize="1190,640" path="m15348,26888v28,13,50,6,82,2c15487,26882,15544,26877,15601,26873v48,-3,95,-11,143,-8c15761,26867,15765,26867,15775,26870em15454,27193v-2,31,15,30,50,29c15565,27220,15625,27228,15685,27228v41,,81,-12,119,-27em16119,26740v-5,-29,,-57,30,-76c16195,26635,16261,26617,16315,26617v63,,123,25,146,88c16492,26788,16450,26882,16410,26954v-47,86,-115,163,-191,225c16180,27211,16137,27233,16094,27256v34,-9,70,-20,105,-26c16269,27217,16338,27211,16408,27204v45,-5,85,-13,129,-2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385" style="position:absolute;margin-left:342.45pt;margin-top:44.35pt;width:93.85pt;height:44.2pt;z-index:251972608" coordorigin="14620,26096" coordsize="3311,1560" path="m16765,26621v22,-6,39,-20,63,-30c16891,26565,17003,26551,17052,26612v36,45,1,102,-29,137c17001,26775,16974,26795,16944,26812v-13,6,-16,8,-24,12c16949,26831,16977,26832,17007,26837v39,7,79,23,103,56c17136,26929,17130,26977,17114,27016v-39,93,-129,148,-221,175c16855,27202,16820,27196,16800,27158v-12,-30,-15,-41,-16,-64em15287,27479v4,4,-48,-6,,22c15368,27548,15471,27564,15560,27586v284,69,540,43,827,c16902,27508,17410,27471,17928,27443v-9,-13,-27,-38,-39,-55c17739,27168,17719,26872,17754,26615v24,-179,120,-337,150,-508c17901,26105,17897,26102,17894,26100v-67,4,-128,11,-196,24c17278,26207,16841,26176,16415,26203v-356,23,-711,51,-1067,70c15105,26286,14863,26305,14620,26295v49,52,88,95,117,170c14877,26827,14828,27196,14876,27569v4,27,12,52,16,78c14908,27645,14939,27643,14962,27639v78,-15,156,-34,235,-47c15337,27568,15610,27579,15729,27503v59,-38,44,-72,74,-1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" annotation="t"/>
          </v:shape>
        </w:pict>
      </w:r>
    </w:p>
    <w:p w:rsidR="00FD4352" w:rsidRPr="00F37F7E" w:rsidRDefault="009134BB" w:rsidP="00FD4352">
      <w:pPr>
        <w:tabs>
          <w:tab w:val="left" w:pos="72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1398" style="position:absolute;margin-left:398.15pt;margin-top:-15.95pt;width:93.7pt;height:30.25pt;z-index:251974656" coordorigin="16585,1978" coordsize="3306,1066" path="m16654,2375v-17,-20,-14,25,-16,46c16632,2479,16628,2536,16621,2594v-10,85,-16,170,-26,255c16592,2874,16588,2898,16585,2923v7,-32,15,-63,25,-95em17109,2808v-8,24,-16,26,-36,40c17050,2864,17027,2876,17001,2886v-34,13,-65,20,-101,11c16848,2883,16819,2830,16808,2781v-14,-62,-6,-128,16,-187c16851,2523,16900,2459,16959,2412v44,-35,107,-69,164,-44c17179,2392,17188,2466,17189,2518v2,78,-20,154,-54,224c17115,2784,17079,2849,17028,2856v-48,7,-57,-58,-66,-88em17794,2084v3,-18,-4,-4,5,-20c17773,2152,17744,2238,17715,2325v-71,212,-138,429,-230,633c17483,2963,17434,3089,17439,3018v3,-11,5,-22,8,-33em18185,2547v-6,33,-19,60,-46,83c18114,2652,18077,2671,18042,2668v-41,-4,-63,-37,-71,-74c17960,2541,17981,2485,18006,2439v27,-49,69,-103,120,-127c18164,2294,18206,2308,18222,2348v25,62,14,142,6,206c18217,2647,18183,2738,18172,2830v-8,63,35,-43,35,-44em18756,2010v17,-69,-3,14,-8,37c18715,2191,18675,2335,18632,2477v-49,164,-109,324,-162,486c18481,2936,18480,2941,18492,2914em19079,2743v-2,26,-8,55,-26,76c19038,2837,19006,2861,18982,2861v-39,1,-74,-28,-94,-59c18856,2753,18850,2680,18860,2624v13,-70,56,-144,111,-190c19020,2393,19091,2366,19154,2385v59,18,89,77,90,135c19246,2599,19201,2673,19149,2728v-47,50,-144,123,-218,91c18925,2813,18918,2808,18912,2802em19769,2615v-19,29,-25,36,-57,48c19671,2678,19630,2667,19593,2645v-102,-60,-126,-192,-76,-293c19556,2274,19639,2210,19729,2212v79,1,129,60,149,131c19909,2451,19881,2565,19854,2670v-19,76,-47,149,-75,2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" annotation="t"/>
          </v:shape>
        </w:pict>
      </w:r>
      <w:r w:rsidR="00FD4352">
        <w:rPr>
          <w:rFonts w:ascii="Times New Roman" w:hAnsi="Times New Roman" w:cs="Times New Roman"/>
          <w:sz w:val="28"/>
          <w:szCs w:val="28"/>
        </w:rPr>
        <w:t>4</w:t>
      </w:r>
      <w:r w:rsidR="00FD4352" w:rsidRPr="00F37F7E">
        <w:rPr>
          <w:rFonts w:ascii="Times New Roman" w:hAnsi="Times New Roman" w:cs="Times New Roman"/>
          <w:sz w:val="28"/>
          <w:szCs w:val="28"/>
        </w:rPr>
        <w:t>-</w:t>
      </w:r>
      <w:r w:rsidR="00FD4352">
        <w:rPr>
          <w:rFonts w:ascii="Times New Roman" w:hAnsi="Times New Roman" w:cs="Times New Roman"/>
          <w:sz w:val="28"/>
          <w:szCs w:val="28"/>
        </w:rPr>
        <w:t>5</w:t>
      </w:r>
      <w:r w:rsidR="00FD4352" w:rsidRPr="00F37F7E">
        <w:rPr>
          <w:rFonts w:ascii="Times New Roman" w:hAnsi="Times New Roman" w:cs="Times New Roman"/>
          <w:sz w:val="28"/>
          <w:szCs w:val="28"/>
        </w:rPr>
        <w:t xml:space="preserve"> </w:t>
      </w:r>
      <w:r w:rsidR="00FD4352">
        <w:rPr>
          <w:rFonts w:ascii="Times New Roman" w:hAnsi="Times New Roman" w:cs="Times New Roman"/>
          <w:sz w:val="28"/>
          <w:szCs w:val="28"/>
        </w:rPr>
        <w:t xml:space="preserve">Solving Ax + B &lt; </w:t>
      </w:r>
      <w:proofErr w:type="spellStart"/>
      <w:r w:rsidR="00FD4352">
        <w:rPr>
          <w:rFonts w:ascii="Times New Roman" w:hAnsi="Times New Roman" w:cs="Times New Roman"/>
          <w:sz w:val="28"/>
          <w:szCs w:val="28"/>
        </w:rPr>
        <w:t>Cx</w:t>
      </w:r>
      <w:proofErr w:type="spellEnd"/>
      <w:r w:rsidR="00FD4352">
        <w:rPr>
          <w:rFonts w:ascii="Times New Roman" w:hAnsi="Times New Roman" w:cs="Times New Roman"/>
          <w:sz w:val="28"/>
          <w:szCs w:val="28"/>
        </w:rPr>
        <w:t xml:space="preserve"> + D</w:t>
      </w:r>
      <w:r w:rsidR="00FD4352" w:rsidRPr="00F37F7E">
        <w:rPr>
          <w:rFonts w:ascii="Times New Roman" w:hAnsi="Times New Roman" w:cs="Times New Roman"/>
          <w:sz w:val="28"/>
          <w:szCs w:val="28"/>
        </w:rPr>
        <w:t>.</w:t>
      </w:r>
      <w:r w:rsidR="00FD4352" w:rsidRPr="00F37F7E">
        <w:rPr>
          <w:rFonts w:ascii="Times New Roman" w:hAnsi="Times New Roman" w:cs="Times New Roman"/>
          <w:sz w:val="28"/>
          <w:szCs w:val="28"/>
        </w:rPr>
        <w:tab/>
        <w:t>Date _____</w:t>
      </w:r>
      <w:r w:rsidR="00FD4352">
        <w:rPr>
          <w:rFonts w:ascii="Times New Roman" w:hAnsi="Times New Roman" w:cs="Times New Roman"/>
          <w:sz w:val="28"/>
          <w:szCs w:val="28"/>
        </w:rPr>
        <w:t>__</w:t>
      </w:r>
      <w:r w:rsidR="00FD4352" w:rsidRPr="00F37F7E">
        <w:rPr>
          <w:rFonts w:ascii="Times New Roman" w:hAnsi="Times New Roman" w:cs="Times New Roman"/>
          <w:sz w:val="28"/>
          <w:szCs w:val="28"/>
        </w:rPr>
        <w:t>__</w: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399" style="position:absolute;margin-left:293.5pt;margin-top:16.55pt;width:13.5pt;height:20.1pt;z-index:251975680" coordorigin="12894,3777" coordsize="477,709" path="m12976,3899v-2,-16,-4,-31,-5,-47c12989,3877,13002,3906,13018,3932v28,44,55,87,89,127c13155,4117,13201,4178,13235,4245v15,28,17,62,40,53em13370,3785v-13,7,-22,7,-38,35c13303,3870,13271,3918,13240,3967v-51,81,-104,161,-157,240c13039,4272,12996,4338,12952,4403v-20,29,-37,55,-58,8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01" style="position:absolute;margin-left:348.95pt;margin-top:13.35pt;width:8.85pt;height:20.35pt;z-index:251977728" coordorigin="14851,3663" coordsize="312,718" path="m14861,4036v-3,1,-7,1,-10,2c14869,4036,14887,4032,14906,4030v42,-4,84,-4,126,-8c15069,4018,15109,4019,15146,4012v5,-2,11,-3,16,-5em14986,3665v15,3,17,34,18,55c15006,3742,15003,3765,15002,3787em14975,4380v11,-6,15,-9,24,-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02" style="position:absolute;margin-left:373.65pt;margin-top:7.9pt;width:22.3pt;height:34.7pt;z-index:251978752" coordorigin="15721,3472" coordsize="788,1224" path="m15761,4285v-20,-27,-23,-47,-12,-80c15765,4153,15805,4112,15847,4081v36,-27,91,-52,136,-29c16024,4073,16010,4134,15994,4166v-26,52,-75,99,-129,121c15818,4306,15770,4295,15745,4249v-28,-50,-20,-115,-17,-169em15872,3486v-10,31,-7,36,-11,68c15852,3637,15838,3720,15824,3802v-20,112,-41,224,-66,335c15753,4160,15704,4309,15721,4330v5,-2,11,-4,16,-6em16262,4153v13,-12,14,24,29,48c16306,4225,16331,4248,16360,4251v26,3,46,-13,67,-25em16508,4169v-35,59,-76,114,-112,172c16345,4423,16300,4508,16243,4586v-24,32,-56,92,-94,109c16149,4691,16148,4687,16148,468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" annotation="t"/>
          </v:shape>
        </w:pict>
      </w:r>
    </w:p>
    <w:p w:rsidR="00FD4352" w:rsidRDefault="009134BB" w:rsidP="00FD43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00" style="position:absolute;margin-left:317.7pt;margin-top:5pt;width:17.15pt;height:7.4pt;z-index:251976704" coordorigin="13747,4023" coordsize="606,262" path="m13817,4261v-14,10,-36,32,-57,21c13738,4270,13748,4236,13753,4218v11,-38,35,-69,63,-96c13836,4103,13872,4074,13903,4085v33,11,20,59,12,81c13899,4208,13866,4254,13827,4278v-30,18,-24,-5,-11,-22c13822,4249,13827,4243,13833,4236em14099,4180v-4,21,-3,51,-17,67c14078,4249,14075,4250,14071,4252v-14,-23,-13,-39,-4,-66c14082,4143,14110,4104,14143,4073v44,-41,106,-67,162,-36c14321,4046,14335,4060,14352,406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03" style="position:absolute;margin-left:415.6pt;margin-top:5.25pt;width:7.85pt;height:7.25pt;z-index:251979776" coordorigin="17202,4032" coordsize="277,256" path="m17331,4246v-25,23,-38,30,-71,37c17230,4290,17212,4265,17205,4236v-11,-45,2,-97,21,-138c17238,4072,17264,4022,17301,4032v37,10,54,67,66,97c17385,4174,17394,4224,17424,4263v18,24,29,18,54,1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cBHQIaGgEgAGgMAAAAAADAAAAAAAAARljPVIrml8VPjwb4utLhmyIDIWQGPoBED/AAAEgRRP8B&#10;RTUbAgCt/0Y1GwIArf9XDQAAAAUDOAtlGRYyBACQmwMzBACQggI4CAD+AwAAAIB/FabNgz9vcZ0/&#10;AABgOAAAALYKThyD/nJM/nJnzPPpPR04cuGKqZm5W4TGAIT8E334Jq4Xww31z45xWxas2zJixSjh&#10;ntz6QIXnLi2BnZ544UKEAJ9HaAo/QCMLQhgkkEA5QE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05" style="position:absolute;margin-left:442pt;margin-top:2.05pt;width:16.2pt;height:7.9pt;z-index:251981824" coordorigin="18133,3919" coordsize="572,279" path="m18178,3966v-1,-13,-1,-17,-2,-26c18181,3972,18179,4002,18173,4034v-7,42,-14,85,-28,125c18137,4177,18135,4182,18133,4194v14,-48,31,-94,54,-139c18208,4013,18237,3952,18279,3925v20,-6,26,-8,38,1c18339,3972,18342,4010,18341,4062v,15,-19,126,-7,135c18338,4194,18343,4190,18347,4187em18624,4036v30,20,33,10,50,-20c18685,3996,18691,3972,18670,3955v-24,-19,-63,3,-83,17c18552,3996,18522,4033,18513,4075v-7,34,,75,31,95c18578,4192,18633,4179,18667,4167v12,-5,25,-11,37,-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07" style="position:absolute;margin-left:411.7pt;margin-top:1.3pt;width:57.65pt;height:43.95pt;z-index:251983872" coordorigin="17063,3893" coordsize="2035,1550" path="m19033,4028v6,21,13,45,15,67c19050,4122,19035,4132,19024,4150v-24,-7,-35,-1,-56,-28c18936,4081,18932,4010,18945,3962v8,-30,39,-85,80,-68c19086,3920,19096,4020,19097,4074v1,122,-40,252,-97,359c18932,4560,18822,4685,18695,4755v-73,40,-108,23,-156,-32em17125,4818v-7,-12,-9,-15,-7,-25c17123,4819,17122,4844,17120,4871v-5,78,-13,155,-23,232c17089,5167,17081,5232,17071,5296v-1,6,-22,91,8,55c17082,5346,17084,5340,17087,5335em17338,5176v18,-14,35,-25,57,-32c17417,5137,17439,5131,17461,5123v15,-6,20,-9,26,-20c17459,5086,17438,5085,17405,5092v-41,9,-82,34,-109,67c17270,5191,17260,5236,17270,5276v9,35,33,61,66,73c17366,5360,17387,5353,17417,5347em17896,4832v-2,-23,-5,-50,-23,-67c17850,4744,17829,4762,17812,4781v-37,42,-57,102,-78,153c17693,5038,17662,5146,17638,5255v-12,52,-23,103,-25,156c17613,5378,17613,5368,17615,5346em17568,5089v34,16,56,12,94,6c17719,5087,17776,5076,17834,5074v25,-1,49,1,74,2em18230,5006v-24,26,-38,46,-49,79c18167,5129,18162,5177,18154,5223v-9,56,-24,111,-33,167c18118,5406,18127,5458,18112,5427em18006,4993v40,25,79,18,128,21c18203,5018,18269,5023,18337,5033v44,7,81,17,123,3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" annotation="t"/>
          </v:shape>
        </w:pict>
      </w:r>
      <w:r w:rsidR="00FD4352">
        <w:rPr>
          <w:rFonts w:ascii="Times New Roman" w:hAnsi="Times New Roman" w:cs="Times New Roman"/>
          <w:sz w:val="28"/>
          <w:szCs w:val="28"/>
        </w:rPr>
        <w:t xml:space="preserve">Review:  </w:t>
      </w:r>
      <w:r w:rsidR="00FD4352">
        <w:rPr>
          <w:rFonts w:ascii="Times New Roman" w:hAnsi="Times New Roman" w:cs="Times New Roman"/>
          <w:sz w:val="28"/>
          <w:szCs w:val="28"/>
        </w:rPr>
        <w:tab/>
        <w:t>When do we flip the inequality sign?</w:t>
      </w:r>
    </w:p>
    <w:p w:rsidR="00FD4352" w:rsidRDefault="009134BB" w:rsidP="00FD43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08" style="position:absolute;margin-left:299.9pt;margin-top:24.5pt;width:50.3pt;height:58.25pt;z-index:251984896" coordorigin="13120,5716" coordsize="1775,2055" path="m13472,5755v12,-14,23,-26,37,-39c13493,5732,13482,5745,13468,5764v-16,22,-35,43,-53,63c13391,5853,13368,5880,13346,5908v-25,31,-50,61,-73,93c13252,6029,13231,6057,13209,6084v-28,35,-59,72,-79,112c13118,6220,13121,6219,13140,6236v16,15,36,20,56,27c13225,6273,13253,6281,13281,6293v42,18,77,51,116,75c13416,6380,13436,6389,13456,6400v16,9,33,18,50,26c13522,6433,13529,6430,13541,6431em13889,6370v-9,34,-25,60,-40,91c13825,6511,13800,6559,13774,6608v-7,14,-56,99,-12,42em14350,5743v-1,23,-6,23,13,57c14379,5828,14396,5855,14419,5878v34,34,81,56,123,79c14567,5971,14603,5988,14622,6011v23,28,27,75,6,107c14615,6137,14593,6155,14576,6170v-24,21,-46,43,-69,65c14454,6287,14399,6337,14346,6390v-13,13,-47,38,-48,59c14298,6461,14299,6464,14306,6449em13592,6833v9,-14,18,-25,27,-38c13608,6820,13594,6850,13574,6876v-61,81,-133,153,-198,230c13359,7126,13341,7141,13336,7166v26,2,51,-1,77,-1c13462,7164,13511,7170,13560,7175v38,4,74,8,110,21c13684,7201,13693,7203,13708,7205em13301,7465v27,-7,51,-8,79,-11c13429,7449,13478,7453,13528,7454v42,1,93,2,132,-15c13688,7427,13707,7407,13728,7386em14189,7194v-10,38,-35,76,-56,110c14081,7387,14028,7469,13975,7551v-45,68,-89,141,-144,202c13790,7798,13819,7738,13821,7727em14582,6814v-6,19,3,23,23,34c14634,6864,14666,6876,14696,6889v32,14,70,29,97,52c14813,6958,14819,6982,14806,7005v-22,38,-62,65,-96,92c14668,7130,14621,7163,14574,7189v-21,12,-44,21,-66,32em14426,7381v-5,3,-10,7,-15,10c14439,7406,14472,7392,14506,7385v73,-14,146,-26,219,-39c14781,7336,14838,7326,14894,73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" annotation="t"/>
          </v:shape>
        </w:pict>
      </w:r>
      <w:r w:rsidR="00FD4352">
        <w:rPr>
          <w:rFonts w:ascii="Times New Roman" w:hAnsi="Times New Roman" w:cs="Times New Roman"/>
          <w:sz w:val="28"/>
          <w:szCs w:val="28"/>
        </w:rPr>
        <w:tab/>
      </w:r>
      <w:r w:rsidR="00FD4352">
        <w:rPr>
          <w:rFonts w:ascii="Times New Roman" w:hAnsi="Times New Roman" w:cs="Times New Roman"/>
          <w:sz w:val="28"/>
          <w:szCs w:val="28"/>
        </w:rPr>
        <w:tab/>
        <w:t>We should put the variable on what side of the inequality?</w:t>
      </w:r>
    </w:p>
    <w:p w:rsidR="00FD4352" w:rsidRDefault="00FD4352" w:rsidP="00FD43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Open circle is used for what symbols?</w:t>
      </w:r>
    </w:p>
    <w:p w:rsidR="00FD4352" w:rsidRDefault="00FD4352" w:rsidP="00FD43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losed circle is used for what symbols?</w: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09" style="position:absolute;margin-left:308.4pt;margin-top:10.9pt;width:34.75pt;height:11.95pt;z-index:251985920" coordorigin="13420,8255" coordsize="1225,421" path="m13469,8675v-28,-23,-16,-25,2,-53c13484,8602,13500,8583,13517,8566v20,-19,42,-35,67,-45c13608,8511,13633,8506,13658,8502v32,-6,65,-14,98,-16c13778,8484,13793,8492,13812,8502v18,9,32,18,52,21em13420,8580v13,-17,25,-36,38,-52c13476,8505,13497,8480,13517,8459v23,-24,48,-50,74,-71c13614,8369,13637,8354,13664,8341v28,-13,59,-23,89,-32c13789,8298,13825,8288,13862,8280v68,-15,134,-24,204,-25c14116,8254,14165,8259,14214,8269v30,6,60,13,90,22c14361,8309,14417,8328,14466,8361v39,26,75,58,114,85c14601,8460,14622,8472,14644,848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10" style="position:absolute;margin-left:17.8pt;margin-top:23.05pt;width:117.15pt;height:20.65pt;z-index:251986944" coordorigin="3168,9336" coordsize="4133,728" path="m5306,9497v5,-22,9,-29,34,-30c5355,9466,5373,9469,5388,9470v20,2,46,3,66,-1c5468,9466,5482,9461,5496,9456em5630,9377v19,-7,33,-17,50,-26c5693,9344,5715,9336,5730,9336v4,1,7,1,11,2c5725,9340,5708,9341,5692,9345v-21,5,-46,11,-64,22c5614,9375,5599,9392,5600,9409v1,21,22,37,36,48c5663,9478,5704,9496,5711,9533v5,25,-10,55,-24,74c5668,9632,5644,9651,5616,9665v-21,10,-24,8,-41,-3c5583,9640,5591,9632,5606,9614em5889,9494v-3,28,-3,49,5,76c5901,9595,5913,9619,5928,9641v12,17,26,40,51,37c5983,9676,5987,9675,5991,9673em6048,9494v-28,19,-61,41,-83,67c5936,9594,5908,9632,5882,9667v-13,17,-24,35,-35,53em4160,9606v10,18,22,10,44,11c4228,9618,4262,9623,4285,9617v25,-7,54,-20,77,-32c4368,9582,4375,9578,4381,9575em4506,9454v12,-16,22,-24,39,-33c4561,9413,4577,9411,4595,9409v10,-1,13,-1,19,c4606,9427,4591,9430,4572,9441v-22,12,-48,22,-66,39c4488,9497,4479,9514,4484,9539v5,28,24,52,40,74c4539,9634,4559,9656,4562,9683v3,25,-17,48,-35,62c4505,9762,4475,9773,4448,9778v-23,4,-23,-4,-33,-20em4707,9607v18,10,22,35,31,56c4752,9695,4763,9731,4785,9759v11,13,19,13,33,12em4883,9601v-24,30,-47,63,-72,93c4784,9726,4759,9760,4732,9791v-13,16,-26,30,-40,45em3168,9998v7,3,30,25,48,32c3342,10081,3492,10062,3623,10051v218,-19,433,-24,652,-30c4580,10012,4884,10006,5190,10003v385,-4,751,-42,1132,-95c6649,9863,6973,9900,7300,988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" annotation="t"/>
          </v:shape>
        </w:pict>
      </w:r>
      <w:r w:rsidR="00FD4352">
        <w:rPr>
          <w:rFonts w:ascii="Times New Roman" w:hAnsi="Times New Roman" w:cs="Times New Roman"/>
          <w:sz w:val="28"/>
          <w:szCs w:val="28"/>
        </w:rPr>
        <w:t xml:space="preserve">Ex. 1) </w:t>
      </w:r>
      <w:r w:rsidR="00FD4352" w:rsidRPr="00543295">
        <w:rPr>
          <w:rFonts w:ascii="Times New Roman" w:hAnsi="Times New Roman" w:cs="Times New Roman"/>
          <w:position w:val="-6"/>
          <w:sz w:val="28"/>
          <w:szCs w:val="28"/>
        </w:rPr>
        <w:object w:dxaOrig="1400" w:dyaOrig="279">
          <v:shape id="_x0000_i1031" type="#_x0000_t75" style="width:80.85pt;height:16.3pt" o:ole="">
            <v:imagedata r:id="rId25" o:title=""/>
          </v:shape>
          <o:OLEObject Type="Embed" ProgID="Equation.DSMT4" ShapeID="_x0000_i1031" DrawAspect="Content" ObjectID="_1408767262" r:id="rId26"/>
        </w:object>
      </w:r>
      <w:r w:rsidR="00FD4352">
        <w:rPr>
          <w:rFonts w:ascii="Times New Roman" w:hAnsi="Times New Roman" w:cs="Times New Roman"/>
          <w:sz w:val="28"/>
          <w:szCs w:val="28"/>
        </w:rPr>
        <w:tab/>
      </w:r>
      <w:r w:rsidR="00FD4352">
        <w:rPr>
          <w:rFonts w:ascii="Times New Roman" w:hAnsi="Times New Roman" w:cs="Times New Roman"/>
          <w:sz w:val="28"/>
          <w:szCs w:val="28"/>
        </w:rPr>
        <w:tab/>
      </w:r>
      <w:r w:rsidR="00FD4352">
        <w:rPr>
          <w:rFonts w:ascii="Times New Roman" w:hAnsi="Times New Roman" w:cs="Times New Roman"/>
          <w:sz w:val="28"/>
          <w:szCs w:val="28"/>
        </w:rPr>
        <w:tab/>
      </w:r>
      <w:r w:rsidR="00FD4352">
        <w:rPr>
          <w:rFonts w:ascii="Times New Roman" w:hAnsi="Times New Roman" w:cs="Times New Roman"/>
          <w:sz w:val="28"/>
          <w:szCs w:val="28"/>
        </w:rPr>
        <w:tab/>
        <w:t xml:space="preserve">Ex. 3) </w:t>
      </w:r>
      <w:r w:rsidR="00FD4352" w:rsidRPr="00FD4352">
        <w:rPr>
          <w:rFonts w:ascii="Times New Roman" w:hAnsi="Times New Roman" w:cs="Times New Roman"/>
          <w:position w:val="-14"/>
          <w:sz w:val="28"/>
          <w:szCs w:val="28"/>
        </w:rPr>
        <w:object w:dxaOrig="1760" w:dyaOrig="400">
          <v:shape id="_x0000_i1032" type="#_x0000_t75" style="width:100.55pt;height:23.1pt" o:ole="">
            <v:imagedata r:id="rId27" o:title=""/>
          </v:shape>
          <o:OLEObject Type="Embed" ProgID="Equation.DSMT4" ShapeID="_x0000_i1032" DrawAspect="Content" ObjectID="_1408767263" r:id="rId28"/>
        </w:obje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11" style="position:absolute;margin-left:284.5pt;margin-top:6.25pt;width:123.75pt;height:16.3pt;z-index:251987968" coordorigin="12577,9648" coordsize="4366,575" path="m12819,9783v-2,21,-8,41,-25,55c12774,9855,12737,9873,12712,9880v-37,11,-94,14,-122,-18c12566,9834,12579,9791,12596,9764v40,-64,130,-121,207,-116c12864,9652,12884,9698,12893,9751v13,73,1,151,-9,224c12876,10032,12860,10089,12855,10146v,17,-1,23,14,21em13028,9981v-31,13,32,-5,37,-6c13102,9967,13142,9960,13180,9957v33,-2,67,1,100,2em13543,9787v,26,-2,51,-7,76c13532,9887,13508,9949,13520,9972v13,25,45,15,66,11c13623,9976,13660,9968,13697,9961v25,-5,49,-11,73,-21em13714,9790v-6,21,-11,42,-12,64c13700,9897,13695,9940,13691,9983v-3,38,-9,78,-4,115c13690,10113,13692,10118,13705,10120em14010,9927v-9,33,-2,39,20,66c14052,10019,14074,10047,14099,10071v20,19,42,38,71,34c14186,10100,14192,10097,14202,10090em14245,9927v-36,15,-60,37,-92,58c14108,10014,14065,10046,14023,10080v-3,3,-87,64,-88,61c13937,10136,13940,10132,13942,10127em14336,10030v41,-1,81,1,122,1c14509,10031,14556,10023,14605,10013em14819,9900v13,-27,24,-24,51,-36c14901,9851,14929,9845,14963,9842v16,-1,22,-1,32,2c14998,9888,14975,9909,14944,9943v-67,73,-185,152,-213,252c14731,10212,14731,10217,14743,10222v46,-9,79,-25,114,-59c14894,10127,14934,10069,14914,10015v-10,-27,-41,-49,-61,-69c14834,9927,14835,9920,14833,9894em15546,9773v19,-9,16,-9,33,4c15552,9811,15523,9842,15493,9873v-43,45,-91,85,-136,128c15332,10025,15306,10048,15292,10079v41,23,69,22,117,20c15461,10096,15512,10083,15563,10073v28,-6,37,-8,55,-11em15965,9833v-8,24,-2,53,-9,83c15944,9969,15925,10021,15907,10072v-3,8,-46,89,-32,100c15882,10173,15889,10174,15896,10175em16354,9972v4,19,8,47,-11,63c16326,10049,16304,10054,16285,10041v-31,-21,-34,-64,-33,-98c16253,9893,16268,9847,16301,9809v22,-26,65,-53,98,-25c16437,9817,16434,9884,16427,9928v-10,61,-38,112,-71,162c16339,10116,16339,10126,16326,10103em16668,9842v-3,28,13,35,35,54c16735,9923,16760,9954,16786,9987v22,29,41,63,65,90c16864,10092,16874,10096,16891,10101em16942,9908v-40,9,-85,26,-120,47c16772,9986,16723,10027,16676,10062v-28,21,-56,42,-83,6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12" style="position:absolute;margin-left:30.95pt;margin-top:6.35pt;width:42.5pt;height:11.15pt;z-index:251988992" coordorigin="3632,10306" coordsize="1500,394" path="m3834,10330v6,-12,8,-15,6,-24c3821,10307,3807,10311,3791,10323v-31,22,-58,54,-81,85c3677,10453,3654,10507,3640,10561v-9,35,-17,87,7,119c3666,10704,3703,10702,3729,10694v34,-11,62,-33,86,-59c3835,10613,3835,10615,3828,10589v-27,2,-47,9,-71,22c3739,10620,3702,10636,3693,10657v-12,28,32,11,38,10em4075,10531v8,20,22,15,45,17c4157,10550,4196,10553,4233,10544v8,-3,16,-5,24,-8em4420,10370v-1,-33,-10,29,-11,36c4401,10445,4395,10486,4385,10525v-8,31,-12,59,-14,91em4584,10397v-13,8,-16,25,-21,43c4560,10449,4545,10484,4552,10493v10,15,46,7,60,7c4643,10499,4674,10497,4705,10494v17,-2,34,-4,51,-8em4724,10394v-11,20,-22,41,-30,62c4682,10487,4669,10518,4656,10549v-10,24,-21,45,-6,62em4952,10432v-5,28,-1,47,5,75c4963,10535,4971,10562,4986,10586v21,33,44,39,80,34em5131,10480v-23,5,-53,11,-74,22c5023,10521,4991,10545,4958,10566v-25,16,-47,35,-72,5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13" style="position:absolute;margin-left:81.6pt;margin-top:4pt;width:8.2pt;height:12.75pt;z-index:251990016" coordorigin="5418,10224" coordsize="290,449" path="m5632,10224v-17,22,-34,43,-53,63c5540,10329,5500,10370,5460,10411v-21,21,-36,34,-42,62c5442,10479,5462,10478,5487,10478v43,-1,85,-5,128,-8c5646,10468,5676,10469,5707,10472em5422,10665v20,5,44,9,64,7c5525,10668,5563,10662,5602,10655v30,-5,61,-9,91,-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14" style="position:absolute;margin-left:97.4pt;margin-top:3.35pt;width:13.95pt;height:11.5pt;z-index:251991040" coordorigin="5976,10200" coordsize="493,406" path="m5976,10464v20,-15,35,-16,61,-17c6078,10445,6114,10440,6155,10432v29,-6,55,-15,83,-26em6467,10200v,21,1,42,-2,63c6457,10312,6445,10361,6438,10411v-8,56,-25,110,-33,166c6404,10586,6403,10596,6402,1060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16" style="position:absolute;margin-left:297.45pt;margin-top:16.5pt;width:100.3pt;height:16.75pt;z-index:251993088" coordorigin="13033,10664" coordsize="3538,591" path="m13065,10775v4,-11,8,-22,12,-34c13087,10764,13089,10784,13089,10810v,84,-13,168,-27,251c13054,11108,13034,11161,13033,11208v-1,47,24,5,33,-6em13315,11006v25,-7,48,-15,74,-18c13431,10983,13472,10980,13514,10977v29,-2,57,-4,86,-6em13877,10823v2,28,-5,42,-16,69c13853,10913,13838,10942,13842,10966v4,24,31,29,51,31c13942,11001,13993,10995,14042,10991v34,-3,67,4,100,-6c14155,10980,14159,10979,14165,10972em14103,10819v-22,32,-28,65,-39,102c14041,10994,14019,11067,14002,11142v-5,21,-27,96,2,112c14021,11254,14028,11253,14038,11244em14350,10948v-4,22,-3,35,9,56c14376,11032,14396,11058,14413,11085v11,18,26,42,49,48c14475,11133,14480,11133,14488,11129em14507,10986v-38,21,-69,42,-103,69c14367,11084,14332,11116,14294,11145v-19,15,-23,27,-31,11em15134,10780v15,-5,28,-8,43,-11c15165,10793,15148,10805,15126,10822v-44,35,-88,67,-132,102c14955,10955,14910,10986,14879,11025v-16,21,-18,43,8,56c14922,11099,14971,11102,15009,11109v50,9,100,9,150,7c15189,11114,15199,11113,15219,11110em15582,10721v3,-3,6,-6,9,-9c15613,10728,15604,10765,15598,10796v-11,61,-28,121,-48,180c15541,11001,15500,11070,15527,11060em15951,10898v-15,24,-36,55,-67,61c15851,10966,15809,10958,15784,10935v-33,-30,-34,-79,-22,-119c15778,10763,15821,10720,15867,10691v40,-25,97,-40,142,-16c16050,10697,16047,10753,16032,10790v-22,54,-83,122,-139,143c15872,10941,15830,10942,15840,10908v4,-7,7,-15,11,-22em16284,10830v3,-4,7,-7,10,-11c16318,10838,16335,10860,16353,10885v25,35,48,72,71,108c16437,11014,16451,11049,16474,11061v11,2,15,2,22,-3em16570,10798v-52,29,-97,65,-144,100c16371,10939,16318,10983,16262,11022v-29,20,-63,45,-97,5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15" style="position:absolute;margin-left:2.8pt;margin-top:1.6pt;width:143.15pt;height:21.05pt;z-index:251992064" coordorigin="2639,10791" coordsize="5049,743" path="m3348,11049v6,20,17,16,39,20c3415,11075,3443,11077,3471,11082v29,5,53,13,82,12c3558,11094,3562,11093,3567,11093em3830,10880v-23,4,-38,10,-56,26c3745,10932,3718,10966,3697,10999v-25,39,-44,84,-51,130c3642,11158,3643,11193,3669,11213v26,20,55,2,79,-11c3774,11187,3793,11170,3812,11147v-25,20,-43,48,-61,75c3737,11243,3708,11290,3719,11318v10,9,14,12,25,7em5987,10994v-20,5,10,14,23,18c6037,11021,6072,11023,6100,11022v35,-1,66,-18,96,-35em6499,10800v-27,-15,-37,3,-61,21c6394,10855,6361,10893,6330,10939v-33,49,-68,115,-45,176c6300,11153,6334,11159,6369,11153v39,-6,68,-29,93,-58c6472,11082,6475,11078,6465,11068v-32,10,-58,26,-86,45c6362,11125,6350,11139,6335,11153em2660,11499v-9,15,-13,19,-21,31c2676,11521,2719,11508,2759,11499v396,-93,848,-4,1249,16c4436,11537,4844,11502,5269,11457v396,-42,787,-77,1181,-133c6719,11286,6997,11254,7269,11250v74,-1,148,5,222,8c7557,11261,7621,11261,7687,1126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17" style="position:absolute;margin-left:42.65pt;margin-top:6.35pt;width:81.5pt;height:15.85pt;z-index:251994112" coordorigin="4044,11612" coordsize="2876,559" path="m4434,11840v2,13,2,17,-5,24em4044,12132v20,3,41,2,62,-1c4138,12127,4170,12122,4202,12116v33,-6,65,-16,97,-24c4327,12085,4348,12080,4371,12062v5,-4,9,-8,14,-12em4519,11815v5,27,-2,49,-6,77c4508,11931,4503,11970,4500,12009v-3,32,-7,64,-3,96c4498,12110,4499,12114,4500,12119em4691,11803v-9,22,-15,44,-21,67c4664,11892,4655,11915,4655,11938v1,34,44,19,66,16c4773,11947,4829,11941,4879,11927v26,-7,54,-20,78,-33c4960,11892,4963,11891,4966,11889em4893,11793v-18,1,-7,24,-8,49c4883,11901,4874,11962,4861,12019v-9,43,-23,90,-22,134c4840,12159,4841,12164,4842,12170em5092,11911v-8,21,-5,36,3,58c5106,11998,5123,12029,5139,12056v14,23,27,50,51,64c5202,12125,5206,12127,5215,12125em5345,11900v-27,5,-57,14,-80,31c5236,11952,5209,11976,5182,11999v-6,5,-62,50,-33,32em5731,11699v-10,18,-18,35,-31,52c5680,11778,5658,11803,5635,11828v-20,21,-43,41,-58,66c5565,11913,5567,11928,5584,11943v16,14,43,14,63,13c5676,11954,5705,11948,5733,11945v24,-2,46,-9,70,-2em5593,12141v22,10,37,9,61,13c5685,12159,5712,12153,5742,12145em6040,11929v27,-1,53,-3,80,-5c6166,11921,6210,11923,6256,11917v32,-5,42,-6,61,-16em6479,11659v10,-31,8,-22,42,-31c6551,11620,6584,11620,6615,11618v82,-4,168,-13,250,-4c6893,11617,6931,11624,6913,11660v-25,50,-74,96,-108,140c6757,11861,6705,11924,6664,11990v-25,41,-47,83,-72,124c6590,12118,6587,12121,6585,1212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18" style="position:absolute;margin-left:46.1pt;margin-top:15.75pt;width:30.9pt;height:28.7pt;z-index:251995136" coordorigin="4166,11943" coordsize="1090,1012" path="m4224,12403v15,-5,30,-2,48,1c4297,12408,4322,12407,4348,12407v41,,82,-4,122,-8c4516,12394,4562,12391,4608,12391v37,,72,5,108,12c4739,12408,4746,12409,4762,12409em4166,12858v21,6,39,2,61,c4257,12856,4292,12848,4320,12836v25,-11,48,-29,71,-43c4395,12791,4400,12789,4404,12787em4553,12659v-11,26,-17,53,-24,80c4518,12780,4507,12822,4494,12862v-10,32,-22,46,-12,78em4793,12676v-14,20,-25,38,-38,59c4743,12753,4721,12779,4718,12801v-5,34,36,30,60,30c4815,12831,4853,12826,4889,12816v30,-8,58,-19,86,-32em4978,12714v-18,39,-35,79,-53,119c4909,12868,4895,12901,4886,12938v-1,5,-2,11,-3,16em5249,12019v-14,13,-27,27,-39,42c5191,12084,5171,12101,5148,12120v-22,17,-48,40,-73,53c5063,12179,5050,12183,5038,12190em5049,11991v1,-16,3,-31,5,-47c5073,11951,5072,11966,5081,11987v15,36,31,70,54,102c5152,12113,5174,12134,5198,12151v18,13,36,21,57,2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22" style="position:absolute;margin-left:304.85pt;margin-top:3.05pt;width:28.35pt;height:10.5pt;z-index:251999232" coordorigin="13295,11495" coordsize=",370" path="m13295,11671v27,-7,52,-13,80,-15c13410,11653,13445,11650,13479,11641v25,-6,45,-12,65,-27em13490,11495v-1,33,-5,64,-11,97c13470,11643,13458,11697,13438,11745v-10,24,-19,43,-26,69em13727,11546v-18,23,-38,48,-48,76c13668,11651,13662,11683,13655,11713v-3,12,-4,16,2,23c13680,11737,13700,11731,13723,11726v39,-8,77,-14,116,-19c13865,11704,13890,11701,13915,11694em13888,11562v-14,27,-30,58,-39,87c13833,11703,13819,11769,13817,11825v-1,21,2,28,16,39em14137,11638v-1,21,-1,41,7,61c14153,11722,14167,11751,14181,11771v17,24,23,23,46,12em14294,11646v-33,29,-67,56,-99,85c14158,11765,14122,11802,14084,11836v-6,4,-11,9,-17,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38" style="position:absolute;margin-left:363.5pt;margin-top:2.55pt;width:16.95pt;height:7.85pt;z-index:252015616" coordorigin="15364,11478" coordsize="598,276" path="m15364,11645v27,-13,50,-10,80,-15c15479,11625,15521,11619,15554,11606v22,-8,34,-19,50,-35em15590,11509v-13,27,-25,54,-38,81c15536,11626,15519,11661,15503,11696v-6,15,-8,18,-11,28em15787,11478v-13,20,-26,35,-39,54c15736,11550,15732,11569,15728,11591v-3,20,-7,44,12,58c15756,11661,15801,11655,15818,11653v48,-5,96,-15,143,-24em15943,11559v-13,34,-30,68,-41,103c15896,11681,15880,11729,15892,11748v11,6,16,7,26,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39" style="position:absolute;margin-left:387.7pt;margin-top:4.55pt;width:5pt;height:6.95pt;z-index:252016640" coordorigin="16217,11548" coordsize="177,245" path="m16259,11548v-6,25,-7,37,5,61c16273,11628,16289,11643,16311,11645v21,2,34,-10,50,-21em16393,11605v-38,37,-72,76,-107,116c16264,11747,16239,11766,16217,1179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19" style="position:absolute;margin-left:101.4pt;margin-top:6.4pt;width:22.4pt;height:18.9pt;z-index:251996160" coordorigin="6118,12266" coordsize="790,667" path="m6282,12338v31,-6,60,-17,91,-22c6432,12306,6491,12300,6551,12295v60,-5,121,-4,181,-10c6764,12282,6795,12273,6827,12266em6118,12784v23,6,51,2,78,-2c6227,12777,6260,12772,6289,12761v7,-3,14,-6,21,-9em6474,12622v4,36,-4,60,-14,95c6444,12773,6427,12831,6406,12885v-7,15,-10,19,-9,30em6675,12649v-16,20,-28,43,-33,70c6639,12736,6639,12757,6656,12766v20,10,46,5,67,5c6754,12771,6792,12757,6819,12740v22,-17,29,-24,44,-35em6907,12643v-12,37,-27,73,-39,110c6854,12795,6841,12838,6826,12880v-6,18,-15,34,-21,5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41" style="position:absolute;margin-left:282.85pt;margin-top:-.05pt;width:126.15pt;height:9.55pt;z-index:252018688" coordorigin="12519,12038" coordsize="4450,338" path="m12529,12375v38,-4,55,-10,93,-13c13087,12324,13558,12347,14024,12336v984,-24,1974,-137,2944,-29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EBHQPSAh4BIABoDAAAAAAAwAAAAAAAAEZYz1SK5pfFT48G+LrS4ZsiAyFkBj6ARA/wAABIEUT/&#10;AUU1GwIArf9GNRsCAK3/Vw0AAAAFAzgLZRkWMgQAkJsDMwQAkIICOAgA/gMAAACAfxWmzYM/NXOd&#10;PwAAYDgAACC4Clcdh/JsZ5NjYjEJhApRFpdJppMJhJI5HIdDINAUBgsNjchlsvmog/49Zv49ZzOe&#10;G6nCsrvjfG5zWcQohPI3gmUeOnOdYzTRRBXf10QKABEgYFx70QRJygF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42" style="position:absolute;margin-left:305.65pt;margin-top:4.75pt;width:1.9pt;height:11.25pt;z-index:252019712" coordorigin="13323,12863" coordsize="66,397" path="m13347,12897v11,-17,22,-25,41,-34c13385,12901,13375,12939,13366,12976v-16,66,-29,131,-38,198c13323,13208,13314,13245,13346,1325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cBHQIKIgEgAGgMAAAAAADAAAAAAAAARljPVIrml8VPjwb4utLhmyIDIWQGPoBED/AAAEgRRP8B&#10;RTUbAgCt/0Y1GwIArf9XDQAAAAUDOAtlGRYyBACQmwMzBACQggI4CAD+AwAAAIB/FabNgz81c50/&#10;AABgOAAAILgKTheF+U/L5T81VeGw+Gw+CwauGOOKOiKqioCF+QJj5AmWFwldV90smOgwFlESTD34&#10;HEiE6kLUw3nGdbznOcYz5PNimAoAESAgtPnR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43" style="position:absolute;margin-left:323.25pt;margin-top:1.6pt;width:11.25pt;height:11.8pt;z-index:252020736" coordorigin="13943,12751" coordsize="398,416" path="m14340,12752v-33,3,-42,18,-67,40c14226,12834,14179,12876,14131,12916v-50,42,-104,79,-153,123c13959,13058,13954,13063,13944,13076v17,25,22,33,61,43c14075,13137,14147,13146,14218,13156v38,5,75,8,113,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4BHQIkJAEgAGgMAAAAAADAAAAAAAAARljPVIrml8VPjwb4utLhmyIDIWQGPoBED/AAAEgRRP8B&#10;RTUbAgCt/0Y1GwIArf9XDQAAAAUDOAtlGRYyBACQmwMzBACQggI4CAD+AwAAAIB/FabNgz81c50/&#10;AABgOAAAILgKVRyF+W3r5be8bJfFg56444pqsBgMJhsBgKKolmBnlIP+P8z+P82e0eFXCqXu97yz&#10;FwzVzYCF5s4lMzbLLDBHBDBDAghQRw06WkAKABEgQFdU0g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44" style="position:absolute;margin-left:346.1pt;margin-top:5.5pt;width:2pt;height:8.25pt;z-index:252021760" coordorigin="14749,12889" coordsize="72,291" path="m14820,12889v-16,41,-25,82,-36,125c14771,13064,14758,13111,14751,13162v-1,6,-1,11,-2,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MBHQIKHAEgAGgMAAAAAADAAAAAAAAARljPVIrml8VPjwb4utLhmyIDIWQGPoBED/AAAEgRRP8B&#10;RTUbAgCt/0Y1GwIArf9XDQAAAAUDOAtlGRYyBACQmwMzBACQggI4CAD+AwAAAIB/FabNgz81c50/&#10;AABgOAAAILgKOg+D/l8+/l8/Hi8MpvoxQIX5AivkCLGahqoijjrweLCG0lkksYuDg4ODibGJgQAK&#10;ABEgQHC40g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45" style="position:absolute;margin-left:354.95pt;margin-top:5.35pt;width:6.5pt;height:3.2pt;z-index:252022784" coordorigin="15062,12883" coordsize="229,113" path="m15088,12883v-8,23,-14,46,-20,70c15063,12974,15052,12990,15079,12995v23,4,57,-8,80,-13c15192,12975,15225,12973,15257,12960v17,-9,22,-11,33,-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cBHQIWDgEgAGgMAAAAAADAAAAAAAAARljPVIrml8VPjwb4utLhmyIDIWQGPoBED/AAAEgRRP8B&#10;RTUbAgCt/0Y1GwIArf9XDQAAAAUDOAtlGRYyBACQmwMzBACQggI4CAD+AwAAAIB/FabNgz81c50/&#10;AABgOAAAILgKThmE/MKB+YUHHiXtlsUhHjRlayV61mCF+QID5AgcJhWQyOUwMEeBw2Hijlhgjkng&#10;jIXlbhNBk8DLGghBDDHHgc7KhAoAESDgld7S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46" style="position:absolute;margin-left:357.35pt;margin-top:3.15pt;width:3.55pt;height:8.95pt;z-index:252023808" coordorigin="15147,12806" coordsize="124,316" path="m15270,12806v-17,17,-20,34,-29,58c15223,12912,15205,12960,15188,13008v-13,39,-31,73,-41,1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YBHQIOHAEgAGgMAAAAAADAAAAAAAAARljPVIrml8VPjwb4utLhmyIDIWQGPoBED/AAAEgRRP8B&#10;RTUbAgCt/0Y1GwIArf9XDQAAAAUDOAtlGRYyBACQmwMzBACQggI4CAD+AwAAAIB/FabNgz81c50/&#10;AABgOAAAILgKPRCE/MVB+YqHXmz2wxmhPJawhPyAOfkAdxUpmtglKOeuPiiG0dkUsYmHgYGBh5ep&#10;IEAKABEgYBMT0w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47" style="position:absolute;margin-left:368.3pt;margin-top:3.9pt;width:6pt;height:5.9pt;z-index:252024832" coordorigin="15532,12833" coordsize="212,208" path="m15534,12833v1,33,11,57,31,85c15590,12954,15619,12989,15655,13015v31,22,52,26,88,2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MBHQIUFAEgAGgMAAAAAADAAAAAAAAARljPVIrml8VPjwb4utLhmyIDIWQGPoBED/AAAEgRRP8B&#10;RTUbAgCt/0Y1GwIArf9XDQAAAAUDOAtlGRYyBACQmwMzBACQggI4CAD+AwAAAIB/FabNgz81c50/&#10;AABgOAAAILgKOg+D/mSq/mSrX4k9NYq4ZIT8gJH5ASXGhG0JVw3rlwiG0Jj1AV8XCwcHDz8+gYEK&#10;ABEggEVr0w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48" style="position:absolute;margin-left:365.15pt;margin-top:3.15pt;width:11.95pt;height:8.8pt;z-index:252025856" coordorigin="15421,12806" coordsize="422,310" path="m15842,12806v-70,47,-137,98,-203,150c15583,13000,15526,13042,15468,13084v-25,17,-31,21,-47,3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8BHQIiGgEgAGgMAAAAAADAAAAAAAAARljPVIrml8VPjwb4utLhmyIDIWQGPoBED/AAAEgRRP8B&#10;RTUbAgCt/0Y1GwIArf9XDQAAAAUDOAtlGRYyBACQmwMzBACQggI4CAD+AwAAAIB/FabNgz81c50/&#10;AABgOAAAILgKNgyE/M3x+ZzXHfHCcsGLFqCD/kAk/kAF6YcHON9eIIbSWR4FYxsPL2MCgwoAESAg&#10;iYzTBEnKAU=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21" style="position:absolute;margin-left:57.05pt;margin-top:1.7pt;width:61pt;height:25.95pt;z-index:251998208" coordorigin="4552,13408" coordsize="2153,914" path="m4694,13536v27,13,34,33,42,64c4751,13658,4763,13716,4776,13774v14,65,27,135,57,195c4850,14003,4867,14039,4910,14022v7,-4,14,-9,21,-13em5120,13501v-56,43,-114,83,-169,127c4869,13693,4791,13763,4710,13829v-29,24,-139,92,-151,130c4550,13974,4551,13976,4573,13960em5462,13472v-3,3,-7,7,-10,10c5470,13499,5485,13518,5503,13535v25,23,56,45,84,64c5607,13612,5627,13624,5646,13640v16,13,65,56,60,80c5702,13740,5671,13751,5656,13760v-28,17,-60,29,-90,41c5540,13812,5513,13821,5487,13831v-6,2,-71,24,-43,26c5450,13856,5455,13855,5461,13854em5421,14006v3,21,26,13,50,12c5509,14016,5546,14012,5583,14004v46,-9,93,-21,138,-34c5752,13961,5781,13947,5809,13932em6438,13441v11,-19,11,-25,28,-33c6471,13431,6473,13453,6475,13476v3,32,6,64,11,95c6491,13598,6498,13624,6503,13650v1,6,1,11,2,17em6212,13916v23,-12,37,-16,60,-23c6303,13883,6332,13877,6365,13872v36,-6,71,-12,107,-16c6501,13852,6528,13851,6556,13849v13,-1,24,-3,37,-6em6312,14155v-25,-18,9,-26,29,-36c6381,14099,6424,14085,6468,14077v27,-5,80,-15,104,7c6597,14108,6569,14153,6556,14174v-26,41,-61,77,-99,107c6440,14295,6421,14306,6402,14318v30,1,71,-13,100,-22c6556,14279,6607,14265,6664,14258v13,-1,27,-3,40,-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49" style="position:absolute;margin-left:344pt;margin-top:-.05pt;width:14.8pt;height:1.75pt;z-index:252026880" coordorigin="14675,13345" coordsize="523,63" path="m14686,13407v-17,-16,11,-20,28,-31c14746,13355,14779,13349,14818,13346v49,-3,99,9,146,21c15014,13379,15062,13391,15114,13389v32,-1,54,-11,83,-2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EBHQIqCgEgAGgMAAAAAADAAAAAAAAARljPVIrml8VPjwb4utLhmyIDIWQGPoBED/AAAEgRRP8B&#10;RTUbAgCt/0Y1GwIArf9XDQAAAAUDOAtlGRYyBACQmwMzBACQggI4CAD+AwAAAIB/FabNgz81c50/&#10;AABgOAAAILgKSBaE/Lxl+XjPXq1T2T0MTBGEK2w3vMCD/kP0/kP1zjrnhz5XycoiuMcc52CE8ad2&#10;FdcbzjGM4qzx8vTCMQoAESBgws/V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50" style="position:absolute;margin-left:347.2pt;margin-top:6.85pt;width:1.25pt;height:5pt;z-index:252027904" coordorigin="14788,13589" coordsize="44,177" path="m14825,13589v4,23,6,43,2,66c14822,13684,14809,13709,14800,13736v-5,14,-25,36,-2,1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gBHQIIEgEgAGgMAAAAAADAAAAAAAAARljPVIrml8VPjwb4utLhmyIDIWQGPoBED/AAAEgRRP8B&#10;RTUbAgCt/0Y1GwIArf9XDQAAAAUDOAtlGRYyBACQmwMzBACQggI4CAD+AwAAAIB/FabNgz81c50/&#10;AABgOAAAILgKPxCE/L6B+X0FRltjhWFLZ82ohfkT8+RP1iIJ7EEcMeJwWDvAheUOD4rcLTLPHDLf&#10;oYYYAAoAESCwUhfW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51" style="position:absolute;margin-left:352.25pt;margin-top:7.6pt;width:4.6pt;height:2.3pt;z-index:252028928" coordorigin="14967,13615" coordsize="162,82" path="m14989,13615v-6,23,-14,45,-20,67c14968,13686,14968,13690,14967,13694v18,1,31,-5,49,-9c15040,13679,15064,13676,15088,13672v13,-2,27,-6,40,-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QBHQIQCgEgAGgMAAAAAADAAAAAAAAARljPVIrml8VPjwb4utLhmyIDIWQGPoBED/AAAEgRRP8B&#10;RTUbAgCt/0Y1GwIArf9XDQAAAAUDOAtlGRYyBACQmwMzBACQggI4CAD+AwAAAIB/FabNgz81c50/&#10;AABgOAAAILgKSxeE/MD9+YIOWXFDTonLUpKUIwzo6dCF+RSb5FE8HkK8LkMjgsHBLDDBDBJLBElA&#10;hPLniGEeXhnERjCauPm5QAoAESBQljjW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52" style="position:absolute;margin-left:354.75pt;margin-top:8.75pt;width:2.05pt;height:4.05pt;z-index:252029952" coordorigin="15055,13656" coordsize="72,143" path="m15126,13656v-16,21,-31,43,-43,66c15074,13740,15057,13767,15055,13787v1,4,1,7,2,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4BHQIIDgEgAGgMAAAAAADAAAAAAAAARljPVIrml8VPjwb4utLhmyIDIWQGPoBED/AAAEgRRP8B&#10;RTUbAgCt/0Y1GwIArf9XDQAAAAUDOAtlGRYyBACQmwMzBACQggI4CAD+AwAAAIB/FabNgz81c50/&#10;AABgOAAAILgKNQyC/wBjUf4Axv5vJeZ4zYT8iwX5Fb8EUozvp0aQhsdXcDASc3I0sqQICgARIPCd&#10;Y9Y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53" style="position:absolute;margin-left:297.1pt;margin-top:1.7pt;width:14.75pt;height:1.1pt;z-index:252030976" coordorigin="13021,13408" coordsize="521,38" path="m13021,13412v24,-4,41,11,66,16c13137,13438,13190,13438,13241,13441v70,4,142,6,212,1c13483,13440,13512,13434,13541,134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8BHQIqCAEgAGgMAAAAAADAAAAAAAAARljPVIrml8VPjwb4utLhmyIDIWQGPoBED/AAAEgRRP8B&#10;RTUbAgCt/0Y1GwIArf9XDQAAAAUDOAtlGRYyBACQmwMzBACQggI4CAD+AwAAAIB/FabNgz81c50/&#10;AABgOAAAILgKRhOG8oxHlFzlZKTmpu4i5iKjIaBgo2RkZUCD/kP8/kQDxjPLn044yZxu0oTxBx6Q&#10;z474Y1nGuHi8WcAKABEgIDOy1g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54" style="position:absolute;margin-left:298.4pt;margin-top:7.35pt;width:1.7pt;height:5.45pt;z-index:252032000" coordorigin="13067,13606" coordsize="60,193" path="m13122,13606v5,28,2,44,-7,71c13103,13714,13091,13752,13074,13787v-14,29,14,-5,21,-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QBHQIKFAEgAGgMAAAAAADAAAAAAAAARljPVIrml8VPjwb4utLhmyIDIWQGPoBED/AAAEgRRP8B&#10;RTUbAgCt/0Y1GwIArf9XDQAAAAUDOAtlGRYyBACQmwMzBACQggI4CAD+AwAAAIB/FabNgz81c50/&#10;AABgOAAAILgKOxGD/lJc/lJda3xZSxPR42CE/Iph+RTFwkbSlWccelluheUuE4ocnfHGjjpy9sKE&#10;CgARIKCw5tY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55" style="position:absolute;margin-left:303.85pt;margin-top:8.6pt;width:4.8pt;height:2.25pt;z-index:252033024" coordorigin="13259,13651" coordsize="170,79" path="m13277,13651v-9,20,-14,39,-17,61c13257,13738,13286,13728,13303,13725v23,-4,46,-8,69,-11c13391,13711,13409,13708,13428,1370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cBHQIQCgEgAGgMAAAAAADAAAAAAAAARljPVIrml8VPjwb4utLhmyIDIWQGPoBED/AAAEgRRP8B&#10;RTUbAgCt/0Y1GwIArf9XDQAAAAUDOAtlGRYyBACQmwMzBACQggI4CAD+AwAAAIB/FabNgz81c50/&#10;AABgOAAAILgKTheE/KcF+U5HJhwTlWkYOBweReVqwlEAhfkVi+RU3C4jE4jE4bD4LBpp44I5I45J&#10;5ITzF4nR6N5xlGCME64+HrjCYAoAESBAZQrX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56" style="position:absolute;margin-left:307pt;margin-top:9.8pt;width:1.85pt;height:4.8pt;z-index:252034048" coordorigin="13370,13693" coordsize="66,169" path="m13435,13693v-17,29,-33,60,-46,91c13376,13813,13370,13829,13372,1386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oBHQIIEAEgAGgMAAAAAADAAAAAAAAARljPVIrml8VPjwb4utLhmyIDIWQGPoBED/AAAEgRRP8B&#10;RTUbAgCt/0Y1GwIArf9XDQAAAAUDOAtlGRYyBACQmwMzBACQggI4CAD+AwAAAIB/FabNgz81c50/&#10;AABgOAAAILgKMQqD/lS8/lTVqWL8CKCF+Rab5Fh6I4U8GNxghsxYhgYCro6uFQYKABEg0EU11wRJ&#10;ygF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57" style="position:absolute;margin-left:313.35pt;margin-top:5.2pt;width:.55pt;height:7.8pt;z-index:252035072" coordorigin="13594,14183" coordsize="20,276" path="m13597,14204v6,-13,7,-17,16,-21c13612,14220,13608,14256,13605,14292v-3,39,-5,78,-8,116c13595,14425,13595,14441,13595,1445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EBHQIIGgEgAGgMAAAAAADAAAAAAAAARljPVIrml8VPjwb4utLhmyIDIWQGPoBED/AAAEgRRP8B&#10;RTUbAgCt/0Y1GwIArf9XDQAAAAUDOAtlGRYyBACQmwMzBACQggI4CAD+AwAAAIB/FabNgz81c50/&#10;AABgOAAAILgKSByD/lX4/lX5HLmPA8EmUwnGeGYAhPyR+fkj9G/cMOBxIyxKRjHLLPpAhPH3gFDg&#10;4bzjGKM0USc68XiwiAoAESAQNEzY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58" style="position:absolute;margin-left:305.1pt;margin-top:17.45pt;width:12.95pt;height:.7pt;z-index:252036096" coordorigin="13303,14616" coordsize="457,25" path="m13303,14639v24,,47,-4,71,-5c13414,14632,13453,14634,13493,14634v68,-1,136,-16,203,-18c13717,14615,13739,14619,13759,146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UBHQIoCAEgAGgMAAAAAADAAAAAAAAARljPVIrml8VPjwb4utLhmyIDIWQGPoBED/AAAEgRRP8B&#10;RTUbAgCt/0Y1GwIArf9XDQAAAAUDOAtlGRYyBACQmwMzBACQggI4CAD+AwAAAIB/FabNgz81c50/&#10;AABgOAAAILgKTByF+U5z5TnQMhkcpXZBdFNBDBHLXHfHLgyC/wA3vf4Ab3wJezLm5tVfgsnQhPE3&#10;PU4NYzjOM5ozhFGMb5+nOEQKABEgQMma2A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62" style="position:absolute;margin-left:331.95pt;margin-top:6.65pt;width:11pt;height:12.35pt;z-index:252040192" coordorigin="14251,14234" coordsize="388,436" path="m14627,14236v4,,7,1,11,1c14622,14239,14612,14239,14596,14248v-21,12,-44,25,-64,39c14503,14308,14475,14331,14447,14353v-32,26,-65,52,-99,75c14324,14444,14300,14461,14275,14476v-12,6,-16,9,-24,13c14271,14504,14289,14510,14312,14520v35,15,69,32,102,50c14450,14589,14485,14611,14521,14631v25,13,51,22,77,30c14618,14667,14619,14666,14638,1466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63" style="position:absolute;margin-left:360.75pt;margin-top:3.05pt;width:7.6pt;height:12.7pt;z-index:252041216" coordorigin="15267,14108" coordsize="268,447" path="m15274,14108v-10,25,-3,48,5,75c15296,14241,15320,14299,15346,14354v28,59,59,118,102,167c15465,14541,15492,14562,15520,14551v5,-3,9,-6,14,-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8BHQIYJgEgAGgMAAAAAADAAAAAAAAARljPVIrml8VPjwb4utLhmyIDIWQGPoBED/AAAEgRRP8B&#10;RTUbAgCt/0Y1GwIArf9XDQAAAAUDOAtlGRYyBACQmwMzBACQggI4CAD+AwAAAIB/FabNgz81c50/&#10;AABgOAAAILgKRhSD/mKw/mK/6RPKekdGkR3rNyCF+SEj5INcHhMLmI8FNNJDHTPi57a5wIXmjiFD&#10;l6ZY4YUcMdebvAAKABEg4GYe2w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64" style="position:absolute;margin-left:354.6pt;margin-top:4.4pt;width:16.5pt;height:11.8pt;z-index:252042240" coordorigin="15050,14155" coordsize="581,416" path="m15630,14155v-99,39,-184,105,-269,168c15284,14380,15208,14438,15135,14500v-28,24,-56,48,-85,7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YBHQIuIgEgAGgMAAAAAADAAAAAAAAARljPVIrml8VPjwb4utLhmyIDIWQGPoBED/AAAEgRRP8B&#10;RTUbAgCt/0Y1GwIArf9XDQAAAAUDOAtlGRYyBACQmwMzBACQggI4CAD+AwAAAIB/FabNgz81c50/&#10;AABgOAAAILgKPQ6F+ZUT5ldcDfbgYY4KqMJgMICE/JFZ+SJ3Bi1QzRjCufHphsyYbJefh4OFkbWB&#10;gYAKABEgYHNQ2wRJygF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20" style="position:absolute;margin-left:-26.6pt;margin-top:9.45pt;width:25pt;height:31.4pt;z-index:251997184" coordorigin="1601,14987" coordsize="882,1108" path="m2331,15008v52,-3,100,-9,151,-21c2422,15060,2351,15125,2283,15193v-135,135,-269,271,-399,411c1788,15706,1656,15824,1607,15960v-40,110,107,124,179,131c1989,16110,2198,16077,2400,1605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sBHQJIWgEgAGgMAAAAAADAAAAAAAAARljPVIrml8VPjwb4utLhmyIDIWQGPoBED/AAAEgRRP8B&#10;RTUbAgCt/0Y1GwIArf9XDQAAAAUDOAtlGRYyBACQmwMzBACQggI4CAD+AwAAAIB/FabNgz81c50/&#10;AABgOAAAILgKYhyH8AF3fow+JxOGxeGx+RxePx+MwdEI1IphOqBOqVKpdKowhvJwh5OFYOBgkJKS&#10;0hLTE5JRyLi42bmZmbhZWNi40IXnjjVBr0EEMCWCFChQIZcbmYIwCgARICD+fp4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23" style="position:absolute;margin-left:-14.25pt;margin-top:7.75pt;width:213.7pt;height:46.15pt;z-index:252000256" coordorigin="2037,14928" coordsize="7539,1627" path="m2052,15623v19,-6,-1,-25,18,-29c2247,15558,2443,15598,2624,15585v287,-20,559,-17,846,9c4197,15659,4925,15771,5639,15920v454,94,870,129,1333,112c7524,16012,8459,16207,8954,15899v25,-23,33,-30,46,-49em8636,15366v47,33,84,50,143,70c9013,15516,9290,15564,9502,15695v85,52,89,115,28,191c9437,16002,9286,16083,9157,16150v-159,82,-329,148,-503,189c8542,16365,8448,16370,8337,16349em5274,16056v-3,27,-7,53,-13,80c5254,16170,5240,16203,5232,16236v-1,7,-2,14,-3,21em5497,16092v-4,27,-15,47,-24,72c5456,16213,5433,16256,5408,16301v-32,58,-66,120,-107,173c5297,16479,5292,16483,5288,16488em5584,16366v24,11,29,19,25,46c5605,16442,5587,16468,5571,16493v-13,21,-28,38,-47,53c5556,16555,5582,16553,5615,16553v43,,88,-6,129,-21c5768,16521,5775,16518,5788,16506em5442,15565v-2,-27,,-48,6,-75c5458,15537,5447,15583,5442,15632v-8,84,-19,168,-27,252c5411,15923,5410,15961,5412,16000v29,-33,33,-89,42,-134c5472,15778,5486,15689,5500,15600v7,-45,26,-103,25,-149c5521,15440,5520,15436,5519,15452v-5,25,-8,49,-10,75em3850,15358v3,42,-4,83,-10,125c3820,15615,3801,15748,3777,15879v-7,41,-12,81,-19,122em3801,16388v-30,43,-50,68,-95,95c3666,16507,3629,16511,3588,16486v-51,-31,-64,-96,-59,-152c3540,16226,3623,16127,3710,16069v52,-34,152,-75,210,-29c3981,16089,3923,16194,3890,16239v-50,68,-111,101,-181,142em5517,15394v1,32,-1,65,2,98c5522,15524,5529,15554,5528,15585v-1,41,-30,71,-56,98c5434,15722,5390,15750,5339,15767v-30,8,-39,11,-59,1c5258,15717,5247,15701,5273,15638v36,-86,103,-166,170,-228c5516,15342,5585,15310,5680,15292v72,28,97,58,83,144c5738,15592,5601,15742,5459,15803v-69,29,-114,19,-182,5c5211,15741,5189,15687,5199,15588v15,-158,116,-338,261,-411c5557,15128,5628,15160,5714,15207v81,125,97,252,-20,367c5625,15642,5524,15680,5428,15687v-88,7,-129,-21,-176,-87c5257,15512,5289,15462,5365,15408v107,-76,261,-117,391,-96c5831,15324,5868,15383,5819,15449v-84,114,-255,184,-384,227c5368,15698,5319,15703,5251,15698v-17,-75,57,-121,119,-168c5487,15442,5617,15368,5755,15318v72,-20,89,-27,136,-27c5941,15350,5842,15407,5787,15447v-168,124,-353,220,-539,314c5179,15790,5163,15798,5118,15810v3,-7,53,-54,108,-85c5406,15624,5645,15473,5857,15462v82,-4,-35,95,-42,101c5726,15640,5626,15702,5521,15755v-71,36,-114,47,-184,48c5364,15733,5421,15691,5480,15644v93,-74,210,-160,330,-183c5831,15462,5838,15459,5836,15476v-66,64,-143,109,-225,151c5510,15679,5400,15727,5288,15747v-94,17,-52,-37,-6,-71c5405,15585,5552,15523,5695,15473v9,-3,153,-59,125,-2c5784,15497,5768,15507,5738,15520em5540,15626v-3,-2,-69,-2,-36,-24c5532,15584,5588,15580,5619,15576v158,-22,327,-15,486,-17c6759,15551,7421,15500,8075,15529v-48,6,-46,8,-95,7c7807,15533,7635,15513,7464,15490v-264,-35,-526,-81,-791,-110c6769,15378,6863,15382,6959,15385v311,10,704,-34,1003,59c7966,15448,7970,15452,7974,15456v-128,25,-255,43,-385,57c7129,15561,6661,15612,6198,15611v2,-41,17,-47,143,-82c6556,15470,6776,15422,6994,15378v222,-44,443,-82,660,-145em7782,14928v-6,25,-3,27,48,65c7922,15061,8022,15118,8123,15171v93,48,275,87,339,177c8463,15357,8465,15365,8466,15374v-62,70,-145,107,-229,150c8100,15594,7964,15662,7829,15734v-92,49,-184,97,-281,13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24" style="position:absolute;margin-left:326.5pt;margin-top:14.9pt;width:123.1pt;height:40.85pt;z-index:252001280" coordorigin="14059,15180" coordsize="4342,1441" path="m17752,15180v35,10,72,19,108,29c17938,15230,18016,15252,18093,15276v86,27,203,48,275,106c18429,15430,18387,15477,18345,15520v-96,97,-224,165,-341,232c17869,15829,17732,15901,17593,15971v-56,28,-106,49,-166,66em14444,16265v3,9,10,24,-11,56c14402,16368,14357,16416,14308,16445v-52,31,-129,57,-189,36c14056,16460,14051,16392,14070,16338v31,-87,113,-155,192,-198c14327,16104,14435,16069,14505,16114v67,43,26,134,-7,182c14450,16366,14361,16430,14278,16451v-56,14,-76,3,-116,-26em15665,15889v4,-16,6,-22,14,-30c15691,15888,15687,15907,15683,15939v-6,48,-19,94,-19,143c15664,16115,15674,16112,15701,16123em15958,16053v-12,24,-27,46,-42,70c15887,16168,15855,16211,15824,16254v-34,47,-77,99,-120,138c15679,16409,15672,16413,15661,16429em16022,16303v-6,25,-17,48,-27,72c15977,16419,15953,16464,15941,16509v,5,-1,10,-1,15em16223,16348v2,-4,5,-9,7,-13c16229,16357,16223,16375,16217,16396v-3,11,-18,40,-8,51c16223,16463,16265,16456,16282,16454v34,-4,69,-12,103,-19c16412,16429,16432,16421,16453,16404em16470,16306v-29,107,13,21,37,123c16517,16471,16452,16578,16436,1662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30" style="position:absolute;margin-left:370.95pt;margin-top:4.1pt;width:103.2pt;height:32.65pt;z-index:252007424" coordorigin="15627,14799" coordsize="3640,1151" path="m16127,15842v-23,26,-39,52,-72,72c16019,15936,15975,15955,15931,15949v-56,-8,-116,-44,-157,-82c15649,15751,15590,15566,15662,15407v80,-176,264,-278,443,-326c16256,15040,16437,15043,16566,15143v115,89,116,238,64,362c16548,15699,16342,15870,16131,15894v-126,14,-263,-32,-336,-140c15722,15646,15733,15513,15805,15408v100,-145,266,-220,437,-237c16357,15159,16509,15166,16580,15273v64,96,6,223,-56,302c16455,15663,16364,15716,16273,15776em16507,15275v21,-8,16,-14,39,-17c16616,15250,16689,15251,16760,15251v431,1,857,-16,1287,-46c17959,15217,17871,15228,17783,15235v-230,18,-460,29,-691,29c16957,15264,16824,15260,16690,15249v75,-41,97,-15,182,-16c17176,15231,17479,15240,17783,15239v244,-1,500,9,741,-33c18554,15197,18574,15198,18549,15187v-152,-13,-303,-9,-455,-2c17766,15201,17439,15233,17112,15268v155,-11,310,-17,465,-25c17859,15228,18142,15219,18424,15211v140,-4,280,-8,420,-12c18734,15195,18624,15195,18514,15191v-182,-6,-364,-12,-544,-34c17942,15153,17913,15149,17885,15145em18527,14821v6,-12,-26,-15,47,-19c18643,14798,18713,14813,18780,14830v83,21,160,55,235,96c19090,14967,19172,15016,19228,15082v30,35,48,70,27,114c19221,15268,19134,15320,19070,15361v-144,92,-376,151,-496,268c18561,15640,18557,15644,18555,15656v17,11,42,35,65,32c18633,15680,18637,15678,18643,1567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59" style="position:absolute;margin-left:307.75pt;margin-top:6.4pt;width:.55pt;height:4.1pt;z-index:252037120" coordorigin="13396,14881" coordsize="20,143" path="m13413,14881v-2,19,-1,38,-4,57c13406,14959,13398,14982,13396,15004v-2,25,8,17,19,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UBHQIGDgEgAGgMAAAAAADAAAAAAAAARljPVIrml8VPjwb4utLhmyIDIWQGPoBED/AAAEgRRP8B&#10;RTUbAgCt/0Y1GwIArf9XDQAAAAUDOAtlGRYyBACQmwMzBACQggI4CAD+AwAAAIB/FabNgz81c50/&#10;AABgOAAAILgKPBKD/lSS/lSTLqN43jLhLwrAhPyalfk1LNm3dXBGU09q3BCE8IaZQz6axrONcfJ1&#10;ogoAESBgbPXY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60" style="position:absolute;margin-left:312.1pt;margin-top:6.05pt;width:4.65pt;height:1.95pt;z-index:252038144" coordorigin="13550,14867" coordsize="165,70" path="m13556,14867v-1,13,-12,47,-6,59c13561,14946,13591,14933,13607,14931v20,-3,40,-4,59,-8c13682,14919,13698,14917,13714,149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MBHQIQCgEgAGgMAAAAAADAAAAAAAAARljPVIrml8VPjwb4utLhmyIDIWQGPoBED/AAAEgRRP8B&#10;RTUbAgCt/0Y1GwIArf9XDQAAAAUDOAtlGRYyBACQmwMzBACQggI4CAD+AwAAAIB/FabNgz81c50/&#10;AABgOAAAILgKShqE/KtB+VaGMFaRhGBu38rLRCmWSoCF+TRr5NG8JhWKxeIxOCwZdeliQxSooYSE&#10;8eeB4R5NaiAIzjPDydcQCgARIAADHtk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61" style="position:absolute;margin-left:315.6pt;margin-top:5.8pt;width:.7pt;height:5.25pt;z-index:252039168" coordorigin="13673,14859" coordsize="25,185" path="m13697,14859v-6,27,-9,51,-13,78c13680,14969,13677,15000,13674,15032v,4,-1,7,-1,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kBHQIGEAEgAGgMAAAAAADAAAAAAAAARljPVIrml8VPjwb4utLhmyIDIWQGPoBED/AAAEgRRP8B&#10;RTUbAgCt/0Y1GwIArf9XDQAAAAUDOAtlGRYyBACQmwMzBACQggI4CAD+AwAAAIB/FabNgz81c50/&#10;AABgOAAAILgKMAqD/la6/lbB3wjeroCD/k0u/k0TiK1O3cCGzhjGAh6ujpYGDAoAESCAD1DZBEnK&#10;AU==&#10;" annotation="t"/>
          </v:shape>
        </w:pict>
      </w:r>
    </w:p>
    <w:p w:rsidR="00FD4352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29" style="position:absolute;margin-left:255.05pt;margin-top:3.05pt;width:26.35pt;height:24.85pt;z-index:252006400" coordorigin="11538,15415" coordsize="930,877" path="m12321,15479v3,-23,5,-39,5,-62c12302,15436,12269,15468,12244,15495v-168,181,-346,348,-531,512c11647,16065,11584,16117,11538,16188v53,26,100,38,164,49c11903,16271,12107,16286,12311,16290v52,,104,1,156,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0BHQJKRgEgAGgMAAAAAADAAAAAAAAARljPVIrml8VPjwb4utLhmyIDIWQGPoBED/AAAEgRRP8B&#10;RTUbAgCt/0Y1GwIArf9XDQAAAAUDOAtlGRYyBACQmwMzBACQggI4CAD+AwAAAIB/FabNgz81c50/&#10;AABgOAAAILgKZCKG8mHHkw1hI2CSMhUwEjJy8fKwsTCQ0pJTk5OUFFSUlRLUVJGRQIT8oi35ROcU&#10;6aow5kMWjRmwWrHDl05dNcNUJTRyxITxp34x4esCECCJFFCMK8HjxjAKABEgQKeB6wRJ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65" style="position:absolute;margin-left:261.2pt;margin-top:7.1pt;width:169.15pt;height:12.6pt;z-index:252043264" coordorigin="11754,15557" coordsize="5968,445" path="m11754,16001v275,-60,554,-93,833,-133c13004,15808,13412,15752,13834,15745v413,-7,796,30,1209,-25c15472,15663,15912,15655,16344,15631v460,-25,921,-8,1377,-7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" annotation="t"/>
          </v:shape>
        </w:pict>
      </w:r>
    </w:p>
    <w:p w:rsidR="00FD4352" w:rsidRDefault="00FD4352" w:rsidP="00FD435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F4FA6" w:rsidRDefault="009134BB" w:rsidP="00FD435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36" style="position:absolute;margin-left:279.9pt;margin-top:21.5pt;width:133.65pt;height:58.85pt;z-index:252013568" coordorigin="12414,17370" coordsize="4715,2076" path="m15396,17422v-18,25,-6,28,24,34c15452,17462,15488,17463,15520,17456v28,-6,44,-18,66,-34em15764,17370v-12,25,-25,49,-35,75c15728,17449,15726,17453,15725,17457v17,3,32,,49,2c15801,17461,15827,17470,15854,17470v6,-1,12,-1,18,-2em15927,17398v-12,40,-21,80,-32,120c15888,17543,15881,17569,15875,17594em12536,17920v27,5,29,17,57,18c12661,17940,12729,17925,12797,17922v497,-25,997,-19,1495,-35c15137,17859,15990,17814,16832,17741v100,-9,197,-23,296,-40em12627,18125v26,-11,50,-22,79,-26c12745,18094,12784,18094,12823,18098v36,4,74,10,109,21c12961,18128,12972,18137,12973,18166v1,37,-68,111,-85,140c12815,18426,12749,18549,12685,18673v-11,24,-14,29,-20,44em13205,18548v-23,12,-56,30,-83,30c13093,18578,13061,18563,13047,18537v-15,-28,-4,-64,13,-88c13095,18398,13167,18387,13216,18425v39,30,56,79,66,125c13290,18584,13288,18619,13292,18654v1,4,1,7,2,11em13762,18114v11,22,25,38,47,51c13832,18178,13859,18188,13884,18197v22,8,43,14,63,27c13966,18236,13967,18254,13959,18274v-9,24,-30,44,-48,62c13885,18363,13858,18385,13828,18407v-23,17,-50,42,-75,54c13739,18464,13736,18465,13728,18467em13743,18623v19,-4,35,-6,55,-5c13836,18619,13875,18621,13913,18626v29,3,53,4,82,2em14407,18182v15,-20,25,-30,48,-40c14479,18131,14507,18130,14532,18138v25,8,40,27,38,54c14568,18222,14548,18248,14530,18270v-12,15,-46,39,-49,59c14478,18347,14514,18369,14521,18386v12,27,7,56,-4,82c14502,18502,14473,18527,14440,18543v-17,9,-62,29,-78,5c14357,18529,14354,18524,14362,18513em14811,18466v-32,-1,-54,-1,-82,-19c14706,18432,14696,18405,14704,18379v8,-27,34,-53,62,-58c14801,18314,14828,18337,14845,18364v22,35,29,81,32,122c14878,18505,14877,18524,14878,18543em15199,18411v26,13,43,13,72,13c15314,18424,15343,18416,15384,18404v25,-8,40,-16,62,-30em15389,18312v-9,43,-22,86,-34,129c15344,18482,15336,18522,15328,18563v-1,4,-3,7,-4,11em15661,18258v20,-27,28,-26,60,-33c15740,18221,15766,18214,15780,18235v15,23,-9,59,-22,77c15733,18348,15701,18379,15673,18413v-15,18,-43,49,-40,75c15636,18511,15671,18518,15689,18518v41,1,69,-14,105,-31em16052,18211v-12,16,-39,40,-9,54c16057,18271,16096,18259,16110,18257v30,-4,59,-5,88,-10c16220,18243,16239,18241,16260,18232em16220,18123v-8,34,-7,60,-9,94c16209,18263,16212,18308,16211,18354v-1,29,-2,58,-1,87em13993,19195v23,-14,42,-27,69,-29c14089,19164,14113,19171,14140,19171v22,,40,-4,61,-9em14397,18975v8,-13,20,-35,34,-43c14446,18923,14469,18924,14483,18935v19,16,18,40,14,62c14492,19026,14477,19051,14460,19074v-9,12,-16,21,-23,34c14463,19111,14481,19116,14497,19138v18,25,9,56,-3,82c14477,19258,14450,19280,14418,19305v-36,28,-41,25,-57,-15em14823,19146v-16,12,-38,29,-60,28c14732,19173,14714,19140,14710,19113v-3,-24,4,-60,21,-79c14751,19011,14777,19024,14794,19043v38,43,55,108,69,162c14872,19239,14879,19269,14897,19300em12414,19312v20,2,36,7,55,6c12504,19316,12519,19306,12547,19286em12732,19099v2,-21,15,-46,35,-60c12787,19025,12821,19007,12846,19011v27,5,23,39,18,58c12850,19120,12814,19160,12787,19204v-16,26,2,34,22,49c12831,19269,12856,19286,12867,19312v12,29,4,63,-14,88c12832,19429,12797,19446,12762,19445v-40,-1,-46,-19,-52,-53em13099,19323v-28,6,-37,8,-60,-11c13019,19296,13005,19263,13004,19237v-1,-29,13,-68,34,-88c13073,19117,13115,19140,13143,19167v34,33,52,76,70,118c13228,19320,13236,19355,13257,19388v9,13,12,17,22,2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37" style="position:absolute;margin-left:-9.75pt;margin-top:22.45pt;width:427.15pt;height:195.8pt;z-index:252014592" coordorigin="2196,17404" coordsize="15069,6907" path="m6403,21569v23,-25,41,-32,74,-41c6519,21517,6561,21515,6604,21512v38,-2,81,-6,118,-16c6742,21488,6747,21486,6760,21481em6587,21729v5,-19,20,-24,43,-28c6654,21697,6686,21698,6695,21726v7,21,-9,41,-22,55c6664,21791,6654,21799,6643,21808v8,21,23,25,36,44c6692,21871,6683,21891,6670,21908v-18,23,-45,37,-75,39c6571,21949,6558,21939,6539,21927em5050,21715v-14,-4,-19,-5,-18,-18c5059,21674,5093,21670,5129,21664v74,-12,152,-14,227,-12c5429,21654,5502,21654,5575,21649v33,-3,42,-3,63,-8em5377,21854v23,-21,52,-34,83,-37c5485,21814,5515,21819,5528,21843v15,27,-6,52,-21,73c5486,21944,5461,21968,5440,21995v12,10,30,16,40,28c5496,22042,5486,22066,5474,22085v-22,34,-50,54,-87,66c5359,22160,5344,22162,5319,22148em5102,22678v6,-17,8,-22,13,-32c5128,22672,5129,22694,5133,22723v5,39,5,78,10,117c5145,22858,5149,22877,5153,22895em5371,22593v,27,2,55,2,82c5374,22717,5375,22760,5373,22802v-1,21,-1,28,,42em5825,22439v-23,-6,22,31,34,43c5902,22524,5948,22561,5999,22593v9,6,55,23,54,40c6050,22670,5987,22717,5964,22740v-38,39,-83,74,-120,114c5834,22870,5832,22873,5852,22851em6613,22545v-8,34,-15,68,-24,102c6579,22688,6562,22728,6552,22769v-8,33,-9,41,-6,2em6474,22461v24,-10,55,-8,84,-10c6625,22447,6694,22446,6761,22451v58,4,113,10,171,-1c6940,22448,6948,22445,6956,22443em2330,23892v19,-2,36,-4,56,-6c2470,23877,2555,23866,2642,23862v317,-14,632,5,949,-3c3928,23851,4269,23819,4604,23782v634,-70,1262,-158,1898,-211c7624,23477,8728,23446,9853,23447v102,,205,1,307,-2c10221,23442,10240,23441,10280,23439em10301,22947v3,28,-4,27,25,60c10392,23081,10469,23147,10545,23210v59,49,125,95,176,152c10758,23403,10754,23442,10721,23485v-54,70,-136,124,-206,176c10426,23728,10329,23785,10233,23840v-58,32,-75,41,-114,60em2491,23431v18,-9,38,-18,53,-24c2547,23447,2535,23485,2515,23522v-40,76,-85,153,-132,225c2323,23838,2245,23927,2206,24031v-20,54,-8,92,40,123c2327,24207,2432,24223,2526,24237v22,3,43,5,65,8em5167,24288v-22,15,-48,21,-76,22c5053,24312,5011,24305,4978,24285v-34,-21,-56,-58,-54,-98c4926,24134,4964,24097,5009,24074v51,-26,121,-33,174,-10c5236,24087,5255,24134,5236,24187v-19,54,-82,96,-137,106c5050,24302,5022,24284,4983,24262em7978,23913v25,13,14,34,13,60c7989,24019,7984,24065,7979,24111v-1,11,-17,102,19,77c8004,24181,8009,24174,8015,24167em8388,23915v-6,26,-7,44,-7,70c8381,24021,8380,24060,8371,24095v-4,17,-8,33,-13,50em8347,23590v-10,21,-19,40,-36,57c8285,23672,8252,23698,8216,23705v-42,8,-91,,-127,-22c8044,23655,8023,23598,8022,23547v-2,-76,40,-146,81,-207c8156,23262,8219,23200,8303,23155v47,-25,126,-55,172,-9c8522,23193,8519,23273,8507,23331v-17,80,-58,157,-114,216c8344,23598,8286,23635,8218,23652v-37,9,-93,-1,-115,-37c8094,23587,8090,23576,8093,23555em8106,23276v-37,-20,-20,-38,-84,-35c7970,23243,7913,23260,7861,23269v-156,27,-336,51,-477,41c7528,23260,7675,23231,7828,23224v15,1,19,1,28,2c7813,23237,7773,23250,7726,23257v-213,30,-431,36,-646,28c7136,23278,7192,23269,7248,23263v168,-18,335,-42,502,-61c7642,23225,7533,23246,7423,23260v-286,37,-577,64,-866,66c6626,23310,6694,23293,6767,23285v151,-16,303,-24,455,-30c7183,23257,7177,23259,7138,23261v-147,8,-294,23,-440,39c6520,23320,6342,23343,6163,23352v50,-15,73,-26,124,-35c6431,23292,6579,23281,6724,23274v-60,15,-125,32,-190,43c6270,23360,5992,23408,5724,23405v-4,-1,-7,-3,-11,-4c5777,23380,5842,23358,5910,23343v199,-43,399,-80,600,-102c6431,23260,6350,23278,6270,23294v-329,64,-661,122,-993,167c5348,23440,5419,23421,5492,23405v204,-44,412,-81,618,-95c6038,23332,5963,23352,5888,23367v-256,53,-517,106,-777,129c5181,23465,5249,23444,5327,23426v130,-30,258,-58,390,-57c5613,23408,5512,23440,5403,23467v-288,70,-623,161,-922,149c4453,23616,4447,23620,4434,23609v44,-17,85,-37,131,-52c4619,23539,4672,23521,4725,23501em5107,23187v21,-13,42,-26,63,-39c5170,23174,5179,23188,5150,23225v-43,55,-110,104,-170,137c4882,23416,4777,23460,4673,23501v-93,37,-198,62,-284,115c4383,23621,4377,23625,4371,23630v20,22,27,34,69,49c4504,23701,4574,23716,4641,23725v81,11,164,20,246,28c4968,23761,5049,23764,5129,23771v49,4,98,8,147,11c5291,23782,5295,23781,5304,23784v-40,1,-79,3,-119,3c4927,23788,4659,23748,4409,23685v-22,-6,-43,-13,-65,-20c4384,23648,4413,23629,4450,23603v70,-49,143,-94,216,-137c4768,23406,4871,23348,4977,23294v94,-48,191,-93,284,-141c5264,23151,5267,23148,5270,23146v-56,53,-111,82,-184,111c4887,23336,4690,23408,4500,23507v-44,23,-87,47,-123,82c4375,23593,4374,23596,4372,23600v33,28,57,43,99,63c4616,23731,4762,23793,4914,23843v108,35,217,66,330,81c5296,23931,5351,23938,5404,23937v3,-1,7,-2,10,-3em7416,22797v-3,-4,-5,-7,-8,-11c7401,22799,7387,22831,7379,22854v-16,46,-36,90,-57,134c7303,23026,7282,23064,7263,23102v-7,14,-14,29,-22,43c7249,23124,7259,23103,7267,23082v58,-158,135,-300,218,-446c7520,22574,7555,22512,7589,22450v12,-23,27,-45,36,-70c7631,22364,7633,22349,7636,22333em8439,22219v-21,35,-24,65,-29,106c8403,22389,8395,22454,8387,22518v-1,6,-11,124,-15,125c8363,22625,8360,22616,8361,22600em8262,22081v27,-4,52,-8,78,-11c8382,22065,8421,22070,8463,22074v43,4,86,14,129,15c8626,22090,8651,22085,8683,22074em9213,22028v30,-19,-20,23,-25,30c9161,22092,9130,22124,9099,22155v-37,37,-76,72,-113,108c8960,22288,8931,22314,8921,22349v38,2,75,,113,-1c9100,22346,9158,22355,9221,22371v26,6,51,18,78,21c9302,22391,9306,22391,9309,22390em9641,22034v-13,25,-16,52,-20,80c9612,22178,9605,22242,9599,22306v-1,12,-17,145,25,102c9629,22398,9635,22389,9640,22379em9965,21930v-2,45,-3,90,-4,135c9959,22149,9956,22232,9949,22315v-5,61,-11,139,-47,192c9896,22512,9891,22517,9885,22522em9043,22779v-71,43,-124,64,-207,38c8779,22799,8732,22744,8700,22697v-60,-89,-83,-205,-76,-312c8631,22271,8672,22159,8724,22058v133,-259,420,-510,729,-486c9624,21585,9754,21711,9764,21882v13,209,-119,399,-243,552c9409,22572,9270,22693,9103,22759v-24,8,-48,15,-72,23em13428,17510v21,-6,36,-5,58,-2c13511,17512,13540,17511,13564,17506v16,-6,21,-8,33,-8em13785,17404v-12,22,-24,44,-31,68c13749,17489,13737,17520,13753,17535v10,10,48,17,62,19c13834,17556,13854,17555,13872,17551v4,-1,9,-2,13,-3em13922,17413v-16,31,-21,59,-30,93c13879,17556,13871,17603,13863,17654v-4,23,-6,41,-5,65em12253,19782v38,,85,,130,-5c12472,19767,12562,19753,12651,19742v593,-72,1183,-94,1779,-114c14936,19611,15444,19578,15950,19573v442,-4,876,58,1314,102em12668,20143v9,41,4,73,2,115c12668,20297,12665,20340,12673,20379v6,28,27,36,54,33c12766,20408,12808,20396,12845,20385v41,-12,91,-12,128,-33c12977,20349,12982,20345,12986,20342em12952,20119v-17,32,-20,55,-27,91c12914,20272,12904,20335,12895,20398v-7,53,-18,106,-14,160c12884,20571,12883,20575,12893,20576em13246,20462v-17,2,-30,,-44,-12c13180,20430,13167,20405,13162,20376v-5,-27,-1,-67,20,-87c13205,20267,13235,20281,13252,20301v30,35,41,83,53,126c13312,20450,13316,20509,13340,20524v3,,7,,10,em13788,19926v-24,-4,18,30,28,41c13860,20013,13910,20054,13965,20087v22,13,52,20,72,33c14040,20123,14044,20127,14047,20130v-14,25,-29,43,-51,61c13954,20226,13905,20251,13853,20268v-17,5,-32,8,-49,14em13782,20434v32,8,57,6,90,7c13926,20443,13984,20442,14038,20435v38,-7,51,-9,76,-16em14593,19954v22,-25,50,-54,84,-64c14710,19880,14757,19881,14782,19908v33,35,22,91,5,130c14765,20090,14721,20136,14678,20172v-27,23,-59,39,-91,53c14611,20250,14646,20254,14682,20261v54,11,107,25,163,25c14878,20284,14888,20284,14908,20274em15154,19991v4,26,-5,44,-10,69c15139,20083,15134,20105,15132,20129v28,5,57,8,86,11c15259,20145,15298,20147,15339,20145v24,-1,37,-6,58,-16em15368,19958v-10,49,-25,97,-35,145c15321,20162,15314,20222,15299,20280v-8,32,-15,60,-14,94em12629,20958v-15,-13,-57,-40,-36,-65c12607,20876,12660,20886,12677,20887v88,5,172,11,260,6c13003,20889,13066,20876,13129,20858v24,-8,30,-10,45,-14em12862,21107v-5,29,-15,54,-24,82c12829,21216,12815,21248,12814,21277v-1,26,34,24,51,22c12913,21293,12961,21278,13007,21262v42,-14,79,-29,117,-52em13100,21103v-16,40,-26,81,-39,122c13043,21283,13023,21342,13009,21401v-9,37,-14,60,25,56em14706,20651v-5,,-10,,-15,c14727,20622,14770,20628,14819,20627v87,-1,174,7,260,14c15149,20647,15219,20655,15289,20657em15128,20798v-8,21,-20,44,-26,65c15095,20888,15087,20915,15088,20941v1,23,11,43,32,53c15145,21006,15189,21015,15216,21015v35,,76,-6,110,-14c15335,20998,15344,20996,15353,20993em15450,20785v-27,48,-45,97,-67,147c15357,20991,15331,21051,15315,21114v-10,40,-24,84,-25,125c15290,21243,15291,21246,15291,21250em13486,21948v-18,26,-38,50,-67,65c13391,22028,13354,22040,13322,22033v-30,-7,-61,-29,-69,-60c13243,21936,13267,21896,13291,21870v31,-33,79,-51,124,-45c13481,21834,13523,21897,13549,21952v19,41,29,85,43,128c13599,22100,13603,22106,13618,22118em13978,21509v19,19,37,40,58,58c14085,21611,14135,21655,14187,21696v23,18,46,36,69,55c14271,21764,14285,21774,14297,21790v-22,10,-44,20,-66,29c14200,21832,14169,21843,14138,21857v-24,11,-45,18,-59,36em13991,22081v33,-2,62,2,95,6c14135,22094,14180,22103,14230,22103v37,,63,-7,98,-18em15052,21376v-19,3,-36,6,-54,22c14953,21438,14911,21493,14881,21545v-42,73,-75,156,-83,240c14793,21844,14799,21921,14855,21957v41,26,104,13,142,-11c15028,21927,15050,21899,15057,21865v-45,8,-70,29,-101,65c14934,21955,14891,21992,14885,22027v1,4,2,7,3,11em12992,23228v-33,11,-32,27,-55,54c12855,23380,12770,23477,12692,23578v-63,83,-132,180,-145,287c12534,23967,12602,24045,12685,24095v137,82,308,97,464,94c13177,24187,13205,24185,13233,2418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" annotation="t"/>
          </v:shape>
        </w:pict>
      </w:r>
      <w:r w:rsidR="00FD4352">
        <w:rPr>
          <w:rFonts w:ascii="Times New Roman" w:hAnsi="Times New Roman" w:cs="Times New Roman"/>
          <w:sz w:val="28"/>
          <w:szCs w:val="28"/>
        </w:rPr>
        <w:t xml:space="preserve">Ex. 2) </w:t>
      </w:r>
      <w:r w:rsidR="00FD4352" w:rsidRPr="00FD4352">
        <w:rPr>
          <w:rFonts w:ascii="Times New Roman" w:hAnsi="Times New Roman" w:cs="Times New Roman"/>
          <w:position w:val="-14"/>
          <w:sz w:val="28"/>
          <w:szCs w:val="28"/>
        </w:rPr>
        <w:object w:dxaOrig="1640" w:dyaOrig="400">
          <v:shape id="_x0000_i1033" type="#_x0000_t75" style="width:93.05pt;height:23.1pt" o:ole="">
            <v:imagedata r:id="rId29" o:title=""/>
          </v:shape>
          <o:OLEObject Type="Embed" ProgID="Equation.DSMT4" ShapeID="_x0000_i1033" DrawAspect="Content" ObjectID="_1408767264" r:id="rId30"/>
        </w:object>
      </w:r>
      <w:r w:rsidR="00FF4FA6">
        <w:rPr>
          <w:rFonts w:ascii="Times New Roman" w:hAnsi="Times New Roman" w:cs="Times New Roman"/>
          <w:sz w:val="28"/>
          <w:szCs w:val="28"/>
        </w:rPr>
        <w:tab/>
      </w:r>
      <w:r w:rsidR="00FF4FA6">
        <w:rPr>
          <w:rFonts w:ascii="Times New Roman" w:hAnsi="Times New Roman" w:cs="Times New Roman"/>
          <w:sz w:val="28"/>
          <w:szCs w:val="28"/>
        </w:rPr>
        <w:tab/>
      </w:r>
      <w:r w:rsidR="00FF4FA6">
        <w:rPr>
          <w:rFonts w:ascii="Times New Roman" w:hAnsi="Times New Roman" w:cs="Times New Roman"/>
          <w:sz w:val="28"/>
          <w:szCs w:val="28"/>
        </w:rPr>
        <w:tab/>
      </w:r>
      <w:r w:rsidR="00FF4FA6">
        <w:rPr>
          <w:rFonts w:ascii="Times New Roman" w:hAnsi="Times New Roman" w:cs="Times New Roman"/>
          <w:sz w:val="28"/>
          <w:szCs w:val="28"/>
        </w:rPr>
        <w:tab/>
        <w:t xml:space="preserve">Ex. 4) </w:t>
      </w:r>
      <w:r w:rsidR="00FF4FA6" w:rsidRPr="00FF4FA6">
        <w:rPr>
          <w:rFonts w:ascii="Times New Roman" w:hAnsi="Times New Roman" w:cs="Times New Roman"/>
          <w:position w:val="-6"/>
          <w:sz w:val="28"/>
          <w:szCs w:val="28"/>
        </w:rPr>
        <w:object w:dxaOrig="1579" w:dyaOrig="279">
          <v:shape id="_x0000_i1034" type="#_x0000_t75" style="width:91pt;height:16.3pt" o:ole="">
            <v:imagedata r:id="rId31" o:title=""/>
          </v:shape>
          <o:OLEObject Type="Embed" ProgID="Equation.DSMT4" ShapeID="_x0000_i1034" DrawAspect="Content" ObjectID="_1408767265" r:id="rId32"/>
        </w:object>
      </w:r>
      <w:r w:rsidR="00FF4FA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4FA6" w:rsidRPr="00FF4FA6" w:rsidRDefault="009134BB" w:rsidP="00FF4F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25" style="position:absolute;margin-left:32.35pt;margin-top:1.8pt;width:51.8pt;height:12.7pt;z-index:252002304" coordorigin="3682,17582" coordsize="1827,449" path="m3682,17673v19,-24,32,-28,59,-42c3775,17613,3809,17605,3847,17601v20,-2,57,-7,69,15c3929,17640,3906,17678,3895,17698v-24,45,-58,86,-91,125c3778,17853,3745,17881,3724,17914v-2,4,-3,8,-5,12c3738,17944,3758,17938,3785,17931v39,-10,74,-26,110,-40c3920,17881,3947,17873,3972,17863em4286,17675v-17,25,-21,46,-25,76c4256,17787,4252,17824,4244,17860v-4,16,-7,31,-10,47em4169,17594v28,,56,-1,84,-3c4287,17589,4319,17586,4353,17584v21,-2,28,-3,42,-2em4594,17825v20,-9,35,-9,57,-13c4678,17808,4706,17807,4733,17803v22,-3,44,-4,66,-7em4736,17673v-12,,-16,,-21,9c4718,17705,4714,17727,4712,17751v-4,41,-9,84,-20,124c4686,17896,4682,17915,4679,17937em4989,17727v19,-25,33,-25,65,-34c5077,17687,5110,17681,5133,17693v25,13,19,41,10,61c5133,17776,5117,17798,5100,17816v-10,9,-14,12,-20,19c5100,17850,5122,17860,5114,17890v-7,29,-33,55,-55,72c5042,17975,5010,18000,4990,17981v-21,-20,18,-66,27,-80em5370,17685v18,-24,31,-33,58,-46c5441,17632,5483,17615,5497,17631v25,29,-3,70,-17,97c5438,17812,5376,17893,5360,17987v-2,22,-3,28,4,41c5401,18025,5412,18008,5426,17971v15,-39,14,-81,1,-121c5416,17818,5394,17795,5376,17767v-10,-16,-18,-37,-10,-56c5369,17706,5371,17702,5374,1769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26" style="position:absolute;margin-left:91.25pt;margin-top:2.4pt;width:5.65pt;height:12.5pt;z-index:252003328" coordorigin="5759,17604" coordsize="199,440" path="m5765,17632v-6,-13,-8,-18,-5,-28c5779,17619,5786,17635,5800,17654v18,25,41,47,62,70c5888,17753,5919,17778,5941,17810v9,14,21,36,14,54c5945,17887,5931,17894,5911,17906v-24,14,-47,26,-70,42c5818,17964,5783,17988,5768,18012v-4,16,-5,21,-9,3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EBHQIWJgEgAGgMAAAAAADAAAAAAAAARljPVIrml8VPjwb4utLhmyIDIWQGPoBED/AAAEgRRP8B&#10;RTUbAgCt/0Y1GwIArf9XDQAAAAUDOAtlGRYyBACQmwMzBACQggI4CAD+AwAAAIB/FabNgz81c50/&#10;AABgOAAAGLoKaC+D/hqM/hqNOfJEjxPF8TMYqqmLnec53Xi1c3eV4qPE1x4AhPy9hfl7DNepweAM&#10;WPgXtGSk0Yooz08TLWEEpSSvLg7t4IP2opubu7zdzcTImJImJgmEom3P3eawCgARIKDJ6fsE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27" style="position:absolute;margin-left:106.45pt;margin-top:3.05pt;width:32.75pt;height:11.25pt;z-index:252004352" coordorigin="6295,17626" coordsize="1155,397" path="m6385,17698v7,-20,24,-23,46,-32c6453,17657,6478,17653,6502,17649v11,-1,14,-1,21,1c6500,17662,6478,17667,6453,17675v-30,10,-63,23,-87,44c6345,17737,6335,17762,6342,17789v8,31,35,50,59,68c6425,17875,6470,17896,6482,17925v10,24,-20,42,-37,50c6416,17990,6375,18002,6342,18002v-39,,-47,-11,-39,-44em6905,17781v-12,32,-27,62,-40,94c6848,17917,6833,17963,6809,18002v-19,31,-18,20,-21,-7em6754,17626v-12,22,30,19,54,21c6860,17651,6911,17653,6962,17660v41,5,78,5,119,-3em7265,17931v17,-3,28,1,46,5c7334,17941,7357,17946,7380,17942v27,-4,47,-12,69,-27em7437,17835v-23,9,-23,16,-32,39c7392,17907,7380,17944,7376,17979v,15,,19,,2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28" style="position:absolute;margin-left:146.45pt;margin-top:6pt;width:7.9pt;height:10.85pt;z-index:252005376" coordorigin="7707,17730" coordsize="279,384" path="m7906,17756v20,,50,6,69,1c7978,17755,7982,17752,7985,17750v-17,-14,-33,-19,-56,-20c7897,17728,7859,17738,7837,17762v-16,17,-19,40,-12,62c7837,17859,7877,17883,7904,17905v29,23,69,51,63,94c7962,18034,7927,18063,7899,18080v-46,27,-102,41,-155,29c7723,18102,7716,18100,7707,1808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31" style="position:absolute;margin-left:17.4pt;margin-top:22.15pt;width:177.95pt;height:21.5pt;z-index:252008448" coordorigin="3153,18301" coordsize="6278,758" path="m3329,18535v-26,11,36,-7,44,-8c3409,18521,3443,18516,3479,18513v35,-3,64,-11,95,-25em3701,18377v8,-25,16,-48,41,-62c3765,18302,3799,18297,3825,18306v34,12,48,47,50,80c3878,18436,3855,18486,3832,18529v-23,43,-53,79,-87,113c3731,18656,3717,18668,3704,18682v22,8,41,3,64,2c3800,18683,3834,18674,3865,18663v19,-9,25,-12,37,-19em4138,18392v24,-25,16,26,14,49c4148,18487,4142,18532,4138,18578v-3,30,-9,61,-9,91em4074,18359v28,23,66,23,104,26c4234,18389,4284,18382,4338,18369em6220,18478v15,7,17,23,39,14c6277,18485,6291,18472,6310,18467v18,-5,42,-6,60,1c6388,18475,6402,18496,6408,18513v5,14,3,25,2,39c6412,18538,6412,18533,6416,18524em6516,18360v18,-8,39,-14,59,-12c6600,18350,6628,18353,6647,18372v21,20,21,51,13,77c6648,18486,6624,18515,6598,18543v-21,23,-47,40,-68,63c6505,18632,6532,18649,6558,18658v30,10,54,9,85,8c6663,18665,6673,18663,6691,18655em6899,18439v4,21,5,47,4,69c6902,18545,6899,18581,6896,18618v,3,-5,77,-10,45c6886,18656,6885,18650,6885,18643em6853,18359v17,20,37,24,64,28c6956,18393,6992,18404,7032,18407v22,1,28,1,42,-1em3153,19018v26,7,54,35,105,40c3348,19066,3447,19053,3537,19048v143,-7,286,-17,429,-25c4728,18982,5494,19015,6256,19040v753,25,1502,-75,2257,-51c8823,18999,9123,19000,9430,1896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" annotation="t"/>
          </v:shape>
        </w:pict>
      </w:r>
    </w:p>
    <w:p w:rsidR="00FF4FA6" w:rsidRPr="00FF4FA6" w:rsidRDefault="009134BB" w:rsidP="00FF4F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32" style="position:absolute;margin-left:65.9pt;margin-top:21.1pt;width:17.4pt;height:13.9pt;z-index:252009472" coordorigin="4865,19268" coordsize="614,491" path="m4912,19350v19,-34,38,-53,73,-70c5013,19266,5051,19261,5080,19275v31,15,31,51,21,79c5079,19414,5021,19451,4968,19480v13,10,31,18,56,28c5057,19521,5093,19540,5108,19574v17,38,-3,79,-29,107c5045,19718,4994,19745,4944,19755v-21,4,-76,10,-79,-26c4867,19721,4868,19714,4870,19706em5364,19350v9,-15,23,-42,39,-51c5422,19288,5444,19288,5465,19290v17,22,14,38,3,65c5449,19402,5419,19442,5395,19486v-22,40,-46,88,-43,135c5354,19648,5371,19678,5401,19678v33,,50,-35,54,-63c5461,19571,5439,19534,5416,19498v-22,-35,-55,-64,-72,-102c5331,19366,5339,19338,5362,19315v19,-14,25,-19,40,-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33" style="position:absolute;margin-left:92.8pt;margin-top:20.55pt;width:6.3pt;height:10.4pt;z-index:252010496" coordorigin="5814,19249" coordsize="222,367" path="m5824,19257v-3,,-7,-1,-10,-1c5832,19251,5840,19255,5859,19265v20,11,41,21,62,32c5951,19312,5981,19328,6009,19347v27,18,33,45,15,72c5997,19460,5957,19495,5919,19525v-31,25,-64,48,-89,79c5823,19616,5820,19619,5828,1960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sBHQIWIAEgAGgMAAAAAADAAAAAAAAARljPVIrml8VPjwb4utLhmyIDIWQGPoBED/AAAEgRRP8B&#10;RTUbAgCt/0Y1GwIArf9XDQAAAAUDOAtlGRYyBACQmwMzBACQggI4CAD+AwAAAIB/FabNgz81c50/&#10;AABgOAAAGLoKYi6E/DXt+GwvUDdONlIwhGcJzbdm2mPDWtY1RlK0sGQYAIT80in5pF4Aw6q2QjAI&#10;oZeBweRlklARjCNY6RvAg/jj2Tyd53cytMXCUSiUTExdSSzPh+2ACj9AI69ANvyQU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34" style="position:absolute;margin-left:107.75pt;margin-top:19.45pt;width:42.85pt;height:12.4pt;z-index:252011520" coordorigin="6341,19211" coordsize="1511,437" path="m6341,19433v7,-34,20,-46,47,-67c6414,19346,6445,19329,6479,19326v34,-3,49,21,42,53c6513,19415,6473,19442,6445,19462v-13,9,-26,17,-39,25c6418,19502,6433,19507,6448,19520v19,17,29,33,22,58c6462,19604,6442,19625,6418,19637v-21,10,-46,17,-56,-11c6354,19603,6369,19583,6378,19563em6837,19392v-15,16,-23,38,-32,59c6795,19475,6788,19504,6773,19526v-14,20,-15,22,-21,3em6738,19273v36,10,54,2,90,-3c6880,19263,6927,19254,6976,19234em7201,19464v16,-11,32,-16,52,-18c7284,19443,7314,19449,7345,19450v27,1,55,-1,81,-6em7405,19290v-21,7,-17,35,-22,63c7375,19395,7361,19435,7349,19476v-7,24,-13,36,-26,56em7726,19248v22,-3,45,-8,68,-13c7813,19231,7832,19228,7851,19224v-20,-4,-44,-12,-64,-13c7763,19210,7735,19212,7714,19224v-22,13,-30,32,-29,57c7687,19321,7711,19350,7733,19381v22,31,47,65,42,105c7769,19536,7724,19589,7680,19611v-26,13,-63,21,-91,9c7584,19617,7580,19613,7575,196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" annotation="t"/>
          </v:shape>
        </w:pict>
      </w:r>
    </w:p>
    <w:p w:rsidR="00FF4FA6" w:rsidRPr="00FF4FA6" w:rsidRDefault="009134BB" w:rsidP="00FF4F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35" style="position:absolute;margin-left:49.6pt;margin-top:10.4pt;width:128.25pt;height:44.1pt;z-index:252012544" coordorigin="4290,19897" coordsize="4525,1555" path="m7182,20093v16,6,34,14,50,19c7261,20121,7291,20132,7322,20134v27,2,49,-8,73,-19em7727,19944v22,-10,30,-9,54,-8c7757,19947,7731,19950,7705,19959v-25,8,-57,15,-75,36c7616,20011,7626,20029,7639,20040v24,20,53,31,78,50c7741,20108,7761,20129,7758,20162v-3,30,-36,68,-63,80c7671,20253,7628,20261,7604,20245v-4,-5,-9,-9,-13,-14em4944,20140v21,,41,,61,-5c5037,20127,5071,20117,5102,20106v20,-9,27,-11,39,-20em5446,19897v-19,12,-34,21,-50,38c5378,19955,5358,19979,5352,20006v-6,30,11,58,33,77c5417,20111,5463,20124,5491,20157v19,23,16,49,-4,70c5461,20255,5428,20268,5392,20273v-30,4,-47,1,-71,-17em4290,20601v51,-2,102,1,153,-2c4884,20577,5317,20597,5758,20592v239,-3,476,-39,715,-40c6890,20550,7303,20606,7721,20593v310,-9,624,-7,933,-32c8708,20557,8760,20550,8814,20544em5067,21066v23,-7,44,-11,66,-18c5166,21038,5201,21034,5236,21038v24,3,47,15,38,42c5264,21112,5230,21139,5205,21160v-23,19,-48,35,-70,54c5144,21237,5167,21243,5188,21261v35,30,29,73,4,108c5167,21403,5120,21439,5078,21449v-21,5,-73,9,-72,-26c5008,21416,5011,21408,5013,21401em5444,21079v26,-21,38,-27,71,-32c5533,21044,5562,21044,5575,21061v13,16,4,46,-7,61c5554,21141,5533,21161,5514,21176v-4,2,-7,5,-11,7c5520,21189,5536,21186,5554,21192v24,8,37,28,33,54c5580,21297,5531,21346,5489,21371v-24,14,-73,31,-96,4c5390,21368,5388,21362,5385,21355em5886,20946v12,24,26,40,48,56c5970,21029,6016,21044,6057,21063v23,10,44,20,65,34c6151,21116,6143,21131,6121,21156v-26,29,-58,53,-87,78c6002,21262,5972,21293,5939,21320v-14,11,-23,16,-39,19em6468,21071v16,-29,28,-28,58,-42c6549,21018,6581,21005,6607,21011v24,5,16,36,8,50c6598,21091,6572,21115,6545,21136v-11,9,-14,12,-23,15c6548,21163,6555,21177,6543,21207v-15,38,-46,64,-76,89c6440,21319,6429,21324,6427,21288em6946,21031v-19,18,-15,29,-18,56c6924,21125,6920,21167,6907,21203v-6,12,-9,15,-9,24c6886,21211,6886,21201,6882,21179em6858,20936v33,,65,3,98,6c7005,20947,7056,20947,7105,20947v28,-1,37,-1,55,-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" annotation="t"/>
          </v:shape>
        </w:pict>
      </w:r>
    </w:p>
    <w:p w:rsidR="00FF4FA6" w:rsidRPr="00FF4FA6" w:rsidRDefault="00FF4FA6" w:rsidP="00FF4FA6">
      <w:pPr>
        <w:rPr>
          <w:rFonts w:ascii="Times New Roman" w:hAnsi="Times New Roman" w:cs="Times New Roman"/>
          <w:sz w:val="28"/>
          <w:szCs w:val="28"/>
        </w:rPr>
      </w:pPr>
    </w:p>
    <w:p w:rsidR="00FF4FA6" w:rsidRPr="00FF4FA6" w:rsidRDefault="00FF4FA6" w:rsidP="00FF4FA6">
      <w:pPr>
        <w:rPr>
          <w:rFonts w:ascii="Times New Roman" w:hAnsi="Times New Roman" w:cs="Times New Roman"/>
          <w:sz w:val="28"/>
          <w:szCs w:val="28"/>
        </w:rPr>
      </w:pPr>
    </w:p>
    <w:p w:rsidR="00FF4FA6" w:rsidRDefault="009134BB" w:rsidP="00FF4F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40" style="position:absolute;margin-left:461.7pt;margin-top:25.25pt;width:18.75pt;height:25.9pt;z-index:252017664" coordorigin="18828,23439" coordsize="661,914" path="m18984,23443v28,4,39,5,69,18c19111,23487,19170,23512,19228,23539v74,34,189,68,241,136c19516,23736,19472,23813,19436,23866v-70,103,-170,198,-264,277c19065,24233,18958,24302,18828,2435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IBHQI2SAEgAGgMAAAAAADAAAAAAAAARljPVIrml8VPjwb4utLhmyIDIWQGPoBED/AAAEgRRP8B&#10;RTUbAgCt/0Y1GwIArf9XDQAAAAUDOAtlGRYyBACQmwMzBACQggI4CAD+AwAAAIB/FabNgz81c50/&#10;AABgOAAAGLoKWR2G8/Y3n7HTRKREpERkEh4+Zl6GjoZ2Xl0XHREFJIT9B1X6Dq1ck9U8kbQhCMMm&#10;DJiwStHPh178YITnaIQ5cVazjGKckYRRjPHw98ogCgARIJDuzFgF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69" style="position:absolute;margin-left:416pt;margin-top:4.1pt;width:68.55pt;height:58.6pt;z-index:252047360" coordorigin="17216,22692" coordsize="2418,2067" path="m17667,24202v11,-25,8,-57,-32,-59c17603,24142,17563,24164,17538,24180v-70,45,-134,106,-185,171c17290,24431,17209,24542,17216,24650v4,66,56,86,113,77c17391,24717,17452,24673,17492,24626v28,-32,49,-64,29,-101c17468,24544,17427,24574,17383,24610v-48,39,-94,81,-133,129c17218,24778,17272,24745,17278,24742em17608,23920v-18,-6,-33,-15,-51,-18c17527,23897,17492,23914,17463,23916v-46,3,-104,3,-142,-28c17312,23878,17303,23867,17294,23857v-21,-70,-20,-118,21,-183c17358,23606,17428,23555,17509,23544v57,-8,81,13,123,43c17648,23654,17647,23701,17598,23757v-49,56,-123,82,-196,83c17349,23841,17283,23816,17265,23761v-1,-12,-1,-23,-2,-35c17297,23661,17335,23631,17408,23608v71,-23,162,-26,226,18c17665,23659,17675,23670,17678,23702v-14,72,-38,120,-103,162c17518,23901,17451,23926,17386,23899v-56,-23,-62,-77,-40,-127c17375,23705,17436,23662,17504,23643v49,-8,63,-11,95,-1c17647,23678,17670,23708,17644,23772v-25,63,-88,117,-147,148c17442,23949,17413,23948,17375,23905v1,-66,19,-113,64,-164c17486,23687,17535,23660,17603,23649v48,37,43,68,15,126c17585,23843,17528,23908,17468,23955v-34,27,-42,32,-70,11c17412,23896,17443,23848,17486,23791v48,-63,104,-146,187,-145c17673,23714,17636,23760,17593,23813v-64,80,-136,150,-226,201c17341,24029,17264,24069,17254,24012v-8,-48,46,-110,72,-145c17353,23831,17379,23797,17404,23759em17747,23422v15,-24,28,-51,50,-70c17831,23323,17879,23303,17921,23289v255,-87,549,-106,817,-104c18781,23185,18802,23193,18839,23202v-61,21,-119,37,-183,49c18415,23295,18167,23314,17922,23324v-55,2,-111,2,-166,1c17844,23323,17934,23324,18023,23330v320,22,641,64,962,69c19040,23397,19050,23398,19083,23394v-123,-28,-248,-31,-374,-36c18400,23345,18088,23351,17779,23368v-10,1,-21,1,-31,2c17849,23369,17949,23368,18050,23367v391,-6,781,-3,1172,-2c19033,23383,18844,23395,18655,23411v-247,20,-497,57,-745,58c17855,23466,17844,23469,17814,23454v90,-45,176,-73,279,-96c18354,23301,18646,23249,18914,23282v44,11,55,7,69,32c18864,23365,18737,23378,18609,23394v-330,40,-1297,203,-996,61c17664,23431,17771,23437,17825,23431v40,-5,79,-9,119,-14em18980,22830v-29,-35,-40,-82,-64,-113c18891,22684,18910,22717,18897,22710v14,39,29,70,55,105c19078,22985,19262,23104,19436,23220v66,44,148,87,192,156c19630,23384,19631,23392,19633,23400v-25,30,-36,51,-75,71c19468,23516,19357,23501,19261,23496v-92,-5,-184,-14,-276,-15c18929,23481,18851,23481,18801,23514v-30,19,-14,22,-27,41c18809,23579,18831,23590,18877,23599v44,8,89,10,134,10c19174,23610,19355,23568,19491,23475v22,-15,31,-32,47,-49c19525,23382,19516,23368,19475,23336v-134,-105,-287,-180,-416,-294c18999,22989,18947,22929,18891,22872v25,41,50,74,84,110c19035,23046,19100,23107,19165,23167v101,93,220,182,306,289c19489,23483,19495,23490,19500,23510v-32,36,-49,50,-103,68c19242,23631,19075,23653,18915,23691v-57,14,-120,22,-169,54c18729,23754,18723,23756,18725,2377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" annotation="t"/>
          </v:shape>
        </w:pict>
      </w:r>
    </w:p>
    <w:p w:rsidR="00FD4352" w:rsidRDefault="009134BB" w:rsidP="00FF4F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66" style="position:absolute;margin-left:284.65pt;margin-top:3.05pt;width:181.1pt;height:7.45pt;z-index:252044288" coordorigin="12581,23661" coordsize="6389,263" path="m12581,23712v64,-2,128,-2,192,-6c14200,23616,15643,23688,17070,23776v567,35,1132,97,1698,138c18870,23923,18902,23926,18969,2392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68" style="position:absolute;margin-left:344.45pt;margin-top:23.2pt;width:10.15pt;height:10.9pt;z-index:252046336" coordorigin="14691,24372" coordsize="359,384" path="m15044,24539v4,24,4,44,-10,66c15016,24633,14992,24669,14965,24690v-36,28,-79,53,-124,59c14791,24755,14748,24749,14716,24707v-40,-51,-26,-118,-3,-173c14746,24454,14816,24380,14907,24372v63,-6,96,35,104,92c15020,24532,14987,24602,14952,24658v-26,42,-66,107,-124,96c14789,24746,14792,24701,14786,2467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70" style="position:absolute;margin-left:453pt;margin-top:27.6pt;width:141.05pt;height:95.3pt;z-index:252048384" coordorigin="18521,24527" coordsize="4975,3361" path="m18521,27861v152,-112,160,-329,344,-371c20014,27227,17430,28293,20082,27358v811,-286,659,-1139,1614,-1138c21999,26220,22291,26150,22595,26088v-180,-756,-424,-788,,-1349c22674,24635,23071,24513,23230,24527v526,48,-108,52,265,5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MBHQT8AoACASAAaAwAAAAAAMAAAAAAAABGWM9UiuaXxU+PBvi60uGbIgMhZAY+gEQP8AAASBFE&#10;/wFFNRsCAK3/RjUbAgCt/1cNAAAABQILZRkUMggAgBQCAAAgQjMIAMAMAgAAIEIVq6rTQauq00EA&#10;AGA4AAAwugpLHYfj9uP3EYgEprFJgUuiMJh8QRmAxOJRKFwqHwqBwuDAhub45vmAg0vPQsfHQ9nS&#10;TEDDoSJq6SFiohCxUPAACgARINC/RxcGScoB&#10;" annotation="t"/>
          </v:shape>
        </w:pict>
      </w:r>
    </w:p>
    <w:p w:rsidR="00FF4FA6" w:rsidRDefault="00FF4FA6" w:rsidP="00FF4FA6">
      <w:pPr>
        <w:rPr>
          <w:rFonts w:ascii="Times New Roman" w:hAnsi="Times New Roman" w:cs="Times New Roman"/>
          <w:sz w:val="28"/>
          <w:szCs w:val="28"/>
        </w:rPr>
      </w:pPr>
    </w:p>
    <w:p w:rsidR="00FD4D69" w:rsidRPr="00F37F7E" w:rsidRDefault="009134BB" w:rsidP="00FD4D69">
      <w:pPr>
        <w:tabs>
          <w:tab w:val="left" w:pos="72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1571" style="position:absolute;margin-left:396.35pt;margin-top:-17.05pt;width:64.8pt;height:27.1pt;z-index:252098560" coordorigin="16523,1939" coordsize="2285,955" path="m16581,2343v-2,-19,-7,-32,-14,-49c16565,2322,16560,2350,16557,2378v-11,111,-23,222,-30,334c16524,2766,16524,2819,16526,2873v1,35,12,10,19,-7em16867,2669v-1,30,-3,53,-17,80c16836,2774,16818,2794,16791,2802v-32,10,-50,-15,-61,-42c16701,2691,16706,2606,16721,2535v14,-67,41,-134,92,-182c16843,2325,16893,2302,16925,2341v37,45,22,121,11,171c16922,2579,16895,2638,16858,2695v-26,39,-37,65,-65,25em17313,2004v-12,-47,-12,-1,-18,29c17279,2115,17260,2196,17240,2277v-35,141,-75,281,-115,421c17116,2730,17065,2835,17078,2872v3,-4,5,-7,8,-11em17393,2446v5,23,2,47,-3,70c17380,2564,17367,2611,17354,2658v-6,23,-14,95,-29,113c17324,2768,17324,2764,17323,2761em17536,2452v8,22,12,45,15,69c17554,2548,17558,2574,17564,2601v3,14,6,40,24,44c17604,2649,17628,2627,17640,2619v26,-16,52,-33,77,-50c17732,2558,17746,2547,17759,2534em17771,2353v-8,29,-12,58,-17,88c17742,2515,17722,2586,17708,2659v-8,40,-13,81,-21,121em18192,1962v-1,-11,-2,-16,-5,-23c18170,1982,18156,2029,18144,2076v-30,119,-61,238,-96,355c18016,2540,17979,2647,17943,2754v-12,36,-20,43,-25,81em18410,2567v-4,22,-13,43,-30,60c18364,2642,18338,2658,18315,2653v-35,-7,-57,-38,-70,-68c18219,2525,18223,2447,18267,2397v24,-27,60,-33,89,-11c18389,2411,18396,2456,18399,2494v1,15,5,76,-11,88c18377,2580,18374,2577,18376,2566em18691,2413v-11,22,-28,57,-55,67c18609,2489,18592,2462,18586,2441v-13,-42,-7,-90,5,-131c18603,2267,18623,2217,18660,2189v34,-27,64,-5,81,28c18775,2280,18778,2360,18785,2430v8,79,6,157,17,236c18804,2677,18805,2687,18807,269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" annotation="t"/>
          </v:shape>
        </w:pict>
      </w:r>
      <w:proofErr w:type="gramStart"/>
      <w:r w:rsidR="00FD4D69">
        <w:rPr>
          <w:rFonts w:ascii="Times New Roman" w:hAnsi="Times New Roman" w:cs="Times New Roman"/>
          <w:sz w:val="28"/>
          <w:szCs w:val="28"/>
        </w:rPr>
        <w:t>4</w:t>
      </w:r>
      <w:r w:rsidR="00FD4D69" w:rsidRPr="00F37F7E">
        <w:rPr>
          <w:rFonts w:ascii="Times New Roman" w:hAnsi="Times New Roman" w:cs="Times New Roman"/>
          <w:sz w:val="28"/>
          <w:szCs w:val="28"/>
        </w:rPr>
        <w:t>-</w:t>
      </w:r>
      <w:r w:rsidR="00FD4D69">
        <w:rPr>
          <w:rFonts w:ascii="Times New Roman" w:hAnsi="Times New Roman" w:cs="Times New Roman"/>
          <w:sz w:val="28"/>
          <w:szCs w:val="28"/>
        </w:rPr>
        <w:t>6</w:t>
      </w:r>
      <w:r w:rsidR="00FD4D69" w:rsidRPr="00F37F7E">
        <w:rPr>
          <w:rFonts w:ascii="Times New Roman" w:hAnsi="Times New Roman" w:cs="Times New Roman"/>
          <w:sz w:val="28"/>
          <w:szCs w:val="28"/>
        </w:rPr>
        <w:t xml:space="preserve"> </w:t>
      </w:r>
      <w:r w:rsidR="00FD4D69">
        <w:rPr>
          <w:rFonts w:ascii="Times New Roman" w:hAnsi="Times New Roman" w:cs="Times New Roman"/>
          <w:sz w:val="28"/>
          <w:szCs w:val="28"/>
        </w:rPr>
        <w:t>Always &amp; Never Situations</w:t>
      </w:r>
      <w:r w:rsidR="00FD4D69" w:rsidRPr="00F37F7E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FD4D69" w:rsidRPr="00F37F7E">
        <w:rPr>
          <w:rFonts w:ascii="Times New Roman" w:hAnsi="Times New Roman" w:cs="Times New Roman"/>
          <w:sz w:val="28"/>
          <w:szCs w:val="28"/>
        </w:rPr>
        <w:tab/>
        <w:t>Date _____</w:t>
      </w:r>
      <w:r w:rsidR="00FD4D69">
        <w:rPr>
          <w:rFonts w:ascii="Times New Roman" w:hAnsi="Times New Roman" w:cs="Times New Roman"/>
          <w:sz w:val="28"/>
          <w:szCs w:val="28"/>
        </w:rPr>
        <w:t>__</w:t>
      </w:r>
      <w:r w:rsidR="00FD4D69" w:rsidRPr="00F37F7E">
        <w:rPr>
          <w:rFonts w:ascii="Times New Roman" w:hAnsi="Times New Roman" w:cs="Times New Roman"/>
          <w:sz w:val="28"/>
          <w:szCs w:val="28"/>
        </w:rPr>
        <w:t>__</w: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at happens when the variable cancels out?</w:t>
      </w:r>
    </w:p>
    <w:p w:rsidR="00FD4D69" w:rsidRDefault="00FD4D69" w:rsidP="00FD4D69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ook to see if the statement is true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FD4D69" w:rsidRDefault="00FD4D69" w:rsidP="00FD4D6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u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alse</w:t>
      </w:r>
    </w:p>
    <w:p w:rsidR="00FD4D69" w:rsidRDefault="00FD4D69" w:rsidP="00FD4D69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lution is all real #’s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No Solution</w:t>
      </w:r>
    </w:p>
    <w:p w:rsidR="00FD4D69" w:rsidRDefault="00FD4D69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lve the following problems.</w: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575" style="position:absolute;margin-left:35.15pt;margin-top:24pt;width:24.1pt;height:9.15pt;z-index:252100608" coordorigin="3780,9017" coordsize="851,323" path="m3816,9166v-15,-9,-25,-16,-31,-34c3777,9109,3780,9087,3790,9066v7,-14,20,-29,33,-38c3836,9020,3852,9012,3867,9020v20,11,24,39,26,59c3897,9118,3892,9159,3883,9197v-8,34,-20,67,-36,98c3838,9313,3826,9326,3811,9339v13,-9,25,-17,40,-22c3869,9310,3889,9309,3908,9305v20,-4,34,-6,53,-13c3971,9288,3979,9284,3988,9279em4109,9045v-1,-12,-1,-16,-5,-23c4104,9044,4107,9065,4109,9087v3,36,7,72,13,108c4127,9226,4132,9255,4142,9285v4,11,5,15,12,20em4333,9254v-7,-17,-11,-22,-4,-38c4337,9229,4340,9241,4342,9257v2,15,2,30,3,45c4352,9282,4358,9261,4368,9242v8,-17,20,-39,37,-49c4428,9179,4446,9194,4458,9213v7,14,9,17,13,26c4488,9231,4501,9221,4520,9217v18,-4,40,-2,56,8c4593,9235,4606,9255,4614,9272v7,15,13,30,16,4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76" style="position:absolute;margin-left:65.85pt;margin-top:23.55pt;width:22.55pt;height:7.55pt;z-index:252101632" coordorigin="4863,9002" coordsize="795,266" path="m4863,9193v13,-3,26,-6,40,-6c4921,9186,4939,9187,4957,9189v18,2,34,6,52,-2c5012,9185,5015,9183,5018,9181em5213,9072v-1,-13,-3,-33,4,-45c5225,9014,5238,9005,5253,9002v19,-3,33,6,42,22c5310,9052,5307,9087,5303,9117v-5,36,-14,68,-30,101c5264,9238,5253,9252,5237,9267v18,-3,38,-5,55,-10c5317,9250,5342,9247,5366,9238v17,-7,22,-9,32,-15em5638,9221v-8,23,-9,32,-34,39c5588,9265,5568,9240,5561,9229v-17,-26,-23,-54,-24,-84c5536,9112,5544,9077,5563,9050v13,-19,39,-33,59,-14c5645,9058,5653,9093,5656,9123v3,31,4,62,-12,90c5642,9216,5639,9219,5637,92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77" style="position:absolute;margin-left:97.15pt;margin-top:26.6pt;width:4.8pt;height:3.1pt;z-index:252102656" coordorigin="5968,9109" coordsize="169,109" path="m5968,9134v15,-5,31,-9,46,-15c6031,9113,6051,9110,6069,9110em6004,9213v18,5,25,-1,43,-7c6068,9199,6086,9189,6107,9182v14,-6,19,-8,29,-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78" style="position:absolute;margin-left:111pt;margin-top:22.25pt;width:12.35pt;height:9.55pt;z-index:252103680" coordorigin="6456,8955" coordsize="436,337" path="m6456,9078v6,-18,11,-35,18,-53c6484,8999,6501,8976,6525,8962v23,-13,46,-8,60,14c6607,9010,6604,9059,6602,9097v-3,42,-13,86,-32,124c6563,9235,6545,9263,6526,9264v-9,1,-12,1,-17,-3c6518,9247,6528,9249,6546,9250v25,1,49,6,74,8c6647,9260,6669,9260,6696,9253v14,-4,27,-11,40,-17em6876,8991v,-4,,-8,,-12c6883,9001,6880,9024,6881,9048v2,45,3,89,3,134c6884,9214,6886,9248,6889,9280v1,4,1,7,2,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79" style="position:absolute;margin-left:130.95pt;margin-top:25.8pt;width:9.55pt;height:5.1pt;z-index:252104704" coordorigin="7160,9081" coordsize="336,180" path="m7160,9125v8,22,7,37,7,61c7167,9206,7166,9226,7163,9246v11,-28,20,-59,34,-86c7210,9135,7228,9099,7254,9085v21,-12,40,1,54,17c7324,9120,7327,9144,7348,9155v10,-19,21,-58,43,-67c7411,9080,7431,9107,7440,9121v21,33,38,75,49,113c7492,9248,7492,9252,7495,926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80" style="position:absolute;margin-left:150pt;margin-top:21.95pt;width:5.6pt;height:7.25pt;z-index:252105728" coordorigin="7831,8944" coordsize="199,256" path="m7831,9104v12,-17,22,-25,43,-28c7898,9073,7924,9075,7948,9073v23,-2,41,-1,63,-9c8022,9060,8026,9058,8029,9050em7963,8944v-8,19,-6,36,-6,57c7958,9035,7960,9070,7960,9104v,27,1,57,10,83c7972,9191,7974,9195,7976,919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81" style="position:absolute;margin-left:162.1pt;margin-top:17.25pt;width:5.05pt;height:12.8pt;z-index:252106752" coordorigin="8258,8779" coordsize="179,452" path="m8395,8792v-25,-18,-30,-12,-50,11c8322,8830,8308,8862,8296,8895v-19,53,-31,109,-36,165c8256,9105,8255,9155,8273,9197v12,27,38,37,66,31c8369,9221,8392,9196,8409,9172v11,-16,32,-50,27,-72c8434,9096,8431,9093,8429,9089v-19,12,-31,27,-45,45c8367,9156,8344,9187,8342,9215v-1,20,9,9,18,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87" style="position:absolute;margin-left:291.45pt;margin-top:19.3pt;width:21.85pt;height:8.1pt;z-index:252112896" coordorigin="12822,8851" coordsize="771,286" path="m12842,8876v10,-29,-1,19,-2,24c12837,8923,12834,8946,12830,8969v-3,21,-7,42,-8,63c12822,9042,12822,9045,12827,9051v16,-4,30,-12,46,-17c12904,9024,12937,9011,12969,9003v17,-4,46,-5,60,-14c13033,8985,13037,8982,13041,8978em12996,8851v-5,23,-9,45,-11,68c12982,8954,12979,8989,12973,9024v-5,33,-15,63,-21,95c12951,9125,12951,9130,12950,9136em13144,8897v10,-15,17,-26,36,-30c13202,8862,13212,8868,13219,8892v7,27,-6,62,-15,87c13193,9009,13178,9037,13160,9064v-8,12,-16,23,-25,34c13152,9096,13167,9096,13184,9097v20,1,35,3,54,-4c13251,9088,13260,9080,13271,9072em13448,8904v-18,-1,-17,24,-20,45c13423,8977,13418,9005,13415,9034v-3,24,-6,46,-5,70c13410,9115,13409,9119,13418,9112em13459,8980v13,-2,28,-1,41,-4c13515,8972,13531,8969,13547,8967v11,-1,15,-1,21,-6em13543,8979v-5,23,-6,36,-4,59c13541,9059,13544,9085,13555,9104v9,15,22,26,37,3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88" style="position:absolute;margin-left:321.6pt;margin-top:19.1pt;width:4.95pt;height:10.15pt;z-index:252113920" coordorigin="13885,8844" coordsize="175,358" path="m14037,8844v-18,6,-32,14,-47,26c13969,8886,13952,8906,13935,8926v-12,15,-25,30,-35,46c13892,8985,13883,8999,13885,9015v2,12,18,31,26,40c13924,9070,13940,9082,13955,9095v15,12,31,23,45,37c14015,9147,14027,9162,14040,9179v9,13,11,16,19,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89" style="position:absolute;margin-left:336.25pt;margin-top:19.95pt;width:21.65pt;height:8.85pt;z-index:252114944" coordorigin="14403,8874" coordsize="763,313" path="m14436,8874v-1,24,-8,46,-15,69c14414,8964,14407,8984,14404,9006v-3,20,2,30,21,38c14444,9052,14469,9051,14489,9048v27,-4,50,-11,74,-23c14577,9018,14585,9009,14596,8998em14575,8889v-9,22,-10,39,-13,63c14558,8986,14552,9020,14547,9054v-4,26,-13,55,-15,80c14533,9137,14533,9140,14534,9143em14735,8926v16,-9,34,-20,51,-26c14800,8895,14815,8902,14817,8918v3,27,-13,56,-24,79c14778,9030,14757,9056,14737,9086v-11,17,-22,28,-22,47c14735,9137,14753,9137,14773,9132v23,-5,41,-8,61,-21c14847,9102,14851,9099,14856,9089em15033,8905v22,1,18,20,17,44c15048,8987,15041,9025,15033,9062v-7,33,-18,66,-25,99c15006,9174,15005,9178,15007,9186v4,-18,10,-34,16,-51em15060,9069v18,,31,-2,47,-7c15127,9056,15131,9049,15145,9037v10,-5,13,-6,14,-15em15122,9053v3,22,5,46,12,67c15141,9141,15151,9160,15165,917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90" style="position:absolute;margin-left:365.55pt;margin-top:17.7pt;width:12.45pt;height:11.3pt;z-index:252115968" coordorigin="15436,8794" coordsize="439,400" path="m15439,9113v1,-20,13,-23,32,-31c15496,9072,15524,9062,15550,9056v24,-5,40,-9,61,-21em15569,8974v-7,27,-15,55,-20,82c15543,9087,15542,9118,15542,9149v,31,17,15,32,4em15874,8799v-27,,-37,15,-55,38c15791,8872,15771,8910,15753,8951v-21,48,-39,108,-24,160c15740,9148,15778,9153,15808,9134v21,-14,43,-44,49,-69c15857,9053,15857,9049,15848,9046v-21,18,-34,36,-48,60c15787,9128,15771,9158,15765,9183v,3,,7,,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 xml:space="preserve">Ex. 1) </w:t>
      </w:r>
      <w:r w:rsidR="00FD4D69" w:rsidRPr="005A6149">
        <w:rPr>
          <w:rFonts w:ascii="Times New Roman" w:hAnsi="Times New Roman" w:cs="Times New Roman"/>
          <w:position w:val="-14"/>
          <w:sz w:val="28"/>
          <w:szCs w:val="28"/>
        </w:rPr>
        <w:object w:dxaOrig="2600" w:dyaOrig="400">
          <v:shape id="_x0000_i1035" type="#_x0000_t75" style="width:130.4pt;height:20.4pt" o:ole="">
            <v:imagedata r:id="rId33" o:title=""/>
          </v:shape>
          <o:OLEObject Type="Embed" ProgID="Equation.DSMT4" ShapeID="_x0000_i1035" DrawAspect="Content" ObjectID="_1408767266" r:id="rId34"/>
        </w:objec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  <w:t xml:space="preserve">Ex. 2) </w:t>
      </w:r>
      <w:r w:rsidR="00FD4D69" w:rsidRPr="005A6149">
        <w:rPr>
          <w:rFonts w:ascii="Times New Roman" w:hAnsi="Times New Roman" w:cs="Times New Roman"/>
          <w:position w:val="-6"/>
          <w:sz w:val="28"/>
          <w:szCs w:val="28"/>
        </w:rPr>
        <w:object w:dxaOrig="1939" w:dyaOrig="279">
          <v:shape id="_x0000_i1036" type="#_x0000_t75" style="width:97.15pt;height:13.6pt" o:ole="">
            <v:imagedata r:id="rId35" o:title=""/>
          </v:shape>
          <o:OLEObject Type="Embed" ProgID="Equation.DSMT4" ShapeID="_x0000_i1036" DrawAspect="Content" ObjectID="_1408767267" r:id="rId36"/>
        </w:obje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582" style="position:absolute;margin-left:32.45pt;margin-top:7.8pt;width:158pt;height:16.85pt;z-index:252107776" coordorigin="3685,9592" coordsize="5573,594" path="m6328,9813v-2,4,-4,7,-6,11c6332,9805,6336,9805,6357,9801v22,-5,41,-7,63,-13c6441,9782,6455,9771,6473,9759em6594,9671v-2,-24,2,-34,14,-54c6612,9609,6627,9583,6641,9593v24,17,17,52,14,76c6651,9700,6643,9732,6631,9761v-6,15,-14,27,-23,40c6621,9805,6630,9803,6644,9803v17,,40,,56,-7c6713,9790,6719,9782,6727,9771em6838,9607v,16,,31,1,47c6842,9692,6843,9733,6842,9771v,17,-2,33,-2,50em7128,9696v14,16,16,29,18,50c7146,9749,7146,9753,7146,9756v5,-18,11,-34,19,-51c7175,9682,7188,9660,7206,9642v9,-8,28,-20,41,-12c7260,9638,7266,9650,7275,9661v9,-14,19,-42,37,-45c7330,9613,7337,9636,7343,9648v13,28,20,53,20,84em3704,9872v-11,-11,-14,-16,-19,-30c3698,9845,3712,9847,3725,9849v21,4,34,4,55,-1c3794,9845,3805,9839,3818,9834em3904,9690v15,-6,27,-18,41,-24c3960,9660,3977,9655,3989,9668v16,18,14,48,11,70c3995,9773,3985,9810,3965,9839v-8,10,-12,13,-17,20c3968,9865,3986,9867,4006,9870v22,3,44,10,67,11c4090,9882,4095,9881,4110,9875em4196,9701v1,26,1,53,2,79c4199,9809,4198,9840,4202,9869v3,18,8,25,20,37em4465,9825v2,13,4,26,5,39c4478,9849,4485,9836,4494,9822v9,-14,20,-29,36,-36c4548,9778,4560,9794,4567,9809v1,4,3,8,4,12c4586,9811,4601,9793,4621,9795v21,2,38,21,51,35c4687,9847,4695,9865,4704,9885v6,14,8,19,12,28em3811,10106v75,14,147,28,228,31c4221,10143,4402,10135,4584,10143v305,13,611,19,916,29c5826,10183,6147,10182,6473,10163v320,-18,635,-27,954,-62c7834,10057,8232,9979,8643,9992v207,7,410,43,614,7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83" style="position:absolute;margin-left:60.25pt;margin-top:21.3pt;width:129.4pt;height:33.25pt;z-index:252108800" coordorigin="4665,10068" coordsize="4565,1173" path="m4931,10742v1,13,10,7,28,8c4980,10752,5001,10755,5022,10755v23,,45,4,68,-1c5103,10750,5107,10749,5115,10744em5237,10617v13,-22,24,-35,49,-44c5308,10565,5325,10571,5342,10586v24,21,27,54,26,84c5367,10707,5353,10744,5335,10776v-12,21,-26,37,-43,53c5290,10831,5287,10834,5285,10836v19,7,36,7,56,8c5369,10845,5398,10849,5426,10847v17,-1,32,-7,48,-13em5708,10743v-7,25,-11,31,-31,44c5663,10796,5647,10793,5631,10787v-23,-9,-34,-30,-41,-52c5580,10703,5587,10669,5599,10638v11,-28,32,-61,64,-68c5696,10563,5712,10590,5720,10617v11,37,9,84,-2,121c5711,10762,5702,10798,5677,10809v-9,1,-12,1,-17,-3em6092,10704v-8,-13,-11,-17,-14,-27c6096,10667,6112,10659,6132,10655v19,-4,41,-7,59,-5c6203,10652,6208,10655,6212,10664em6160,10792v-10,10,-13,13,-10,23c6164,10812,6178,10809,6193,10806v22,-4,44,-10,66,-17c6275,10783,6290,10776,6305,10768em6694,10467v-7,-7,-19,-25,-32,-20c6641,10455,6625,10483,6614,10501v-25,42,-41,90,-47,138c6563,10675,6565,10715,6584,10747v14,23,38,39,65,39c6678,10786,6705,10765,6718,10741v13,-23,12,-32,-2,-51c6700,10696,6689,10708,6678,10722v-11,15,-19,33,-23,51c6655,10777,6654,10780,6654,10784em4975,11043v11,43,-16,48,31,88c5108,11218,5276,11221,5401,11221v241,,478,7,719,17c6473,11252,6765,11114,7062,10937v46,-27,90,-55,132,-88c7282,10781,7397,10670,7379,10546v-21,-141,-190,-201,-306,-239c6942,10264,6815,10207,6683,10166v-298,-92,-650,-65,-956,-34c5564,10149,5402,10183,5243,10223v-198,50,-386,113,-504,292c4651,10649,4641,10793,4735,10929v90,130,254,260,412,292c5236,11239,5324,11222,5412,11210em7458,10595v19,-7,34,-13,52,-19c7552,10563,7595,10552,7638,10539v62,-19,122,-40,182,-65c7857,10458,7896,10437,7928,10411v3,-3,7,-7,10,-10em8227,10308v1,-11,1,-15,-1,-23c8226,10314,8228,10342,8229,10371v2,67,5,133,9,200c8240,10600,8227,10678,8247,10657v1,-5,3,-11,4,-16em8262,10257v10,-20,18,-27,35,-39c8313,10207,8333,10196,8352,10190v21,-7,42,-15,64,-22c8428,10164,8430,10162,8438,10161em8294,10420v19,-5,34,-15,52,-25c8368,10383,8390,10371,8413,10360v14,-7,28,-13,42,-19em8627,10555v-18,14,-27,16,-50,21c8565,10579,8547,10576,8539,10566v-12,-14,-13,-29,-4,-44c8544,10507,8556,10498,8573,10495v17,-2,28,12,34,26c8609,10525,8614,10575,8610,10572v-2,-5,-4,-11,-6,-16em8774,10079v19,-14,3,30,1,51c8771,10184,8768,10237,8766,10291v-2,57,,114,2,171c8769,10493,8765,10494,8787,10510em8964,10282v-10,7,-23,17,-34,22c8915,10311,8906,10321,8897,10336v-14,22,-8,35,12,50c8924,10397,8945,10398,8961,10408v33,21,33,62,16,94c8964,10527,8940,10544,8914,10554v-19,7,-42,2,-51,-19c8860,10520,8859,10515,8861,10504em9148,10317v11,-19,18,-32,25,-52c9180,10248,9182,10245,9185,10234v-18,,-29,14,-43,31c9123,10288,9108,10311,9100,10340v-8,29,-5,60,8,87c9119,10449,9140,10472,9164,10477v28,5,44,-8,65,-2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91" style="position:absolute;margin-left:282.95pt;margin-top:3.1pt;width:101.45pt;height:30.6pt;z-index:252116992" coordorigin="12521,9426" coordsize="3580,1080" path="m14212,9599v16,11,24,14,43,13c14275,9611,14287,9605,14300,9589v3,-4,5,-8,8,-12em14399,9476v-7,19,-15,38,-16,58c14382,9548,14383,9566,14393,9578v12,14,30,20,48,19c14458,9596,14471,9595,14485,9586v3,-2,5,-3,8,-5em14484,9505v-2,25,-3,51,-5,76c14477,9608,14475,9634,14474,9661v-1,11,-1,15,-1,22em14583,9552v18,-8,26,-23,42,-34c14643,9506,14656,9507,14662,9532v6,23,-3,53,-10,75c14645,9629,14635,9649,14624,9670v-9,17,-14,26,7,37c14639,9711,14664,9717,14673,9716v13,-1,27,-12,36,-19c14712,9695,14715,9692,14718,9690em14938,9484v1,17,,31,-3,48c14932,9555,14929,9577,14926,9600v-2,17,-6,34,-6,51em14936,9591v18,-2,37,-3,54,-10c15000,9577,15006,9571,15016,9568em15006,9577v2,21,8,41,13,61c15024,9658,15032,9679,15043,9697v7,11,13,20,21,29em12623,9568v-20,2,13,-6,25,-3c12672,9572,12694,9583,12717,9591v25,9,44,8,68,-1em12898,9445v4,19,-2,31,-7,49c12886,9513,12880,9531,12876,9551v-3,17,-7,32,10,44c12900,9605,12937,9601,12952,9595v19,-8,39,-21,56,-33c13011,9560,13015,9557,13018,9555em13000,9482v1,23,2,47,2,70c13001,9579,13005,9610,13002,9636v-4,10,-5,14,-5,21em13093,9468v16,-5,28,-10,45,-10c13161,9458,13171,9471,13168,9494v-3,24,-14,51,-23,73c13137,9586,13125,9604,13114,9621v22,11,42,14,67,17c13199,9640,13216,9638,13233,9633em13376,9426v15,12,7,28,5,50c13379,9501,13376,9525,13374,9550v-2,24,-6,47,-9,71c13365,9626,13364,9631,13364,9636em13387,9546v19,-4,35,-11,53,-17c13451,9525,13457,9521,13467,9515em13462,9524v4,25,9,50,15,74c13483,9624,13493,9649,13500,9675v3,14,4,19,7,28em13282,10362v1,24,3,57,-6,80c13268,10463,13262,10472,13244,10484v-24,-10,-37,-22,-49,-47c13176,10397,13168,10349,13169,10305v1,-39,8,-89,38,-118c13232,10162,13270,10171,13293,10194v34,34,49,90,54,136c13352,10379,13344,10428,13321,10471v-13,24,-38,40,-65,26c13241,10485,13236,10481,13231,10469em13733,10142v9,-4,12,-6,18,-8c13740,10151,13728,10169,13717,10186v-18,27,-37,51,-57,77c13639,10291,13617,10317,13595,10344v-16,19,-38,36,-36,59c13578,10405,13596,10409,13614,10412v47,8,94,20,140,30c13769,10445,13789,10448,13805,10444v8,-2,10,-3,15,-6em12559,9905v-13,-3,-25,-7,-38,-10c12541,9895,12567,9895,12589,9895v137,-3,272,-19,409,-18c13194,9878,13390,9868,13585,9872v223,4,431,75,656,61c14462,9920,14682,9931,14902,9909v260,-26,520,-11,780,-33c15805,9866,15927,9847,16049,9832v17,-2,34,-4,51,-6em14229,10115v-10,-19,-18,-14,-36,-6c14167,10121,14151,10143,14134,10166v-27,37,-42,80,-52,124c14073,10331,14070,10379,14084,10419v13,36,43,59,81,57c14186,10475,14209,10464,14223,10449v7,-10,9,-15,12,-23c14218,10427,14210,10435,14198,10449v-13,15,-24,30,-32,47c14165,10499,14163,10502,14162,1050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92" style="position:absolute;margin-left:287.9pt;margin-top:11.9pt;width:112.5pt;height:41.7pt;z-index:252118016" coordorigin="12696,9736" coordsize="3969,1471" path="m13687,10854v-14,10,-10,26,-11,47c13674,10950,13676,11003,13692,11050v11,33,30,63,56,86c13772,11157,13805,11168,13837,11170v30,2,53,-8,78,-22em13696,10796v-24,12,-43,25,-69,34c13525,10866,13430,10881,13323,10859v-178,-36,-503,-73,-600,-250c12674,10520,12695,10398,12733,10309v50,-119,158,-194,263,-260c13249,9892,13526,9752,13829,9737v210,-10,393,67,585,138c14519,9914,14663,9944,14715,10056v40,85,-12,181,-58,252c14592,10408,14503,10492,14402,10554v-132,81,-290,128,-438,168c13896,10740,13828,10754,13758,10757v-36,2,-72,-1,-108,-2em14140,11015v1,-3,2,-7,3,-10c14142,11025,14140,11046,14139,11066v-2,34,3,67,3,100c14142,11180,14142,11192,14143,11206em14060,10982v-1,-20,6,-20,24,-27c14104,10947,14125,10942,14145,10935v16,-5,22,-6,30,-14em14367,10852v12,21,22,41,24,66c14393,10948,14391,10976,14391,11006v,15,,28,-2,43c14406,11042,14407,11031,14418,11016v14,-19,27,-30,43,-7c14469,11020,14468,11039,14472,11052em14604,10943v3,-2,5,-3,8,-5c14611,10953,14606,10967,14603,10982v-1,11,-2,13,-4,-4em14609,10805v1,18,2,26,9,42em14778,10869v-10,11,-38,25,-38,42c14740,10932,14774,10952,14779,10975v4,18,,39,-7,55c14767,11043,14752,11059,14735,11053v-10,-7,-13,-9,-15,-17em15099,10796v,19,-5,38,-5,57c15094,10867,15094,10878,15093,10892em15102,10679v-1,-14,-2,-28,-4,-42c15101,10654,15106,10662,15116,10677em15304,10699v-19,12,-23,16,-10,36c15304,10750,15317,10764,15327,10779v9,14,12,29,13,45c15341,10848,15334,10847,15314,10841em15900,10319v-16,-3,-7,21,-7,42c15893,10412,15893,10463,15890,10514v-3,57,-4,117,-16,173c15870,10708,15866,10717,15851,10728em15763,10534v28,-13,53,-28,81,-39c15877,10481,15912,10462,15942,10441v18,-15,24,-20,36,-30em16102,10531v1,17,2,36,,53c16100,10602,16098,10620,16094,10638v-6,-22,-3,-46,2,-69c16105,10532,16116,10494,16132,10459v8,-16,22,-44,41,-50c16181,10409,16184,10409,16189,10410em16375,10431v-11,19,-17,35,-25,56c16343,10506,16341,10521,16344,10541v3,22,21,26,39,16c16404,10546,16426,10518,16438,10499v17,-26,28,-58,41,-86em16585,10410v23,13,25,13,44,-2c16645,10395,16652,10382,16660,10362v4,-9,5,-12,3,-19c16639,10348,16633,10361,16621,10385v-14,28,-16,54,-16,85c16605,10486,16611,10508,16629,10512v4,,7,,11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93" style="position:absolute;margin-left:418.75pt;margin-top:17.75pt;width:15.3pt;height:10.05pt;z-index:252119040" coordorigin="17313,9943" coordsize="539,355" path="m17452,9988v-27,-1,-32,7,-54,20c17373,10023,17359,10039,17343,10063v-12,19,-17,37,-7,58c17346,10142,17370,10158,17389,10170v20,13,45,22,60,42c17463,10231,17456,10249,17441,10264v-22,22,-49,31,-79,33c17340,10299,17317,10290,17313,10265v,-20,,-26,8,-38em17803,10129v-3,13,-15,28,-31,32c17753,10165,17733,10164,17717,10153v-32,-21,-34,-58,-25,-91c17701,10027,17721,9988,17749,9964v21,-18,53,-31,77,-10c17852,9977,17853,10023,17851,10054v-2,31,-11,67,-33,90c17804,10159,17794,10153,17778,1014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98" style="position:absolute;margin-left:414.3pt;margin-top:27.95pt;width:21.05pt;height:19.95pt;z-index:252124160" coordorigin="17156,10303" coordsize="743,704" path="m17161,10873v-5,20,3,36,5,58c17168,10952,17170,10973,17174,10994v1,4,1,8,2,12c17176,10974,17178,10942,17182,10910v5,-38,14,-73,25,-110c17213,10779,17222,10759,17247,10756v12,1,17,1,25,3em17400,10770v21,-5,31,-15,46,-29c17461,10727,17471,10718,17481,10700v-21,11,-31,25,-43,46c17424,10771,17413,10800,17411,10828v-1,18,6,37,28,36c17466,10863,17493,10833,17512,10817em17707,10702v-4,19,-3,39,-18,53c17680,10760,17676,10761,17669,10763v-13,-17,-12,-27,-10,-49c17661,10695,17664,10676,17679,10662v18,-17,34,9,43,23c17732,10699,17732,10705,17745,10716em17893,10303v3,33,4,64,3,97c17895,10456,17889,10512,17881,10568v-2,16,-29,98,-20,112c17865,10680,17868,10680,17872,1068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00" style="position:absolute;margin-left:447.95pt;margin-top:12.95pt;width:19.25pt;height:19.3pt;z-index:252126208" coordorigin="18342,9774" coordsize="680,680" path="m18443,10236v3,-9,4,-12,1,-18c18451,10243,18449,10265,18448,10291v-2,41,-6,81,-10,122c18436,10437,18418,10477,18445,10426em18636,10107v9,19,2,36,-2,59c18628,10195,18621,10226,18618,10255v-2,21,-7,42,-9,63em18342,10251v7,-24,21,-29,42,-46c18418,10178,18457,10158,18496,10138v44,-22,88,-44,133,-65c18653,10062,18659,10058,18674,10050em18380,10306v17,-12,33,-16,52,-25c18466,10264,18502,10248,18538,10235v39,-14,79,-30,116,-48c18676,10174,18683,10171,18696,10160em18759,9774v6,17,13,33,23,49c18792,9840,18805,9854,18819,9867em18984,9806v-19,6,-36,16,-31,41c18957,9867,18977,9881,18991,9895v20,21,29,40,30,69c19022,9987,19015,10018,19000,10037v-11,14,-35,28,-53,27c18944,10063,18941,10063,18938,1006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584" style="position:absolute;margin-left:142.2pt;margin-top:22.6pt;width:22.5pt;height:20.65pt;z-index:252109824" coordorigin="7556,11120" coordsize="795,728" path="m7694,11215v1,-11,2,-22,2,-33c7687,11202,7678,11231,7673,11260v-36,191,-76,382,-114,572c7558,11837,7557,11842,7556,11847em7730,11246v17,18,15,25,20,50c7762,11358,7777,11420,7793,11482v18,72,33,159,74,223c7871,11710,7876,11714,7880,11719v28,-24,39,-43,54,-84c7964,11555,7985,11473,8016,11393v30,-78,62,-151,103,-223c8136,11142,8139,11134,8155,11120em8324,11643v-14,16,-20,24,-42,26c8260,11671,8245,11655,8235,11637v-18,-33,-21,-74,-16,-111c8224,11484,8240,11439,8267,11406v16,-20,45,-40,67,-17c8358,11415,8352,11468,8348,11499v-5,42,-16,82,-39,118c8298,11630,8296,11634,8288,1164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85" style="position:absolute;margin-left:175.55pt;margin-top:10.55pt;width:49.9pt;height:24.9pt;z-index:252110848" coordorigin="8733,10694" coordsize="1761,878" path="m8866,11020v-1,-27,-3,-52,-38,-43c8805,10983,8780,11018,8767,11036v-23,34,-36,74,-34,115c8735,11195,8759,11237,8788,11269v31,35,72,60,105,93c8918,11386,8940,11417,8936,11454v-7,64,-64,110,-124,116c8786,11573,8770,11561,8767,11534v,-6,1,-13,1,-19em9179,11399v-9,22,-17,39,-45,33c9114,11428,9103,11396,9099,11380v-10,-37,-6,-76,4,-112c9112,11236,9130,11195,9161,11180v31,-15,48,15,55,40c9227,11261,9221,11315,9207,11355v-11,31,-26,68,-58,82c9144,11438,9140,11439,9135,11440em9359,10731v2,-16,-1,-12,3,-27c9360,10755,9361,10805,9362,10856v2,95,6,190,12,285c9379,11211,9384,11278,9398,11347v4,18,4,23,12,31em9567,11120v1,25,2,49,3,74c9571,11215,9575,11233,9583,11252v24,-4,28,-23,38,-47c9637,11169,9653,11131,9667,11094v9,-24,15,-47,31,-65c9700,11026,9703,11024,9705,11021em9920,10779v,-33,-7,30,-7,35c9913,10865,9912,10917,9910,10968v-2,59,-5,117,-9,175c9899,11167,9899,11173,9895,11188em9813,10904v,-16,15,-7,34,-8c9871,10895,9896,10897,9920,10898v17,1,23,1,34,1em10094,10952v3,27,4,54,3,81c10096,11049,10096,11061,10091,11075v-16,-31,-19,-60,-23,-95c10063,10930,10060,10880,10058,10830v-1,-34,,-67,,-100c10058,10727,10057,10723,10057,10720v10,16,15,32,22,49c10085,10784,10091,10792,10101,10804em10280,10999v,17,3,53,-10,68c10267,11068,10264,11069,10261,11070v-26,-10,-29,-25,-36,-53c10216,10984,10215,10950,10219,10916v3,-21,4,-35,25,-41c10264,10896,10272,10916,10283,10943v2,5,5,11,7,16em10356,10866v6,-11,7,-16,16,-23c10391,10850,10392,10867,10404,10885v3,3,5,7,8,10c10424,10878,10435,10857,10450,10843v4,-3,8,-6,12,-9c10477,10846,10479,10856,10482,10875v4,22,6,44,11,6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95" style="position:absolute;margin-left:364.35pt;margin-top:25.55pt;width:7.6pt;height:9.6pt;z-index:252121088" coordorigin="15394,11224" coordsize="268,338" path="m15399,11441v-6,24,-3,40,1,64c15403,11524,15407,11542,15411,11561em15404,11262v,-13,-1,-25,-1,-38c15411,11236,15415,11240,15422,11246em15599,11275v-9,8,-31,18,-32,31c15565,11331,15579,11336,15596,11347v17,11,35,21,49,36c15661,11400,15665,11422,15660,11445v-7,29,-26,45,-46,63c15589,11530,15587,11530,15569,1150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596" style="position:absolute;margin-left:384.75pt;margin-top:11.85pt;width:12.4pt;height:13.55pt;z-index:252122112" coordorigin="16113,10741" coordsize="438,477" path="m16211,11173v-10,12,-26,31,-41,37c16156,11216,16140,11219,16127,11209v-13,-10,-15,-28,-14,-43c16114,11149,16121,11132,16139,11126v19,-7,40,6,53,19c16208,11161,16214,11182,16224,11201v8,13,11,14,12,-8em16402,10787v5,17,10,37,11,55c16417,10891,16415,10941,16415,10990v,9,-11,100,-7,104c16411,11091,16414,11089,16417,11086em16533,10741v18,9,16,39,17,62c16553,10867,16548,10932,16547,10996v-1,35,-3,70,-4,10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594" style="position:absolute;margin-left:301.45pt;margin-top:5.1pt;width:51.75pt;height:20.75pt;z-index:252120064" coordorigin="13175,11508" coordsize="1825,732" path="m13339,11800v-14,-1,-30,-3,-44,1c13275,11807,13247,11817,13231,11831v-19,17,-38,41,-49,65c13172,11918,13172,11944,13184,11966v20,36,66,56,100,74c13311,12054,13342,12068,13363,12091v17,19,13,47,1,68c13348,12188,13321,12205,13294,12221v-16,9,-51,29,-68,11c13212,12217,13220,12204,13225,12189em13624,12079v-12,9,-30,24,-46,27c13562,12109,13542,12108,13535,12091v-13,-28,-5,-61,4,-89c13550,11969,13567,11932,13597,11911v19,-13,46,-13,58,9c13670,11948,13660,11981,13652,12009v-6,20,-20,52,-46,56c13603,12064,13599,12063,13596,12062em13787,11560v16,-13,7,20,7,38c13795,11654,13794,11710,13795,11766v1,61,2,121,6,181c13803,11970,13803,11976,13806,11990em13988,11874v-1,14,-7,37,-1,50c13997,11947,14018,11926,14027,11914v18,-22,33,-45,47,-70c14082,11830,14093,11799,14104,11788v3,-1,6,-2,9,-3em14381,11508v-8,44,-11,89,-16,134c14358,11700,14352,11757,14343,11815v-4,25,-10,43,-19,66em14318,11660v,-4,1,-8,1,-12c14334,11657,14347,11673,14363,11680v12,5,23,4,35,3em14540,11703v1,17,-1,34,-1,51c14539,11777,14531,11760,14524,11750em14516,11557v,-13,,-25,-2,-37c14524,11540,14532,11558,14539,11579em14744,11714v-7,13,-20,45,-42,36c14685,11743,14689,11714,14690,11701v2,-15,6,-49,24,-54c14733,11642,14736,11664,14741,11676em14828,11588v23,-10,27,-3,37,22c14870,11628,14871,11633,14879,11642v17,-7,23,-20,34,-36c14920,11596,14931,11579,14946,11581v19,3,28,24,37,38c14991,11632,14994,11636,14999,1164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09" style="position:absolute;margin-left:62.05pt;margin-top:24.85pt;width:88.9pt;height:159.35pt;z-index:252135424" coordorigin="4729,13209" coordsize="3137,5622" path="m5157,13949v-8,16,-15,29,-25,43c5116,14015,5099,14032,5079,14051v-20,19,-42,39,-69,47c4954,14115,4911,14079,4883,14033v-26,-42,-41,-89,-48,-138c4818,13773,4847,13647,4880,13531v18,-63,40,-123,69,-181c4968,13311,4993,13274,5027,13246v103,-86,256,-14,289,105c5332,13411,5332,13478,5328,13539v-7,110,-29,228,-72,330c5238,13911,5220,13951,5181,13976v-22,14,-32,7,-54,9em4978,14176v4,-14,8,-27,12,-40c4932,14286,4872,14433,4826,14588v-78,261,-106,531,-94,803c4741,15587,4752,15772,4801,15962v44,171,94,334,164,496c5075,16713,5229,16882,5448,17047v76,57,147,99,232,141c5813,17254,5937,17296,6068,17284em5584,17546v22,25,35,40,67,56c5696,17625,5752,17632,5802,17634v101,5,208,-12,304,-46c6163,17568,6234,17536,6248,17470v14,-65,-13,-142,-30,-204c6181,17135,6133,17005,6075,16882v-26,-55,-55,-103,-95,-148c5977,16731,5975,16729,5972,16726em6139,17845v-4,15,-12,27,-12,49c6126,17958,6147,18018,6163,18079v31,115,63,238,127,339c6369,18543,6503,18645,6626,18724v99,63,207,97,324,105c7050,18836,7141,18820,7235,18787v187,-66,357,-162,517,-278c7791,18480,7827,18449,7865,1841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22" style="position:absolute;margin-left:399.3pt;margin-top:17.7pt;width:17.4pt;height:19pt;z-index:252148736" coordorigin="16626,12958" coordsize="615,670" path="m16626,12980v,-4,1,-7,1,-11c16629,12990,16638,13007,16645,13027v11,31,25,61,37,92c16696,13154,16711,13196,16733,13227v7,9,15,12,25,15em16988,12958v-7,16,-13,34,-25,50c16947,13028,16931,13045,16917,13067v-28,46,-51,93,-75,141c16807,13279,16771,13349,16735,13419v-28,55,-54,110,-80,165c16646,13602,16644,13606,16641,13618em17077,13177v2,-20,8,-29,28,-38c17126,13129,17147,13118,17171,13115v13,-2,26,-2,39,-2em17075,13352v22,-4,44,-13,65,-24c17167,13314,17193,13302,17222,13292v6,-2,12,-3,18,-5em16910,13464v14,-4,2,22,1,43c16910,13534,16910,13560,16912,13587v1,14,1,26,3,4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23" style="position:absolute;margin-left:424.5pt;margin-top:17.75pt;width:27.55pt;height:11.85pt;z-index:252149760" coordorigin="17515,12959" coordsize="972,418" path="m17515,13026v4,-20,11,-30,25,-46c17553,12966,17571,12959,17590,12959v26,-1,42,16,48,41c17642,13016,17638,13036,17632,13051v-5,13,-13,20,-23,28c17623,13091,17640,13103,17652,13117v19,22,33,48,34,77c17688,13231,17674,13268,17656,13299v-17,30,-38,47,-64,67c17568,13385,17563,13370,17560,13345em17919,13131v8,24,17,42,30,63c17966,13221,17985,13259,18012,13277v21,14,31,10,48,-4em18083,13080v-24,33,-48,63,-73,95c17989,13202,17964,13238,17937,13259v-9,7,-25,11,-36,16em18177,13208v21,-14,39,-21,63,-29c18265,13171,18288,13156,18310,13142em18481,13005v5,27,3,52,2,80c18482,13135,18480,13184,18476,13234v-2,26,-2,50,-1,7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>Solve the following problems by graphing.</w: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07" style="position:absolute;margin-left:70.45pt;margin-top:18.3pt;width:78.1pt;height:277.7pt;z-index:252133376" coordorigin="5025,13985" coordsize="2756,9797" path="m6621,17815v-12,21,-14,19,-16,-4c6604,17821,6604,17830,6603,17840v-1,-15,9,-36,-3,-22c6597,17821,6595,17823,6592,17826v-4,-25,5,-26,-6,-21c6583,17805,6580,17806,6577,17806em6045,20362v-2,-14,-3,-19,-11,-25c6030,20344,6016,20386,6008,20389v-3,-1,-6,-3,-9,-4em7191,15292v-10,6,-14,8,-19,14em7617,13999v,-5,,-9,,-14c7572,14089,7524,14192,7486,14299v-81,230,-127,461,-193,693c7212,15277,7142,15565,7063,15851v-189,688,-297,1396,-477,2087c6474,18366,6356,18794,6274,19229v-51,270,-110,538,-162,808c6033,20446,5903,20826,5787,21224v-68,233,-141,466,-213,694c5569,21935,5570,21953,5565,21969em5648,21858v-8,35,-16,68,-29,102c5586,22049,5559,22137,5530,22227v-36,111,-73,224,-116,333c5345,22736,5270,22904,5218,23087v-38,134,-74,268,-110,403c5097,23531,5086,23572,5074,23612v-15,50,-34,99,-46,149c5027,23771,5027,23774,5025,23781em6577,21014v-4,-27,,-9,-12,-21em7205,18503v-17,-11,-8,-22,-18,-36c7179,18462,7176,18460,7174,18471em7780,15984v-5,-20,-15,-19,-24,-31c7750,15945,7752,15932,7752,15923v-1,9,-1,12,2,1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10" style="position:absolute;margin-left:77.85pt;margin-top:20pt;width:54.65pt;height:29.4pt;z-index:252136448" coordorigin="5286,14045" coordsize="1929,1038" path="m5286,14629v5,17,17,29,30,42c5343,14699,5370,14729,5401,14751v17,12,43,29,65,19c5470,14767,5473,14764,5477,14761em5616,14530v-3,23,-11,49,-19,71c5579,14653,5563,14705,5546,14758v-26,82,-47,164,-71,246c5467,15031,5459,15055,5454,15082em5787,14680v11,-19,22,-30,39,-44c5853,14615,5880,14598,5910,14581v15,-9,22,-11,39,-14em5848,14787v18,13,28,9,50,c5933,14773,5963,14755,5996,14737em6136,14375v-16,-14,-8,21,-7,38c6130,14441,6132,14469,6135,14497v2,22,8,42,35,39c6204,14532,6237,14505,6264,14486v26,-17,54,-40,74,-64c6346,14409,6349,14405,6355,14398em6295,14291v-12,20,-7,41,-8,65c6285,14400,6286,14443,6288,14487v1,29,-4,76,11,103c6303,14594,6307,14598,6311,14602em6507,14355v10,18,21,31,37,45c6559,14413,6585,14436,6606,14437v21,1,26,-9,38,-24em6644,14298v-11,31,-21,65,-36,95c6591,14427,6572,14460,6553,14493v-11,19,-21,45,-36,30em6785,14334v18,-6,29,-17,44,-29c6847,14291,6865,14278,6882,14264v11,-7,15,-9,18,-18em6856,14205v1,20,5,38,7,58c6866,14288,6868,14314,6870,14339v2,16,5,32,7,48em7002,14143v10,-18,22,-42,36,-57c7051,14072,7075,14050,7095,14045v22,-5,34,14,36,33c7136,14122,7119,14169,7102,14209v-12,28,-29,53,-39,81c7080,14296,7098,14301,7116,14299v28,-3,54,-15,78,-28c7201,14267,7207,14264,7214,1426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20" style="position:absolute;margin-left:92.25pt;margin-top:22.9pt;width:70.35pt;height:279.1pt;z-index:252146688" coordorigin="5794,14148" coordsize="2482,9846" path="m8275,14148v-51,139,-96,283,-149,422c7996,14911,7912,15248,7831,15603v-44,195,-85,391,-130,586c7641,16449,7552,16695,7482,16952v-55,202,-116,410,-161,615c7268,17811,7230,18056,7187,18302v-138,793,-388,1572,-583,2353c6457,21244,6304,21832,6158,22421v-97,389,-181,782,-277,1172c5853,23709,5811,23911,5794,2398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24" style="position:absolute;margin-left:439.6pt;margin-top:11.35pt;width:11.1pt;height:12.3pt;z-index:252150784" coordorigin="18048,13740" coordsize="392,434" path="m18048,13781v11,20,19,39,28,60c18087,13866,18097,13893,18113,13914v12,16,27,31,46,14c18163,13923,18166,13918,18170,13913em18308,13740v-14,16,-32,34,-43,51c18243,13825,18222,13863,18204,13899v-30,58,-57,118,-84,177c18106,14107,18096,14139,18090,14173em18300,14067v10,-12,34,-46,54,-37c18374,14039,18365,14069,18361,14084v-6,21,-16,40,-29,57c18323,14152,18320,14156,18313,14162v21,-3,42,-5,63,-9c18398,14149,18419,14140,18439,1413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25" style="position:absolute;margin-left:456.25pt;margin-top:13.9pt;width:3.85pt;height:5.8pt;z-index:252151808" coordorigin="18636,13830" coordsize="136,206" path="m18636,13867v19,-4,44,-8,62,-15c18711,13847,18725,13838,18736,13830em18659,14028v19,7,30,,50,-8c18731,14011,18750,14004,18771,1399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26" style="position:absolute;margin-left:466.4pt;margin-top:8.05pt;width:35.25pt;height:12.9pt;z-index:252152832" coordorigin="18993,13624" coordsize="1244,455" path="m18993,13724v11,-17,20,-29,37,-39c19043,13677,19059,13671,19074,13678v18,9,22,30,24,48c19100,13746,19095,13771,19089,13790v-11,33,-10,24,14,52c19119,13861,19122,13888,19122,13912v,45,-15,84,-36,123c19076,14054,19058,14078,19033,14078v-4,-1,-8,-2,-12,-3em19280,13783v17,9,31,17,47,28c19366,13839,19408,13864,19446,13893v17,13,39,36,62,37c19511,13929,19513,13928,19516,13927em19535,13745v-28,16,-51,36,-74,59c19427,13837,19394,13871,19361,13905v-23,24,-46,45,-70,67c19288,13975,19286,13978,19283,13981em19652,13834v20,-3,39,-8,59,-11c19741,13818,19763,13808,19790,13794v19,-9,27,-19,40,-35em19749,13715v-6,19,-12,42,-12,62c19737,13808,19743,13840,19744,13871v1,23,1,44,4,67em19958,13698v15,-17,29,-29,45,-44c20019,13639,20038,13626,20062,13624v22,-2,36,17,40,36c20112,13707,20095,13757,20080,13801v-9,27,-21,52,-33,77c20045,13882,20044,13885,20042,13889v16,5,31,4,48,6c20119,13898,20148,13905,20178,13907v19,1,39,2,58,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28" style="position:absolute;margin-left:429.75pt;margin-top:1pt;width:83.6pt;height:29.65pt;z-index:252154880" coordorigin="17700,13376" coordsize="2950,1045" path="m18988,13449v-49,-19,-93,-34,-150,-43c18739,13390,18648,13423,18550,13437v-128,18,-268,13,-391,57c18052,13532,17926,13611,17842,13689v-88,82,-157,222,-137,344c17716,14097,17757,14157,17802,14202v73,74,182,124,277,162c18361,14477,18683,14392,18978,14398v167,3,332,21,499,15c19645,14407,19818,14377,19983,14348v178,-31,313,-97,464,-191c20531,14105,20619,14065,20644,13962v16,-64,-18,-143,-53,-196c20489,13612,20283,13561,20121,13495v-56,-23,-112,-41,-171,-56c19813,13405,19663,13379,19522,13376v-177,-4,-325,47,-493,90c18926,13493,18826,13489,18721,13484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31" style="position:absolute;margin-left:315pt;margin-top:27.1pt;width:88.75pt;height:271.25pt;z-index:252157952" coordorigin="13653,14297" coordsize="3130,9569" path="m14461,21559v-6,9,-8,12,-14,15em16781,14408v-5,-38,-5,-73,-8,-111c16712,14491,16661,14695,16588,14885v-71,185,-151,360,-207,551c16267,15826,16130,16194,15992,16576v-94,260,-168,525,-259,785c15651,17596,15553,17814,15483,18054v-155,530,-267,1075,-453,1595c14887,20049,14757,20455,14610,20853v-222,601,-426,1207,-586,1828c13920,23082,13763,23465,13656,23865v-1,-21,-2,-41,-2,-63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 xml:space="preserve">Ex. 3) </w:t>
      </w:r>
      <w:r w:rsidR="00FD4D69" w:rsidRPr="005A6149">
        <w:rPr>
          <w:rFonts w:ascii="Times New Roman" w:hAnsi="Times New Roman" w:cs="Times New Roman"/>
          <w:position w:val="-6"/>
          <w:sz w:val="28"/>
          <w:szCs w:val="28"/>
        </w:rPr>
        <w:object w:dxaOrig="1420" w:dyaOrig="279">
          <v:shape id="_x0000_i1037" type="#_x0000_t75" style="width:70.65pt;height:13.6pt" o:ole="">
            <v:imagedata r:id="rId37" o:title=""/>
          </v:shape>
          <o:OLEObject Type="Embed" ProgID="Equation.DSMT4" ShapeID="_x0000_i1037" DrawAspect="Content" ObjectID="_1408767268" r:id="rId38"/>
        </w:objec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  <w:t xml:space="preserve">Ex. 4) </w:t>
      </w:r>
      <w:r w:rsidR="00FD4D69" w:rsidRPr="005A6149">
        <w:rPr>
          <w:rFonts w:ascii="Times New Roman" w:hAnsi="Times New Roman" w:cs="Times New Roman"/>
          <w:position w:val="-14"/>
          <w:sz w:val="28"/>
          <w:szCs w:val="28"/>
        </w:rPr>
        <w:object w:dxaOrig="1860" w:dyaOrig="400">
          <v:shape id="_x0000_i1038" type="#_x0000_t75" style="width:93.05pt;height:20.4pt" o:ole="">
            <v:imagedata r:id="rId39" o:title=""/>
          </v:shape>
          <o:OLEObject Type="Embed" ProgID="Equation.DSMT4" ShapeID="_x0000_i1038" DrawAspect="Content" ObjectID="_1408767269" r:id="rId40"/>
        </w:obje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482" type="#_x0000_t75" style="position:absolute;margin-left:.6pt;margin-top:4.9pt;width:225.45pt;height:254pt;z-index:252050432">
            <v:imagedata r:id="rId41" o:title=""/>
          </v:shape>
          <o:OLEObject Type="Embed" ProgID="Equation.DSMT4" ShapeID="_x0000_s1482" DrawAspect="Content" ObjectID="_1408767300" r:id="rId42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483" type="#_x0000_t75" style="position:absolute;margin-left:256.4pt;margin-top:4.9pt;width:225.45pt;height:254pt;z-index:252051456">
            <v:imagedata r:id="rId41" o:title=""/>
          </v:shape>
          <o:OLEObject Type="Embed" ProgID="Equation.DSMT4" ShapeID="_x0000_s1483" DrawAspect="Content" ObjectID="_1408767301" r:id="rId43"/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02" style="position:absolute;margin-left:-36.25pt;margin-top:24.1pt;width:14.8pt;height:26.2pt;z-index:252128256" coordorigin="1261,15335" coordsize="523,925" path="m1274,15673v-3,-13,-7,-21,-13,-33c1263,15672,1269,15703,1277,15734v16,59,38,172,97,204c1402,15953,1422,15919,1436,15901v30,-38,52,-81,77,-122c1540,15735,1569,15693,1600,15652v18,-24,38,-58,61,-76c1672,15569,1676,15566,1684,15561em1555,15335v-16,24,-20,7,-16,49c1546,15451,1570,15521,1587,15586v30,117,64,234,98,350c1712,16026,1734,16118,1762,16208v10,29,12,35,21,5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04" style="position:absolute;margin-left:-20.9pt;margin-top:8.25pt;width:31.25pt;height:29.85pt;z-index:252130304" coordorigin="1803,14776" coordsize="1102,1054" path="m1805,15379v19,13,18,19,32,37c1870,15456,1905,15493,1941,15530v40,41,84,77,131,109c2096,15655,2144,15696,2174,15698v10,,14,,20,-3em2076,15229v-20,6,-21,18,-31,39c2025,15311,2010,15358,1999,15404v-28,117,-49,236,-70,355c1923,15792,1920,15806,1929,15829em2301,15307v-8,-5,-10,-6,-16,-5c2301,15284,2317,15268,2334,15251v24,-24,50,-47,73,-72c2431,15153,2441,15126,2451,15093em2377,15038v,17,3,35,7,52c2393,15129,2403,15169,2414,15208v12,44,23,89,37,132c2457,15355,2459,15359,2462,15368em2548,14913v14,-28,29,-58,48,-83c2607,14815,2629,14777,2651,14776v32,-2,27,67,28,83c2683,14948,2670,15035,2658,15123v-3,22,-5,37,-1,58c2680,15182,2690,15180,2714,15169v38,-17,77,-36,111,-60c2854,15088,2879,15063,2904,1503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08" style="position:absolute;margin-left:161.3pt;margin-top:5.8pt;width:51.7pt;height:29.9pt;z-index:252134400" coordorigin="8230,14690" coordsize="1825,1054" path="m8239,15116v-17,3,-7,25,-3,46c8241,15188,8250,15214,8260,15239v9,22,22,56,46,63c8318,15305,8326,15293,8333,15286em8484,15068v-12,9,-25,18,-35,40c8428,15152,8413,15200,8398,15247v-39,126,-78,255,-105,384c8285,15668,8279,15706,8273,15743em8680,15113v4,-23,11,-28,28,-45c8721,15055,8740,15038,8757,15029v10,-5,23,-7,34,-11em8688,15229v-1,4,-3,7,-4,11c8704,15233,8724,15220,8743,15208v23,-15,46,-30,70,-45em9048,14875v-2,-26,-9,17,-11,25c9032,14917,9025,14937,9023,14955v-2,17,-1,37,20,38c9064,14994,9089,14984,9108,14976v33,-13,60,-29,89,-49c9214,14915,9227,14901,9242,14886em9179,14827v-8,20,-13,40,-15,61c9161,14917,9159,14945,9159,14974v,20,-1,47,5,67c9170,15053,9173,15057,9185,15057em9393,14868v7,16,10,35,18,50c9421,14935,9433,14956,9445,14971v11,14,25,26,43,28c9500,15000,9508,14991,9517,14985em9569,14857v-14,11,-29,23,-39,37c9511,14921,9489,14945,9468,14970v-21,25,-40,55,-63,78c9392,15057,9389,15060,9400,15041em9652,14920v14,-11,25,-24,41,-32c9716,14876,9740,14868,9764,14861v20,-6,38,-16,54,-28em9917,14745v-1,-20,-3,-39,18,-50c9952,14686,9963,14689,9976,14702v17,17,20,40,15,63c9990,14770,9988,14775,9987,14780v15,6,30,4,44,11c10047,14799,10053,14809,10054,14827v4,49,-25,88,-53,125c9982,14976,9955,14999,9926,15011v-14,3,-17,5,-26,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33" style="position:absolute;margin-left:332.2pt;margin-top:16.15pt;width:129.55pt;height:255.1pt;z-index:252160000" coordorigin="14259,15054" coordsize="4571,9000" path="m15588,19724v-17,6,-21,8,-16,-13c15573,19707,15574,19704,15575,19700v,11,,22,,33c15579,19715,15585,19699,15591,19682em16212,17835v-10,33,-16,10,-17,10c16186,17847,16175,17875,16193,17843em16751,15989v-24,127,-51,235,-94,359c16565,16614,16489,16883,16398,17149v-44,129,-74,255,-107,387c16188,17954,16028,18367,15897,18779v-86,270,-158,543,-255,809c15583,19749,15519,19907,15464,20069v-84,249,-156,506,-228,759c15159,21097,15100,21370,15019,21638v-48,159,-97,317,-145,476c14791,22390,14705,22662,14631,22940v-89,335,-219,659,-331,986c14286,23968,14273,24011,14259,24053v8,-13,10,-18,11,-29em16733,16137v7,-21,12,-41,17,-63c16754,16058,16758,16043,16763,16027v6,-18,12,-37,17,-55c16786,15950,16793,15928,16799,15906v8,-27,16,-55,23,-82c16828,15801,16833,15779,16839,15756v6,-24,12,-47,19,-71c16872,15636,16888,15588,16903,15539v13,-42,28,-83,43,-125c16955,15389,16966,15364,16976,15339v24,-62,49,-122,87,-177c17076,15144,17094,15125,17104,15106v8,-16,14,-35,20,-52em16900,16311v13,17,21,35,29,55c16941,16394,16952,16422,16965,16449v9,20,20,48,36,64c17012,16524,17025,16520,17038,16518em17228,16268v-11,16,-27,35,-36,54c17166,16379,17141,16437,17118,16495v-40,99,-83,198,-117,299c16987,16836,16974,16882,16965,16926em17400,16403v-1,4,-1,8,-2,12c17413,16403,17425,16389,17439,16375v18,-17,39,-34,59,-48c17508,16321,17511,16320,17517,16315em17416,16543v-3,3,-6,7,-9,10c17420,16539,17434,16523,17449,16512v28,-20,54,-40,75,-68c17530,16435,17535,16427,17541,16418em17744,16180v-3,3,-5,5,-8,8c17745,16171,17757,16156,17776,16147v14,-7,32,-5,43,7c17839,16175,17834,16217,17825,16242v-8,22,15,28,29,45c17872,16309,17877,16335,17877,16363v,52,-25,103,-55,144c17808,16526,17781,16561,17755,16563v-14,-5,-18,-10,-13,-27em18083,16257v8,20,22,34,35,52c18144,16344,18165,16381,18192,16415v16,20,36,48,64,45c18278,16458,18288,16440,18301,16425em18395,16257v-32,32,-61,66,-93,98c18259,16397,18216,16439,18177,16485v-25,29,-75,120,-77,82c18099,16554,18100,16547,18108,16539em18506,16314v15,17,21,12,44,4c18576,16309,18604,16290,18627,16274v18,-15,23,-20,37,-27em18819,16086v11,25,8,51,7,80c18824,16222,18817,16278,18811,16334v-6,50,-11,101,-14,152c18797,16502,18796,16506,18800,165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505" style="position:absolute;margin-left:-60.7pt;margin-top:16.55pt;width:25.5pt;height:40.45pt;z-index:252073984" coordorigin="399,16081" coordsize="900,1428" path="m466,16494v-18,-26,-37,-48,-57,-72c406,16417,402,16413,399,16408v17,36,37,70,57,105c506,16600,562,16681,626,16759v61,75,135,170,230,201c877,16963,883,16967,890,16953em700,16235v-5,48,-12,84,,134c725,16476,762,16580,797,16684v85,254,186,512,234,776c1036,17489,1041,17493,1032,17508em898,16353v21,-8,34,-17,49,-37c973,16281,996,16244,1021,16207v24,-36,51,-69,71,-108c1094,16093,1097,16087,1099,16081em1111,16486v3,6,7,11,10,17c1150,16480,1171,16453,1191,16421v34,-53,71,-104,107,-15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29" style="position:absolute;margin-left:369.2pt;margin-top:12.9pt;width:17.55pt;height:52.9pt;z-index:252155904" coordorigin="15564,15947" coordsize="620,1866" path="m15608,17778v-12,15,-19,27,-37,34c15563,17793,15565,17782,15569,17761v,7,1,41,9,17c15579,17775,15579,17772,15580,17769em16183,15947v-5,10,-8,19,-12,30c16178,15950,16181,15951,16175,15978v-3,12,-8,23,-13,34c16164,15995,16169,15982,16175,15966v1,-4,3,-9,4,-13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35" style="position:absolute;margin-left:328pt;margin-top:13.4pt;width:52.35pt;height:42.5pt;z-index:252162048" coordorigin="14111,15965" coordsize="1847,1500" path="m14111,16848v9,-16,22,17,33,33c14177,16927,14207,16976,14245,17018v22,25,46,54,81,57c14360,17078,14380,17053,14403,17032em14519,16701v-9,24,-20,48,-27,73c14476,16836,14459,16899,14443,16961v-23,88,-46,175,-67,263c14360,17289,14343,17356,14335,17423v-2,23,-2,27,-2,41em14642,16945v-12,-23,-5,-22,14,-39c14668,16895,14681,16893,14696,16887v19,-8,29,-19,43,-34c14749,16842,14756,16830,14764,16818em14633,17161v19,,36,-13,56,-22c14715,17127,14742,17116,14765,17100v26,-18,41,-37,57,-64em14937,16727v-7,-18,-6,-27,-5,-45c14934,16656,14943,16633,14957,16611v14,-22,37,-43,62,-50c15041,16555,15062,16564,15074,16583v11,17,12,41,12,60c15086,16657,15078,16679,15086,16692v10,16,31,25,42,42c15141,16755,15142,16778,15138,16801v-7,39,-24,75,-44,109c15073,16944,15050,16972,15020,16997v-13,11,-31,24,-41,1c14978,16992,14978,16987,14977,16981em15220,16535v-26,-16,16,29,22,35c15263,16591,15286,16613,15314,16625v23,10,53,10,74,-6c15401,16605,15405,16600,15411,16589em15410,16379v-23,30,-42,65,-57,100c15326,16540,15303,16602,15275,16662v-20,44,-43,86,-65,129c15208,16796,15206,16800,15204,16805em15473,16443v15,-18,30,-35,48,-50c15547,16371,15575,16348,15603,16329v25,-18,44,-35,62,-60em15602,16242v-3,41,-9,82,-10,123c15591,16413,15596,16462,15596,16510v-2,22,-3,27,-1,40em15735,16098v10,-20,19,-37,30,-56c15781,16016,15800,15987,15827,15971v26,-16,39,6,42,30c15874,16044,15857,16094,15844,16135v-11,34,-25,66,-40,98c15803,16236,15801,16239,15800,16242v16,9,32,5,51,-2c15880,16230,15911,16217,15936,16199v7,-5,14,-11,21,-16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37" style="position:absolute;margin-left:384.2pt;margin-top:18.75pt;width:100.05pt;height:55.1pt;z-index:252164096" coordorigin="16093,16154" coordsize="3531,1944" path="m16199,16244v-2,-11,-4,-23,-6,-34c16191,16254,16186,16299,16189,16343v3,56,19,112,21,168c16211,16544,16209,16577,16208,16610v-2,104,-21,208,-22,312c16186,16963,16185,17006,16186,17047v1,47,5,92,2,139c16184,17253,16174,17319,16166,17385v-8,64,-8,127,-9,191c16156,17625,16151,17675,16150,17724v-1,33,-2,66,-3,99c16152,17774,16157,17725,16161,17676v4,-48,4,-96,7,-144c16171,17477,16175,17423,16177,17368v3,-74,2,-149,4,-223c16183,17051,16176,16961,16169,16867v-3,-49,-3,-97,,-146c16174,16633,16177,16544,16183,16456v7,-94,7,-183,,-277c16181,16166,16180,16162,16182,16154v,18,,35,,53c16181,16244,16179,16280,16176,16317v-5,65,-15,131,-20,196c16143,16664,16144,16819,16158,16970v9,99,16,197,11,297c16166,17322,16159,17377,16150,17431v-12,72,-15,137,-12,210c16140,17679,16142,17718,16143,17756v1,23,-1,47,-2,70c16127,17802,16112,17778,16104,17744v-9,-46,-12,-62,-11,-94em16267,16864v-5,9,-6,12,-14,13c16287,16872,16317,16871,16352,16872v27,1,53,4,80,6c16463,16880,16492,16881,16522,16889v29,8,59,19,85,34c16664,16956,16710,17006,16744,17061v17,28,31,58,43,88c16836,17266,16880,17386,16946,17495v23,38,49,70,83,98c17059,17618,17096,17635,17134,17645v46,12,105,18,151,6c17300,17647,17309,17639,17323,17633em17591,17552v16,6,29,20,41,34c17652,17610,17672,17635,17690,17661v11,16,28,50,47,58c17742,17719,17747,17720,17752,17720em17892,17547v-7,22,-15,45,-24,67c17826,17712,17782,17808,17738,17905v-26,58,-51,116,-77,174c17658,18085,17655,18091,17652,18097em18038,17631v12,-6,24,-15,36,-20c18093,17603,18114,17599,18132,17591v16,-7,32,-18,50,-22c18185,17569,18189,17568,18192,17568em18097,17747v-2,3,-5,6,-7,9c18104,17745,18118,17738,18133,17728v22,-16,45,-29,67,-44em18470,17455v12,-16,24,-27,43,-36c18529,17411,18543,17408,18553,17427v7,14,-1,39,-4,53c18546,17494,18526,17526,18536,17538v11,13,28,17,38,33c18594,17604,18587,17649,18574,17683v-16,42,-43,76,-74,107c18485,17805,18450,17835,18430,17807v-7,-19,-9,-26,-6,-40em18750,17516v14,19,29,32,48,46c18827,17584,18857,17602,18887,17621v14,9,36,26,54,26c18948,17644,18951,17643,18956,17640em19026,17452v-20,11,-34,21,-53,35c18939,17512,18910,17541,18879,17569v-41,37,-81,77,-120,117c18748,17697,18746,17700,18738,17704em19115,17537v14,-7,25,-14,39,-22c19175,17503,19194,17488,19214,17476v14,-8,22,-15,34,-26em19240,17365v-6,12,-10,28,-11,42c19228,17445,19224,17482,19220,17520v-5,47,-17,95,-15,142c19206,17666,19206,17670,19207,17674em19333,17399v21,-13,40,-24,63,-33c19429,17353,19465,17343,19500,17341v28,-1,55,7,60,38c19569,17429,19531,17476,19505,17514v-22,32,-46,60,-70,89c19422,17619,19411,17633,19434,17645v21,11,48,15,71,22c19532,17675,19558,17685,19585,17692v15,4,23,4,38,1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12" style="position:absolute;margin-left:194pt;margin-top:23.6pt;width:25.1pt;height:14.3pt;z-index:252138496" coordorigin="9384,17331" coordsize="885,504" path="m9396,17348v-3,-6,-6,-11,-9,-17c9383,17355,9387,17378,9390,17402v7,57,13,114,18,172c9413,17637,9418,17699,9423,17762v3,32,,54,25,72em9575,17653v7,22,6,33,3,56c9574,17740,9561,17694,9559,17685em9552,17394v,-4,-1,-7,-1,-11c9563,17397,9566,17410,9575,17426v7,12,9,15,12,23em9752,17616v4,14,5,18,2,27c9752,17623,9754,17607,9760,17588v5,-16,12,-31,25,-42c9802,17530,9820,17540,9829,17558v4,13,4,16,12,21c9854,17567,9865,17553,9885,17554v8,,16,4,24,5em10032,17498v13,-12,26,-23,35,-37c10075,17448,10077,17445,10079,17436v-15,13,-21,26,-30,45c10043,17495,10035,17514,10036,17530v2,19,20,20,35,15c10082,17539,10087,17537,10095,17533em10238,17352v-11,10,-27,23,-36,35c10188,17405,10193,17413,10211,17424v13,8,28,12,39,23c10266,17462,10274,17489,10266,17510v-7,19,-21,33,-41,35c10212,17544,10207,17543,10199,1753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13" style="position:absolute;margin-left:228.35pt;margin-top:14.85pt;width:12.8pt;height:9.5pt;z-index:252139520" coordorigin="10595,17022" coordsize="452,334" path="m10664,17330v-7,17,-12,31,-35,25c10603,17349,10594,17323,10595,17299v1,-19,8,-42,23,-55c10632,17232,10651,17230,10666,17242v16,12,24,35,25,54c10690,17305,10690,17308,10691,17314em10815,17156v16,6,17,9,29,23c10845,17159,10846,17137,10850,17117v3,-17,8,-52,20,-65c10883,17047,10887,17045,10897,17049em11045,17033v-6,-20,-17,-6,-27,11c11005,17067,10996,17094,10992,17120v-4,27,-2,49,8,75c11008,17216,11019,17211,11035,1720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11" style="position:absolute;margin-left:151.45pt;margin-top:6.65pt;width:31.15pt;height:18pt;z-index:252137472" coordorigin="7883,17738" coordsize="1098,634" path="m8055,17994v12,-12,16,23,23,47c8099,18108,8118,18176,8133,18245v7,34,12,68,20,101c8157,18359,8157,18363,8161,18371em7883,17952v8,-21,19,-44,37,-58c7949,17870,7984,17855,8018,17839v44,-20,89,-36,135,-51c8192,17776,8226,17758,8261,17738em8409,18108v7,24,10,48,16,72c8428,18194,8432,18239,8446,18247v22,13,34,-26,41,-39c8501,18184,8514,18158,8532,18137v10,-13,24,-18,40,-13c8583,18127,8591,18136,8603,18135v19,-1,32,-36,39,-49c8653,18063,8661,18039,8674,18017v8,-14,15,-27,22,-41em8962,18017v-8,12,-18,31,-34,35c8899,18060,8887,18030,8883,18008v-6,-33,2,-66,14,-97c8905,17889,8920,17853,8947,17848v26,-5,32,34,33,51c8983,17934,8975,17964,8963,17996v-4,11,-20,42,-39,28c8915,18012,8912,18008,8911,1799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14" style="position:absolute;margin-left:169.55pt;margin-top:20.5pt;width:23.9pt;height:18.15pt;z-index:252140544" coordorigin="8522,18226" coordsize="843,641" path="m8522,18688v7,22,10,46,14,69c8541,18788,8545,18820,8551,18851v3,13,1,18,11,15c8574,18829,8586,18793,8597,18756v18,-59,37,-119,64,-175c8673,18557,8697,18502,8734,18513v32,10,46,58,57,84c8803,18626,8806,18664,8822,18690v3,3,6,5,9,8em9082,18611v-7,23,-12,39,-26,57c9042,18686,9028,18680,9013,18665v-21,-21,-28,-56,-32,-84c8977,18549,8977,18512,8991,18482v9,-19,29,-33,49,-21c9060,18473,9073,18511,9077,18532v3,14,-1,30,-2,44em9235,18226v16,13,17,28,21,50c9263,18316,9268,18356,9272,18396v4,45,9,91,5,136c9274,18551,9274,18556,9270,18568em9154,18347v4,-21,20,-22,41,-29c9228,18307,9263,18299,9295,18287v24,-9,46,-21,69,-3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15" style="position:absolute;margin-left:207.65pt;margin-top:3.45pt;width:30.05pt;height:21.8pt;z-index:252141568" coordorigin="9866,17624" coordsize="1059,769" path="m9904,18276v8,-13,24,-22,37,-33c9956,18230,9970,18215,9979,18198v8,-16,11,-33,-9,-40c9952,18151,9928,18179,9919,18189v-21,24,-37,56,-46,87c9865,18304,9862,18335,9875,18362v13,26,39,34,66,26c9970,18379,9993,18357,10016,18339em10231,18210v-7,10,-20,28,-30,34c10189,18251,10165,18262,10153,18250v-16,-15,-14,-44,-13,-64c10142,18154,10150,18120,10169,18093v11,-15,31,-33,51,-23c10244,18082,10249,18118,10253,18141v7,38,7,77,11,116c10267,18289,10270,18322,10284,18352v9,20,16,22,33,12em10435,18018v-1,24,1,37,13,59c10457,18092,10459,18096,10468,18103v19,-13,29,-33,38,-55c10516,18023,10525,17997,10533,17971v4,-12,5,-14,5,-22c10542,17964,10544,17979,10550,17994em10727,17938v,15,1,40,-14,50c10696,18000,10682,17972,10679,17960v-5,-18,-4,-40,,-58c10686,17873,10702,17881,10721,17894v9,7,13,9,21,11em10858,17635v12,-19,7,22,10,38c10876,17715,10883,17756,10891,17798v7,40,15,80,23,120c10917,17932,10921,17946,10924,1796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38" style="position:absolute;margin-left:437.7pt;margin-top:20.95pt;width:7.3pt;height:13.65pt;z-index:252165120" coordorigin="17981,18242" coordsize="258,481" path="m17981,18513v6,31,7,61,9,93c17992,18640,17994,18673,17996,18707v,5,,10,,15em17987,18252v-2,-11,-2,-14,6,1em18195,18387v-8,16,-18,9,-37,18c18140,18414,18127,18426,18141,18446v12,17,36,30,53,42c18211,18499,18228,18512,18235,18532v9,25,-4,53,-15,75c18205,18635,18187,18655,18163,18675v-27,22,-32,16,-44,-12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39" style="position:absolute;margin-left:454.6pt;margin-top:16.4pt;width:38.65pt;height:22.45pt;z-index:252166144" coordorigin="18577,18082" coordsize="1363,792" path="m18731,18548v-8,15,-13,29,-26,40c18696,18596,18679,18602,18667,18596v-19,-9,-27,-45,-30,-62c18632,18501,18632,18462,18643,18431v7,-21,27,-53,54,-48c18732,18389,18745,18445,18749,18473v10,68,-3,138,-21,203c18711,18735,18687,18792,18648,18839v-19,23,-36,37,-63,28c18577,18843,18578,18831,18579,18804em18854,18490v6,17,8,26,7,45c18844,18522,18855,18494,18862,18468v9,-33,24,-60,40,-90c18912,18360,18920,18342,18942,18337v3,,6,,9,em19098,18379v9,18,20,19,40,10c19141,18387,19144,18385,19147,18383v-17,2,-27,11,-40,23c19093,18418,19076,18434,19071,18453v-7,23,15,25,30,19c19118,18464,19124,18461,19135,18454em19333,18392v-10,13,-29,31,-47,34c19265,18430,19255,18420,19251,18400v-4,-19,11,-40,21,-54c19283,18330,19296,18319,19316,18320v14,1,18,7,28,15em19490,18095v3,-4,7,-9,10,-13c19507,18108,19507,18132,19507,18159v1,44,-5,88,-6,132c19500,18326,19499,18354,19489,18388em19421,18220v,-4,,-7,,-11c19434,18216,19444,18224,19459,18229v15,5,36,2,52,1c19522,18228,19525,18227,19532,18228em19616,18284v19,6,26,3,45,-2c19673,18280,19677,18278,19682,18270v-20,1,-27,6,-38,24c19633,18311,19632,18323,19633,18342v1,17,8,13,21,12em19832,18284v,14,1,18,-2,26c19827,18283,19835,18268,19847,18243v13,-27,29,-51,51,-71c19911,18160,19923,18153,19939,18147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40" style="position:absolute;margin-left:499.9pt;margin-top:10pt;width:23.95pt;height:11.55pt;z-index:252167168" coordorigin="20175,17855" coordsize="846,409" path="m20267,17943v-14,1,,34,3,57c20277,18049,20275,18098,20277,18147v1,41,-3,76,-11,116em20175,18052v15,3,36,7,51,2c20240,18046,20246,18044,20257,18041em20439,17855v17,28,23,49,20,84c20456,17974,20455,18010,20447,18045v-4,16,-8,33,-12,49c20453,18094,20470,18078,20487,18066v21,-15,47,-34,74,-32c20586,18036,20595,18063,20596,18084v1,23,-1,46,,69c20596,18157,20597,18160,20597,18164em20723,18082v4,17,-13,25,-34,32c20685,18115,20682,18115,20678,18116v13,-11,23,-7,40,-15c20730,18094,20733,18092,20742,18089em20833,18014v14,17,9,19,9,40c20842,18074,20844,18092,20841,18112v-2,13,-3,17,1,26c20859,18122,20872,18105,20888,18088v21,-22,41,-45,68,-59c20976,18019,20993,18018,21004,18040v10,20,14,54,15,77c21018,18133,21018,18138,21020,18149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05" style="position:absolute;margin-left:-39.45pt;margin-top:8.6pt;width:33.05pt;height:37.2pt;z-index:252131328" coordorigin="1149,18811" coordsize="1165,1314" path="m1149,19891v7,-14,6,-15,16,-25c1183,19894,1196,19922,1209,19952v19,42,36,85,54,128c1273,20104,1279,20111,1296,20124v21,-13,33,-31,48,-52c1375,20029,1404,19981,1441,19943v22,-23,44,-48,58,-78c1501,19859,1503,19853,1505,19847em1352,19649v6,35,13,69,21,104c1387,19812,1406,19870,1427,19927v17,47,41,90,70,131c1502,20064,1506,20071,1511,20077em1577,19712v12,10,23,21,36,29c1632,19753,1653,19763,1674,19772v18,8,45,19,65,19c1754,19791,1761,19783,1771,19774em1726,19554v-20,45,-26,83,-34,132c1681,19758,1672,19829,1665,19901v-4,35,-5,71,-7,106em1846,19473v10,-19,20,-27,34,-44c1900,19405,1921,19383,1944,19362v24,-22,47,-52,63,-81c2017,19256,2021,19247,2026,19230em2054,18910v-1,-22,,-35,10,-55c2071,18839,2088,18811,2109,18811v25,,36,32,43,51c2162,18892,2167,18925,2170,18956v1,15,1,19,1,28c2185,18981,2205,18975,2222,18975v29,-1,50,20,63,43c2311,19063,2315,19121,2313,19172v-3,67,-17,141,-38,205c2262,19416,2243,19444,2219,1947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16" style="position:absolute;margin-left:167.05pt;margin-top:21.2pt;width:15.4pt;height:15.8pt;z-index:252142592" coordorigin="8434,19256" coordsize="542,558" path="m8515,19309v-7,,-3,-13,-22,15c8477,19348,8465,19374,8456,19402v-9,28,-15,59,-11,89c8451,19532,8492,19560,8526,19577v39,20,81,31,120,52c8672,19643,8703,19664,8697,19698v-6,36,-49,61,-77,77c8584,19796,8537,19814,8494,19813v-24,-1,-57,-9,-60,-37c8435,19770,8435,19764,8436,19758em8954,19479v-8,18,-20,43,-35,56c8903,19549,8880,19566,8858,19555v-28,-13,-44,-47,-51,-75c8793,19425,8799,19360,8822,19308v13,-30,42,-62,79,-49c8943,19274,8958,19333,8967,19371v15,66,10,132,-19,193c8939,19584,8915,19614,8890,19594v-13,-16,-17,-22,-22,-3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17" style="position:absolute;margin-left:198.4pt;margin-top:0;width:34.65pt;height:28.1pt;z-index:252143616" coordorigin="9539,18508" coordsize="1222,991" path="m9553,19048v6,-14,8,-18,12,-26c9577,19052,9579,19085,9583,19117v8,64,15,128,23,192c9613,19361,9618,19413,9626,19465v9,58,13,16,13,-13em9539,18963v2,-21,6,-47,15,-66c9568,18868,9592,18839,9617,18818v32,-26,68,-42,105,-60c9747,18746,9773,18741,9799,18730v3,-2,6,-3,9,-5em9657,19143v6,13,28,-16,49,-31c9739,19088,9775,19066,9807,19040v24,-19,51,-35,69,-60c9878,18976,9881,18972,9883,18968em10130,19103v-7,19,-16,33,-25,49c10099,19164,10085,19184,10066,19170v-17,-12,-22,-43,-23,-62c10041,19081,10045,19050,10059,19027v13,-21,30,-16,44,c10121,19047,10127,19073,10139,19096v7,12,10,16,17,1em10240,18563v3,-18,5,-37,7,-55c10251,18549,10247,18590,10247,18631v,75,-3,150,-2,225c10246,18908,10243,18971,10262,19020v12,31,35,2,48,-10em10499,18685v-19,-7,-21,-7,-38,-1c10441,18691,10437,18706,10435,18726v-1,19,3,37,11,54c10458,18806,10480,18823,10493,18848v13,27,8,53,-4,79c10475,18957,10454,18980,10429,19001v-8,6,-47,39,-58,22c10359,19003,10376,18982,10384,18965em10652,18787v23,-15,42,-35,57,-59c10726,18702,10744,18675,10752,18645v1,-5,1,-10,2,-15c10726,18628,10713,18653,10696,18678v-27,42,-47,92,-54,141c10637,18856,10639,18899,10662,18930v18,25,48,33,77,23c10746,18949,10753,18946,10760,1894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19" style="position:absolute;margin-left:198.5pt;margin-top:24.35pt;width:48.95pt;height:31.05pt;z-index:252145664" coordorigin="9542,19367" coordsize="1728,1095" path="m9708,19997v-15,-13,-33,-27,-53,-31c9632,19961,9605,19977,9589,19991v-39,35,-55,100,-43,150c9559,20198,9607,20227,9656,20250v28,13,61,23,76,53c9755,20351,9720,20412,9683,20441v-24,19,-51,26,-77,8c9586,20436,9588,20421,9584,20400em9978,20226v-3,20,-8,31,-17,48c9953,20290,9941,20304,9921,20304v-23,,-29,-27,-34,-44c9877,20226,9882,20191,9889,20157v5,-22,13,-60,39,-66c9952,20085,9963,20123,9967,20139v7,29,7,69,,98c9962,20258,9954,20268,9935,20263em10049,19593v2,-45,3,-5,5,18c10064,19743,10066,19876,10080,20007v4,37,-2,149,33,177c10116,20184,10120,20185,10123,20185em10256,19973v5,29,10,61,30,84c10299,20072,10312,20069,10324,20055v21,-25,32,-62,42,-93c10378,19926,10388,19891,10398,19855v4,-14,5,-18,9,-27em10576,19421v-10,-41,,50,,56c10582,19570,10580,19663,10581,19756v1,62,,126,-8,188c10571,19951,10570,19958,10568,19965em10510,19715v-2,-17,-7,-32,12,-41c10534,19668,10548,19673,10560,19673v13,,23,-3,35,-6em10749,19608v16,20,23,39,27,65c10782,19710,10780,19747,10781,19784v,22,,39,-4,60em10731,19465v-2,-3,-3,-7,-5,-10c10725,19475,10730,19496,10741,19514v7,12,18,23,28,33em10998,19681v-4,21,-7,32,-22,47c10956,19719,10946,19710,10942,19687v-6,-32,-2,-66,11,-95c10958,19580,10973,19557,10990,19565v20,10,25,39,30,58c11024,19638,11026,19653,11029,19668em11071,19559v7,-15,10,-26,25,-32c11122,19517,11127,19539,11134,19560v3,9,4,12,4,18c11154,19549,11160,19519,11170,19487v13,-43,30,-84,59,-118c11253,19369,11254,19388,11257,19411v6,42,4,84,5,126c11262,19557,11266,19576,11269,1959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41" style="position:absolute;margin-left:433.5pt;margin-top:13.3pt;width:54.1pt;height:26.6pt;z-index:252168192" coordorigin="17833,18978" coordsize="1909,938" path="m17833,19352v,-4,1,-8,1,-12c17838,19361,17849,19373,17861,19391v21,30,43,60,65,89c17942,19500,17964,19534,17991,19541v3,,7,-1,10,-1em18114,19331v,19,-6,50,-15,78c18074,19482,18048,19555,18022,19628v-27,76,-56,153,-78,231c17937,19890,17936,19896,17932,19915em18266,19468v19,-7,36,-18,54,-28c18345,19426,18370,19413,18394,19400v4,-3,7,-5,11,-8em18359,19493v-1,4,-3,8,-4,12c18380,19508,18384,19502,18406,19493v18,-7,29,-16,45,-28em18721,19192v-16,-11,1,-26,20,-33c18752,19155,18775,19151,18784,19163v16,21,13,40,7,64c18787,19242,18781,19253,18774,19266v9,12,20,16,34,26c18829,19307,18846,19326,18853,19352v9,37,,71,-15,105c18822,19492,18787,19550,18745,19561v-29,8,-43,-19,-44,-43c18702,19510,18702,19502,18703,19494em18999,19255v14,24,28,43,50,60c19078,19337,19110,19353,19146,19361v33,7,68,7,96,-15c19247,19341,19251,19335,19256,19330em19283,19137v-31,2,-41,13,-64,33c19175,19207,19140,19250,19105,19296v-32,43,-65,86,-96,130c18998,19442,18987,19454,19008,19444em19340,19286v20,5,42,-4,64,-11c19436,19264,19467,19257,19498,19243v21,-9,28,-12,39,-24em19731,18978v9,21,9,41,9,70c19740,19122,19737,19196,19734,19270v-3,62,-8,124,-14,186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506" style="position:absolute;margin-left:-57.7pt;margin-top:19.1pt;width:19.95pt;height:45.4pt;z-index:252075008" coordorigin="505,20195" coordsize="704,1602" path="m505,20578v13,36,30,69,49,103c593,20751,637,20820,686,20884v35,45,73,83,118,117em673,20334v9,74,22,148,39,220c762,20764,817,20973,873,21182v55,203,120,407,152,614em977,20409v10,-21,14,-43,22,-67c1010,20310,1028,20283,1044,20254v14,-25,31,-44,54,-59em1062,20582v2,5,5,10,7,15c1093,20588,1100,20559,1113,20536v29,-52,62,-100,95,-14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18" style="position:absolute;margin-left:161.65pt;margin-top:20.5pt;width:21.05pt;height:23.2pt;z-index:252144640" coordorigin="8243,20239" coordsize="743,819" path="m8257,20562v,-18,3,-39,1,-57c8257,20501,8256,20498,8255,20494v-1,41,-2,82,-2,123c8252,20717,8249,20818,8248,20918v-1,47,-2,93,-5,139em8290,20530v16,9,15,11,23,27c8362,20652,8401,20760,8481,20834v28,26,54,30,79,-2c8618,20756,8624,20632,8640,20542v14,-76,24,-154,39,-229c8684,20288,8694,20263,8701,20239em8980,20667v-15,18,-20,28,-45,28c8910,20695,8896,20667,8888,20647v-16,-40,-19,-85,-14,-127c8878,20485,8889,20435,8917,20410v26,-23,46,3,56,26c8990,20476,8988,20526,8982,20568v-5,36,-13,70,-45,92c8918,20673,8913,20666,8898,2065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30" style="position:absolute;margin-left:353pt;margin-top:4pt;width:.35pt;height:2.2pt;z-index:252156928" coordorigin="14993,19657" coordsize="13,77" path="m15005,19722v-2,4,-3,7,-5,11c14994,19714,14992,19697,14995,19676v2,-9,3,-13,2,-19c14995,19669,14993,19678,14993,19690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MkBHQIGCgEgAGgMAAAAAADAAAAAAAAARljPVIrml8VPjwb4utLhmyIDI2QGABEgALDwAEgRRIDg&#10;wgdFNRsCAK3/RjUbAgCt/1cNAAAABQM4C2UZFjIEAJCbAzMEAJCCAjgIAP4DAAAAgH8V6QxcP1pw&#10;gz8AAAC4AADqugpOI4P+dy7+dy/jwPB8CIurAzi6AACF+hLr6Eu8JhTG4zL4SWRgAYbD4LBgMFgw&#10;hO4gx3w1nOMYpwihEhGE4RjXP04gCgARIEDqyR1D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42" style="position:absolute;margin-left:425.55pt;margin-top:23.2pt;width:18.45pt;height:15.65pt;z-index:252169216" coordorigin="17552,20334" coordsize="651,553" path="m17798,20350v-13,-13,-8,-20,-34,-11c17746,20345,17721,20366,17708,20379v-30,28,-58,62,-82,96c17597,20516,17555,20588,17584,20639v20,34,61,40,95,47c17717,20694,17758,20693,17796,20705v33,10,29,33,13,57c17784,20800,17743,20829,17703,20851v-39,21,-75,36,-120,35c17561,20886,17560,20880,17552,20863em18128,20703v-18,27,-41,62,-73,75c18029,20788,17998,20784,17981,20761v-25,-33,-25,-86,-19,-125c17970,20585,17999,20531,18039,20498v35,-29,84,-38,121,-6c18200,20526,18206,20584,18200,20632v-5,46,-29,102,-71,127c18104,20768,18096,20770,18079,20771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43" style="position:absolute;margin-left:457.35pt;margin-top:1.35pt;width:55.25pt;height:28.6pt;z-index:252170240" coordorigin="18674,19563" coordsize="1949,1009" path="m18840,20233v3,-10,6,-19,9,-29c18832,20206,18822,20213,18808,20224v-17,14,-35,31,-48,49c18748,20290,18742,20309,18745,20329v4,22,20,35,37,46c18799,20386,18821,20392,18836,20406v19,17,7,45,-4,63c18807,20511,18765,20545,18721,20564v-28,12,-49,3,-47,-31c18676,20523,18678,20513,18680,20503em19100,20001v-10,31,-11,62,-15,95c19077,20163,19068,20229,19059,20296v-7,49,-12,103,-25,151c19032,20451,19031,20454,19029,20458em19019,20158v17,7,26,5,44,5c19088,20163,19116,20154,19141,20147v18,-6,25,-8,37,-12em19305,20355v-19,12,-30,18,-52,9c19231,20355,19226,20329,19231,20308v4,-16,14,-32,29,-38c19276,20263,19293,20268,19306,20278v12,9,34,32,16,30em19523,19893v14,3,6,26,5,46c19527,19980,19524,20020,19521,20061v-4,52,-7,107,-19,158c19496,20244,19492,20275,19471,20286em19460,20060v-1,17,-1,35,16,46c19489,20115,19509,20114,19523,20113em19699,20075v-19,1,-31,11,-44,25c19638,20119,19624,20140,19616,20164v-6,16,-5,43,19,45c19654,20210,19669,20197,19684,20188em19842,20067v-4,16,-7,31,-7,47c19835,20129,19835,20143,19835,20157v4,-17,10,-34,17,-50c19860,20089,19870,20061,19884,20046v4,-3,8,-5,12,-8c19903,20056,19899,20061,19897,20080v,11,,14,,21c19915,20102,19926,20089,19941,20075v13,-11,29,-27,46,-31c20001,20041,20006,20054,20013,20063em20107,19985v21,-1,28,-4,38,-23c20148,19957,20150,19952,20153,19947v-18,13,-24,27,-33,47c20111,20013,20106,20026,20109,20046v23,-14,37,-31,53,-53em20258,19912v9,20,5,31,9,52c20271,19979,20272,19983,20278,19990v19,-16,27,-34,38,-56c20331,19901,20348,19869,20368,19839v10,-15,18,-24,33,-32c20412,19832,20415,19854,20414,19881v,19,-8,18,8,25em20571,19574v2,-4,3,-7,5,-11c20580,19584,20581,19607,20579,19629v-2,30,-7,54,-19,81c20553,19725,20546,19734,20535,19745em20472,19637v22,-10,44,-17,68,-21c20574,19610,20596,19600,20622,19579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44" style="position:absolute;margin-left:435.25pt;margin-top:18.3pt;width:8.4pt;height:12.1pt;z-index:252171264" coordorigin="17895,21167" coordsize="296,426" path="m17947,21394v-11,15,,33,5,54c17960,21480,17965,21513,17971,21545v3,17,5,30,4,47em17915,21188v-8,-17,-5,-20,-20,-15c17904,21182,17909,21185,17921,21191em18166,21206v-19,18,-46,35,-62,54c18096,21273,18093,21275,18095,21284v15,8,33,12,48,20c18164,21315,18182,21333,18188,21356v8,29,-1,66,-14,92c18163,21470,18142,21498,18115,21495v-25,-3,-26,-31,-29,-49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45" style="position:absolute;margin-left:456.45pt;margin-top:2.2pt;width:42.35pt;height:31.2pt;z-index:252172288" coordorigin="18643,20598" coordsize="1493,1102" path="m18716,20958v-2,67,,133,,200c18716,21259,18715,21359,18711,21460v-3,72,-5,148,-17,219c18690,21697,18689,21705,18680,21688em18652,20938v-13,-21,-2,-28,19,-42c18714,20867,18758,20840,18805,20816v58,-30,116,-50,176,-73c19013,20731,19032,20720,19065,20731em18734,21146v-12,34,,40,36,36c18814,21177,18862,21158,18903,21140v45,-19,82,-49,118,-81em19274,21286v-26,11,-41,17,-69,9c19185,21289,19173,21271,19174,21250v1,-20,13,-43,34,-48c19233,21195,19260,21210,19278,21227v20,19,37,46,49,71c19328,21302,19330,21306,19331,21310em19544,20598v8,28,2,51,1,81c19542,20743,19540,20806,19537,20870v-4,75,-6,149,-6,224c19531,21126,19532,21152,19539,21182em19838,20785v-31,6,-66,17,-94,33c19717,20833,19686,20856,19669,20882v-15,24,-7,43,13,60c19722,20977,19776,20990,19816,21025v25,22,31,53,15,83c19812,21144,19780,21168,19743,21183v-24,8,-32,10,-48,4em20075,20918v16,-22,24,-41,33,-67c20116,20828,20133,20796,20135,20772v-1,-4,-2,-8,-3,-12c20102,20769,20086,20791,20068,20818v-26,39,-47,80,-51,127c20014,20977,20022,21011,20047,21032v23,19,42,19,69,15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" annotation="t"/>
          </v:shape>
        </w:pict>
      </w: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46" style="position:absolute;margin-left:423.25pt;margin-top:21pt;width:20.9pt;height:23.55pt;z-index:252173312" coordorigin="17471,22268" coordsize="738,831" path="m17517,22429v2,-5,5,-10,7,-15c17536,22447,17531,22489,17531,22525v-1,90,-3,180,-9,270c17517,22877,17511,22961,17500,23042v-5,40,-6,51,-29,45em17520,22452v6,-28,11,-56,18,-84c17560,22395,17576,22427,17588,22471v25,87,48,175,77,261c17683,22784,17703,22878,17754,22911v46,30,85,-55,98,-82c17904,22720,17933,22594,17957,22477v14,-70,26,-140,42,-209em18173,22744v-22,22,-29,38,-58,20c18095,22752,18085,22711,18081,22690v-6,-33,-7,-75,4,-107c18094,22557,18110,22533,18140,22533v33,,52,32,61,60c18211,22626,18214,22681,18195,22712v-12,20,-48,33,-67,16c18124,22722,18119,22715,18115,22709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47" style="position:absolute;margin-left:457.8pt;margin-top:2.6pt;width:55.55pt;height:29.65pt;z-index:252174336" coordorigin="18690,21618" coordsize="1960,1047" path="m18951,21980v-22,-16,-25,-23,-54,-19c18854,21967,18821,21994,18792,22025v-41,43,-70,95,-89,151c18688,22219,18681,22270,18709,22310v27,38,80,57,121,73c18872,22400,18926,22413,18954,22453v26,37,12,84,-11,118c18908,22621,18844,22662,18782,22664v-46,2,-60,-24,-73,-61em19144,22483v-18,25,-27,36,-54,48c19072,22539,19062,22521,19058,22503v-7,-33,-2,-69,6,-102c19072,22372,19084,22340,19108,22321v17,-13,40,-5,47,15c19163,22358,19154,22386,19147,22406em19374,21778v-10,32,-17,64,-22,98c19341,21952,19333,22029,19325,22106v-9,83,-16,167,-21,250c19303,22390,19303,22399,19304,22420em19552,22229v-5,19,-7,36,-10,55c19539,22300,19537,22304,19540,22314v18,-9,28,-26,39,-44c19596,22241,19615,22213,19630,22183v9,-18,16,-24,31,-38em19884,21671v8,-1,7,-3,7,33c19891,21767,19885,21830,19880,21893v-6,79,-18,158,-33,236c19838,22168,19836,22178,19827,22202em19762,21990v1,-5,2,-9,3,-14c19785,21978,19805,21980,19825,21981v20,1,39,-2,59,-3em20121,21897v1,26,-1,50,-6,76c20111,21991,20110,22002,20101,22016em20111,21641v-4,-12,-4,-15,-7,-23c20105,21641,20109,21661,20116,21683v6,18,8,24,12,36em20318,21922v-9,15,-25,36,-42,41c20258,21968,20233,21961,20222,21946v-18,-25,-10,-60,5,-84c20242,21838,20261,21832,20287,21833v20,1,29,12,41,26em20412,21770v23,-11,20,1,25,25c20441,21817,20438,21837,20440,21859v1,4,2,8,3,12c20467,21870,20473,21841,20488,21816v22,-38,43,-77,67,-114c20563,21689,20589,21648,20612,21661v19,11,19,53,22,71c20638,21760,20646,21787,20649,21815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" annotation="t"/>
          </v:shape>
        </w:pict>
      </w:r>
    </w:p>
    <w:p w:rsidR="00FD4D69" w:rsidRDefault="00FD4D69" w:rsidP="00FD4D69">
      <w:pPr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48" style="position:absolute;margin-left:3.75pt;margin-top:9.55pt;width:33.45pt;height:25.45pt;z-index:252175360" coordorigin="2672,23876" coordsize="1181,898" path="m2672,24012v3,-22,6,-44,9,-67c2680,23969,2681,23994,2682,24018v2,61,5,121,8,182c2694,24285,2697,24370,2702,24455v4,67,8,133,13,200c2719,24703,2719,24703,2723,24658em2748,24316v16,-6,27,2,46,10c2823,24338,2852,24348,2883,24355v35,7,79,17,115,10c3032,24358,3069,24337,3093,24313v6,-7,11,-13,17,-20em3131,23876v-7,39,-7,76,-6,115c3132,24202,3145,24412,3171,24621v7,55,16,101,34,152em3381,24081v-7,-13,-10,-17,-17,-25c3371,24098,3381,24140,3388,24182v17,94,37,189,64,280c3462,24494,3467,24535,3505,24536v21,,48,-54,58,-67c3580,24447,3595,24433,3623,24437v22,3,33,30,48,42c3680,24487,3682,24491,3690,24490v22,-28,32,-49,43,-87c3771,24278,3800,24150,3832,24023v6,-23,10,-32,20,-52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49" style="position:absolute;margin-left:44.25pt;margin-top:15.75pt;width:1.85pt;height:11.95pt;z-index:252176384" coordorigin="4101,24095" coordsize="65,421" path="m4101,24095v9,10,10,15,13,29em4153,24502v,4,-1,9,-1,13c4159,24500,4161,24486,4163,24470v1,-5,1,-9,2,-14e" filled="f" strokecolor="#00b050" strokeweight="1.5pt">
            <v:stroke endcap="round"/>
            <v:path shadowok="f" o:extrusionok="f" fillok="f" insetpenok="f"/>
            <o:lock v:ext="edit" rotation="t" aspectratio="t" verticies="t" text="t" shapetype="t"/>
            <o:ink i="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" annotation="t"/>
          </v:shape>
        </w:pict>
      </w:r>
    </w:p>
    <w:p w:rsidR="00FD4D69" w:rsidRDefault="00FD4D69" w:rsidP="00FD4D69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FD4D69" w:rsidRPr="00F37F7E" w:rsidRDefault="009134BB" w:rsidP="00FD4D69">
      <w:pPr>
        <w:tabs>
          <w:tab w:val="left" w:pos="72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1694" style="position:absolute;margin-left:202.25pt;margin-top:-10.7pt;width:250.5pt;height:81.25pt;z-index:252179456" coordorigin="9675,2162" coordsize="8837,2866" path="m16861,2674v2,-25,8,-52,5,-77c16865,2591,16863,2586,16862,2580v-13,54,-19,110,-26,165c16826,2828,16820,2911,16810,2994v-1,5,-11,88,8,70c16827,3047,16831,3040,16838,3028em17085,2642v-17,42,-35,82,-47,126c17025,2814,17016,2868,17030,2915v10,33,39,51,73,44c17134,2953,17169,2928,17188,2904v19,-24,31,-55,28,-86c17213,2789,17197,2759,17179,2737v-18,-23,-45,-35,-68,-51c17090,2671,17104,2667,17117,2652em17620,2193v4,-16,5,-20,5,-31c17617,2217,17609,2274,17600,2329v-54,321,-117,641,-184,959c17407,3331,17358,3447,17389,3416v9,-17,13,-25,17,-38em17893,2687v-2,38,-11,80,-24,116c17850,2856,17831,2907,17815,2961v-4,12,-34,91,-24,103c17795,3062,17799,3061,17803,3059em18169,2575v-21,34,-47,51,-75,78c18069,2678,18043,2705,18024,2735v24,10,49,-3,77,-9c18137,2718,18179,2710,18213,2729v47,26,47,86,41,132c18248,2909,18227,2955,18200,2995v-15,22,-49,62,-79,66c18096,3065,18077,3044,18070,3023v-2,-7,-3,-15,-5,-22em18161,2635v-2,-26,13,-38,28,-60c18222,2527,18261,2483,18303,2443v50,-48,102,-95,153,-142c18483,2274,18491,2265,18511,2250em9675,5013v24,-29,25,-40,62,-56c9845,4909,9983,4900,10097,4870v55,-14,110,-27,165,-37c10456,4796,10656,4784,10852,4761v173,-21,350,-32,524,-37c11519,4720,11664,4719,11807,4723v32,1,104,-14,131,4c11942,4738,11944,4743,11945,4751em12704,5022v27,,54,,81,c13067,5024,13326,4971,13600,4909v177,-40,355,-85,534,-116c14212,4779,14290,4769,14369,4761v49,-5,97,-6,146,-5em15024,4984v-14,-8,-19,-10,-24,-19c15024,4963,15048,4956,15075,4957v96,2,192,7,288,11c15702,4981,16037,4960,16375,4926v307,-31,611,-79,916,-125c17477,4773,17658,4756,17846,4752v71,-1,91,,136,-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" annotation="t"/>
          </v:shape>
        </w:pict>
      </w:r>
      <w:proofErr w:type="gramStart"/>
      <w:r w:rsidR="00FD4D69">
        <w:rPr>
          <w:rFonts w:ascii="Times New Roman" w:hAnsi="Times New Roman" w:cs="Times New Roman"/>
          <w:sz w:val="28"/>
          <w:szCs w:val="28"/>
        </w:rPr>
        <w:t>4</w:t>
      </w:r>
      <w:r w:rsidR="00FD4D69" w:rsidRPr="00F37F7E">
        <w:rPr>
          <w:rFonts w:ascii="Times New Roman" w:hAnsi="Times New Roman" w:cs="Times New Roman"/>
          <w:sz w:val="28"/>
          <w:szCs w:val="28"/>
        </w:rPr>
        <w:t>-</w:t>
      </w:r>
      <w:r w:rsidR="00FD4D69">
        <w:rPr>
          <w:rFonts w:ascii="Times New Roman" w:hAnsi="Times New Roman" w:cs="Times New Roman"/>
          <w:sz w:val="28"/>
          <w:szCs w:val="28"/>
        </w:rPr>
        <w:t>7</w:t>
      </w:r>
      <w:r w:rsidR="00FD4D69" w:rsidRPr="00F37F7E">
        <w:rPr>
          <w:rFonts w:ascii="Times New Roman" w:hAnsi="Times New Roman" w:cs="Times New Roman"/>
          <w:sz w:val="28"/>
          <w:szCs w:val="28"/>
        </w:rPr>
        <w:t xml:space="preserve"> </w:t>
      </w:r>
      <w:r w:rsidR="00FD4D69">
        <w:rPr>
          <w:rFonts w:ascii="Times New Roman" w:hAnsi="Times New Roman" w:cs="Times New Roman"/>
          <w:sz w:val="28"/>
          <w:szCs w:val="28"/>
        </w:rPr>
        <w:t>Equivalent Formulas</w:t>
      </w:r>
      <w:r w:rsidR="00FD4D69" w:rsidRPr="00F37F7E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FD4D69" w:rsidRPr="00F37F7E">
        <w:rPr>
          <w:rFonts w:ascii="Times New Roman" w:hAnsi="Times New Roman" w:cs="Times New Roman"/>
          <w:sz w:val="28"/>
          <w:szCs w:val="28"/>
        </w:rPr>
        <w:tab/>
        <w:t>Date _____</w:t>
      </w:r>
      <w:r w:rsidR="00FD4D69">
        <w:rPr>
          <w:rFonts w:ascii="Times New Roman" w:hAnsi="Times New Roman" w:cs="Times New Roman"/>
          <w:sz w:val="28"/>
          <w:szCs w:val="28"/>
        </w:rPr>
        <w:t>__</w:t>
      </w:r>
      <w:r w:rsidR="00FD4D69" w:rsidRPr="00F37F7E">
        <w:rPr>
          <w:rFonts w:ascii="Times New Roman" w:hAnsi="Times New Roman" w:cs="Times New Roman"/>
          <w:sz w:val="28"/>
          <w:szCs w:val="28"/>
        </w:rPr>
        <w:t>__</w: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484" type="#_x0000_t13" style="position:absolute;margin-left:130.7pt;margin-top:3.85pt;width:38.6pt;height:17.3pt;z-index:252052480"/>
        </w:pict>
      </w:r>
      <w:r w:rsidR="00FD4D69" w:rsidRPr="00CB25BD">
        <w:rPr>
          <w:rFonts w:ascii="Times New Roman" w:hAnsi="Times New Roman" w:cs="Times New Roman"/>
          <w:position w:val="-6"/>
          <w:sz w:val="28"/>
          <w:szCs w:val="28"/>
        </w:rPr>
        <w:object w:dxaOrig="1380" w:dyaOrig="279">
          <v:shape id="_x0000_i1039" type="#_x0000_t75" style="width:115.45pt;height:22.4pt" o:ole="">
            <v:imagedata r:id="rId44" o:title=""/>
          </v:shape>
          <o:OLEObject Type="Embed" ProgID="Equation.DSMT4" ShapeID="_x0000_i1039" DrawAspect="Content" ObjectID="_1408767270" r:id="rId45"/>
        </w:objec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  <w:t>F in terms of C, solved for F, C is the variable</w: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93" style="position:absolute;margin-left:90.55pt;margin-top:33.45pt;width:34pt;height:14.35pt;z-index:252178432" coordorigin="5735,6562" coordsize="1198,506" path="m5790,6713v-16,-7,-31,-14,-47,-20c5740,6692,5738,6691,5735,6690v17,-10,33,-14,52,-20c5825,6659,5865,6650,5904,6646v17,-2,31,-4,48,-3em6086,6574v20,-5,41,-12,63,-12c6189,6561,6233,6567,6269,6583v19,9,42,26,32,50c6289,6663,6248,6687,6222,6702v-38,22,-80,35,-113,64c6133,6791,6164,6792,6199,6800v46,11,94,17,137,37c6366,6851,6377,6870,6354,6898v-33,40,-86,64,-129,90c6183,7014,6139,7045,6094,7064v-5,1,-11,2,-16,3em6516,6714v27,-19,51,-37,83,-48c6643,6651,6690,6641,6737,6638v25,-1,40,1,62,10c6802,6681,6778,6694,6752,6714v-46,35,-95,66,-140,102c6585,6838,6537,6871,6538,6911v1,35,62,41,86,43c6701,6960,6783,6953,6859,6943v37,-7,48,-9,73,-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95" style="position:absolute;margin-left:20.6pt;margin-top:34.55pt;width:33.15pt;height:12.45pt;z-index:252180480" coordorigin="3267,6600" coordsize="1169,439" path="m3267,6789v19,-1,31,-1,50,4c3340,6800,3362,6811,3385,6818v20,6,39,9,60,12em3556,6694v-21,-16,-36,-24,-15,-47c3560,6627,3610,6620,3635,6614v42,-10,85,-13,128,-14c3781,6600,3795,6603,3812,6605v-4,25,-17,26,-39,39c3752,6657,3726,6668,3707,6685v-20,18,-7,30,11,40c3740,6736,3763,6741,3786,6747v21,6,37,10,49,28c3848,6795,3839,6819,3832,6840v-17,49,-47,92,-82,130c3731,6991,3697,7028,3670,7038v-5,,-9,-1,-14,-1em3988,6742v28,-26,61,-34,99,-45c4166,6673,4252,6655,4335,6662v26,2,30,5,38,25c4351,6718,4324,6737,4294,6760v-46,34,-98,63,-137,105c4136,6887,4121,6920,4141,6948v17,24,51,31,78,35c4256,6989,4300,6988,4337,6982v33,-5,65,-11,98,-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>Ex. 1</w:t>
      </w:r>
      <w:proofErr w:type="gramStart"/>
      <w:r w:rsidR="00FD4D6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="00FD4D69" w:rsidRPr="00CB25BD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040" type="#_x0000_t75" style="width:73.35pt;height:36pt" o:ole="">
            <v:imagedata r:id="rId46" o:title=""/>
          </v:shape>
          <o:OLEObject Type="Embed" ProgID="Equation.DSMT4" ShapeID="_x0000_i1040" DrawAspect="Content" ObjectID="_1408767271" r:id="rId47"/>
        </w:object>
      </w:r>
      <w:r w:rsidR="00FD4D69">
        <w:rPr>
          <w:rFonts w:ascii="Times New Roman" w:hAnsi="Times New Roman" w:cs="Times New Roman"/>
          <w:sz w:val="28"/>
          <w:szCs w:val="28"/>
        </w:rPr>
        <w:t>, solve for C.</w: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06" style="position:absolute;margin-left:166.9pt;margin-top:14.6pt;width:34.5pt;height:58.55pt;z-index:252191744" coordorigin="8427,7241" coordsize="1218,2065" path="m8854,7588v-11,33,-13,66,-19,100c8828,7734,8819,7779,8808,7824v18,6,33,5,53,7c8891,7835,8920,7847,8942,7867v26,23,43,58,44,93c8987,8001,8968,8034,8940,8062v-26,26,-73,56,-113,43c8808,8094,8804,8092,8794,8083em8860,7605v4,-8,15,-21,38,-34c8930,7553,8962,7536,8995,7521v36,-16,74,-38,110,-53c9126,7459,9145,7452,9166,7444em8689,8348v33,-8,64,-16,97,-28c8849,8297,8912,8281,8976,8263v42,-12,80,-18,124,-17em9021,8589v-2,-31,-3,-63,-25,-87c8978,8482,8956,8485,8934,8496v-34,18,-55,51,-74,83c8840,8614,8825,8654,8824,8695v-1,30,5,48,32,59c8882,8765,8917,8732,8933,8718v29,-25,48,-55,67,-87c9011,8613,9018,8595,9026,8576v-1,40,-4,80,-6,120c9010,8887,9007,9079,8993,9270v-1,22,2,27,-10,35em8640,7502v-28,36,-56,66,-74,111c8539,7680,8521,7754,8504,7824v-55,222,-87,453,-74,682c8444,8750,8519,8981,8679,9167em9241,7259v-11,-13,-13,-17,-24,-18c9227,7261,9231,7283,9247,7306v63,91,134,176,192,271c9625,7880,9700,8234,9592,8579v-24,76,-65,176,-127,231c9434,8826,9426,8831,9405,884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697" style="position:absolute;margin-left:10.8pt;margin-top:-.3pt;width:156.9pt;height:4.55pt;z-index:252182528" coordorigin="2921,7367" coordsize="5535,161" path="m2921,7494v23,3,71,7,109,14c3250,7550,3480,7512,3700,7494v465,-39,933,-40,1399,-64c6017,7383,6926,7380,7844,7380v205,,406,1,611,1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698" style="position:absolute;margin-left:33.3pt;margin-top:13.95pt;width:13.6pt;height:14.55pt;z-index:252183552" coordorigin="3714,7871" coordsize="481,512" path="m3800,7931v-3,33,-8,65,-15,98c3772,8092,3758,8156,3745,8219v-10,46,-28,96,-31,143c3715,8369,3715,8375,3716,8382em3785,7980v32,-11,65,-20,98,-30c3964,7925,4049,7896,4132,7880v21,-4,41,-7,62,-7em3851,8192v-7,-16,27,-8,46,-10c3930,8178,3962,8178,3996,817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00" style="position:absolute;margin-left:53pt;margin-top:12.85pt;width:53.5pt;height:15.95pt;z-index:252185600" coordorigin="4410,7832" coordsize="1887,562" path="m4410,8264v8,-17,23,-25,43,-33c4474,8222,4496,8216,4518,8208v22,-8,48,-18,66,-31c4595,8163,4600,8159,4612,8155em4729,7940v9,-29,24,-52,52,-70c4818,7847,4867,7832,4910,7832v35,,76,13,84,51c5002,7921,4975,7964,4953,7992v-25,32,-59,55,-92,79c4883,8077,4909,8080,4933,8086v49,12,103,36,126,84c5077,8207,5065,8254,5045,8287v-24,39,-60,65,-99,86c4934,8380,4886,8408,4872,8388v-4,-18,-5,-24,6,-33em5286,7963v-18,-17,-27,-23,-36,-46c5265,7895,5284,7887,5309,7877v36,-14,76,-19,115,-17c5453,7861,5484,7872,5484,7906v,40,-36,78,-58,107c5388,8062,5336,8104,5308,8159v-10,27,-13,35,-16,53c5304,8117,5283,8089,5372,8103v24,4,148,-16,158,-6c5582,8149,5555,8279,5644,8225em6020,8004v-2,-21,,-39,18,-54c6063,7928,6104,7917,6136,7910v34,-7,77,-9,111,c6265,7915,6281,7924,6296,7933em6092,8117v-14,16,-18,35,12,31c6135,8144,6161,8126,6190,8117v29,-9,53,-20,82,-2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01" style="position:absolute;margin-left:118.8pt;margin-top:6.95pt;width:18.05pt;height:41.9pt;z-index:252186624" coordorigin="6731,7623" coordsize="636,1478" path="m7013,7759v14,-37,30,-66,24,-106c7033,7626,7014,7615,6989,7630v-38,23,-67,64,-87,103c6882,7773,6857,7835,6875,7880v9,22,38,21,57,15c6959,7887,6978,7870,7000,7854v12,-7,14,-9,22,-13c7042,7864,7034,7895,7032,7928v-4,89,-13,183,-3,272c7032,8226,7038,8247,7048,8270em6731,8394v37,-19,81,-30,121,-43c6994,8306,7135,8269,7283,8252v35,-4,50,-3,83,6em6908,8597v-13,13,-34,22,-35,44c6871,8673,6911,8693,6933,8706v49,29,99,50,131,100c7097,8859,7100,8906,7091,8965v-7,47,-31,99,-74,124c6988,9106,6937,9105,6909,9086v-49,-32,-67,-105,-80,-158c6825,8910,6822,8893,6818,8875em6966,8591v30,-10,59,-19,90,-29c7100,8547,7142,8532,7184,8516v12,-4,24,-8,36,-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02" style="position:absolute;margin-left:148.45pt;margin-top:13.2pt;width:8.55pt;height:11.6pt;z-index:252187648" coordorigin="7777,7844" coordsize="302,409" path="m7930,7881v8,-14,11,-21,13,-37c7917,7863,7897,7887,7877,7913v-41,54,-85,119,-98,187c7770,8147,7783,8188,7824,8214v57,36,133,41,199,38c8041,8250,8060,8247,8078,824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kBHQIaIgEgAGgMAAAAAADAAAAAAAAARljPVIrml8VPjwb4utLhmyIDIWQGPoBED/AAAEgRRP8B&#10;RTUbAgCt/0Y1GwIArf9XDQAAAAUDOAtlGRYyBACQmwMzBACQggI4CAD+AwAAAIB/FekMXD/hbYM/&#10;AACgOAAADrkKUBiF+NsL42saZ4o8fDDfCimswmAxGExmIiwFIIX4qpPiq9YbD4bATXTVTTQwUzy2&#10;xz4eDBiD+EvHu74zm5lMSmc+H5cyCgARINDrnda6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04" style="position:absolute;margin-left:-7.8pt;margin-top:5.1pt;width:38.8pt;height:54.6pt;z-index:252189696" coordorigin="2264,7559" coordsize="1370,1925" path="m3633,7702v-10,-29,-17,-59,-29,-88c3596,7594,3585,7577,3574,7559v-32,19,-39,27,-61,69c3473,7706,3438,7788,3406,7870v-70,178,-149,372,-157,565c3245,8517,3262,8601,3315,8666v42,41,55,54,91,70em2537,7625v-18,15,-38,26,-56,43c2466,7682,2450,7699,2440,7716v-19,32,-6,63,13,92c2471,7835,2491,7859,2507,7888v25,45,47,98,48,150c2556,8084,2537,8131,2502,8161v-23,20,-56,34,-87,32c2390,8192,2367,8168,2360,8145v,-6,-1,-12,-1,-18em2491,7748v26,-4,61,-19,88,-29c2629,7701,2677,7679,2726,7659v41,-17,79,-37,113,-63em2264,8497v7,-15,14,-13,31,-16c2324,8475,2353,8472,2383,8468v94,-11,190,-6,283,-22c2693,8441,2720,8436,2746,8438em2652,8836v-6,-29,-9,-52,-23,-79c2614,8730,2595,8701,2572,8680v-19,-18,-45,-30,-70,-19c2471,8674,2451,8722,2441,8751v-24,67,-34,157,-5,224c2449,9006,2475,9026,2509,9017v40,-11,72,-47,98,-77c2632,8911,2652,8879,2674,8848v3,-4,6,-7,9,-11c2681,8882,2676,8926,2672,8971v-7,85,-11,171,-12,256c2660,9296,2665,9365,2666,9433v-3,25,-4,33,,5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05" style="position:absolute;margin-left:88.85pt;margin-top:3.7pt;width:7.75pt;height:32.3pt;z-index:252190720" coordorigin="5674,7509" coordsize="273,1140" path="m5693,7553v-8,-16,-13,-27,-18,-42c5690,7518,5699,7517,5716,7530v110,87,169,262,202,391c5939,8005,5948,8089,5943,8175v-5,75,-26,145,-58,212c5846,8468,5786,8536,5739,8612v-11,21,-13,26,-23,3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8BHQIYWAEgAGgMAAAAAADAAAAAAAAARljPVIrml8VPjwb4utLhmyIDIWQGPoBED/AAAEgRRP8B&#10;RTUbAgCt/0Y1GwIArf9XDQAAAAUDOAtlGRYyBACQmwMzBACQggI4CAD+AwAAAIB/FekMXD/hbYM/&#10;AACgOAAADrkKZiiE/EUJ+IoXToz5sOBCOqNqWtSUpq46566b6a5Z3hRg0SCE/FB9+KD/fu16tOhr&#10;1TwUxWzYs2DRTBKU4Xnet5xw1nlnwYPl40c7mbm5XE1MESRMJE3nj5fdIAo/QCNdANdk27A5QL=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10" style="position:absolute;margin-left:261.1pt;margin-top:12.05pt;width:162.4pt;height:65.2pt;z-index:252195840" coordorigin="11751,8457" coordsize="5730,2301" path="m12035,9686v2,-40,1,-75,-5,-115c12024,9532,12020,9483,11999,9449v-17,-29,-41,-16,-62,2c11878,9501,11835,9579,11802,9647v-30,62,-54,128,-51,198c11753,9900,11781,9939,11826,9968v60,38,140,43,209,38c12084,10003,12128,9993,12175,9979em12343,9761v25,-6,50,-12,75,-18c12468,9731,12521,9716,12573,9713v25,-1,50,1,74,em12449,10016v-20,10,46,-20,52,-22c12552,9980,12600,9958,12648,9935em13184,8825v1,-16,1,-22,4,-33c13163,8866,13142,8943,13126,9019v-4,20,-12,54,15,63c13217,9108,13286,9071,13356,9134v80,71,109,206,75,305c13414,9490,13377,9527,13325,9540v-59,15,-117,-15,-158,-56c13139,9456,13125,9424,13108,9390em13079,8853v-14,-4,-19,-6,-28,-12c13058,8810,13076,8798,13105,8782v58,-33,119,-58,182,-79c13365,8676,13449,8653,13530,8639v49,-8,99,-14,148,-19em12990,9896v33,-14,71,-28,107,-35c13156,9849,13217,9844,13277,9836v77,-11,154,-21,231,-32c13567,9796,13625,9783,13683,9769v8,-2,17,-3,25,-5em13438,10313v19,-31,36,-59,48,-94c13498,10184,13508,10139,13498,10102v-8,-31,-38,-49,-69,-46c13367,10061,13307,10119,13280,10172v-13,24,-24,65,-1,87c13301,10280,13342,10268,13365,10259v69,-27,126,-81,185,-125c13563,10125,13567,10123,13576,10119v5,30,3,49,-5,85c13556,10273,13537,10341,13520,10409v-26,109,-52,220,-65,332c13453,10756,13452,10762,13463,10749em14493,8884v-34,7,-56,11,-90,51c14344,9004,14296,9088,14252,9167v-64,116,-118,236,-158,362c14059,9641,14033,9760,14049,9878v18,126,98,219,223,239c14334,10127,14380,10112,14439,10098em14772,9157v8,-8,10,-12,20,-19c14798,9176,14796,9212,14794,9250v-3,69,-9,137,-12,206c14779,9509,14781,9563,14778,9616v-1,4,-1,8,-2,12em14743,9188v10,-37,21,-63,49,-91c14835,9053,14889,9017,14942,8986v49,-28,129,-81,189,-79c15138,8910,15145,8912,15152,8915em14847,9378v-10,29,-9,48,29,48c14914,9426,14967,9408,15001,9393v32,-18,43,-24,66,-32em15453,9514v19,-3,33,-18,52,-22c15527,9487,15546,9481,15568,9476em15944,8947v1,-38,2,-60,25,-92c15993,8822,16031,8807,16071,8806v43,-2,82,19,102,58c16194,8906,16185,8956,16166,8996v-23,48,-62,80,-104,110c16081,9115,16106,9121,16127,9131v71,34,121,100,131,179c16271,9413,16214,9534,16124,9587v-29,17,-69,26,-88,-9c16034,9570,16032,9563,16030,9555em16431,8978v-5,-26,-13,-44,,-71c16448,8871,16483,8853,16518,8837v42,-19,88,-29,134,-25c16698,8816,16721,8848,16723,8893v4,91,-58,184,-107,255c16565,9222,16480,9288,16445,9372v-12,28,4,50,31,59c16542,9452,16633,9433,16697,9417v57,-18,76,-24,115,-35em16897,8506v-13,-17,-27,-33,-41,-49c16882,8465,16907,8472,16934,8484v55,24,107,56,157,89c17215,8656,17315,8756,17387,8888v109,201,127,446,31,655c17375,9637,17302,9745,17216,9805v-12,6,-25,11,-37,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07" style="position:absolute;margin-left:34.8pt;margin-top:7.55pt;width:46.85pt;height:50.7pt;z-index:252192768" coordorigin="3767,8952" coordsize="1654,1789" path="m3798,9251v-3,-17,-7,-39,-5,-57c3796,9180,3797,9176,3800,9168v7,33,-1,64,-8,97c3788,9285,3762,9341,3769,9360v3,2,5,4,8,6c3792,9357,3807,9347,3824,9341v26,-10,55,-14,82,-3c3935,9350,3961,9376,3972,9406v13,34,8,68,-9,99c3941,9546,3902,9573,3861,9593v-15,7,-51,28,-69,20c3768,9603,3778,9556,3782,9538v3,-9,6,-19,9,-28em3884,9127v-18,-21,-2,-30,20,-43c3934,9067,3965,9050,3996,9033v36,-20,73,-38,109,-58c4121,8966,4152,8945,4173,8952v3,2,5,5,8,7em3767,9862v21,-6,42,-13,63,-18c3856,9838,3883,9830,3909,9825v34,-7,74,-15,109,-14c4047,9812,4075,9817,4104,9820em4115,10207v1,-24,4,-50,-1,-75c4108,10098,4090,10055,4052,10048v-29,-6,-55,16,-74,35c3941,10120,3905,10182,3908,10237v1,23,14,50,38,55c3968,10296,3999,10279,4015,10265v20,-17,35,-42,52,-62c4075,10193,4084,10186,4093,10177v4,41,1,82,-1,124c4086,10435,4080,10570,4080,10705v,18,,23,1,35em4556,9550v-1,-25,-2,-47,-3,-71c4553,9529,4555,9580,4555,9630v,78,1,155,1,233c4556,9909,4554,9954,4555,10000v1,-42,1,-83,,-125c4552,9765,4549,9654,4543,9544v-4,-66,-10,-132,-11,-198c4531,9311,4528,9268,4540,9234v8,-22,21,-30,42,-37c4607,9189,4635,9190,4661,9189v30,-1,65,-6,95,-2c4775,9189,4783,9195,4798,9201em4546,9723v22,18,33,15,61,16c4640,9740,4668,9732,4699,9726v8,-1,15,-1,23,-2em5212,9569v-12,8,6,14,20,16c5251,9588,5271,9590,5290,9591v27,1,53,-1,80,-2c5387,9588,5403,9587,5420,9590v-11,12,-14,17,-25,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08" style="position:absolute;margin-left:99pt;margin-top:14.75pt;width:74.3pt;height:42.55pt;z-index:252193792" coordorigin="6032,9206" coordsize="2622,1501" path="m6060,9206v-7,29,-18,57,-21,87c6033,9350,6033,9409,6032,9466v-1,54,3,109,4,163c6037,9655,6036,9679,6049,9701em6210,9333v-7,23,-11,38,-9,63c6204,9438,6213,9483,6228,9523v16,45,40,87,72,122c6323,9671,6351,9691,6387,9695v25,2,49,-9,64,-28c6467,9647,6471,9622,6469,9597v-2,-23,-11,-43,-32,-53c6417,9534,6391,9544,6375,9558v-21,18,-40,46,-49,72c6317,9657,6320,9675,6345,9680em6773,9265v-20,5,-45,14,-58,33c6696,9326,6694,9366,6694,9398v,47,7,97,19,142c6724,9579,6741,9622,6771,9650v36,34,86,16,122,-8c6943,9609,6989,9558,7017,9505v18,-33,29,-71,5,-105c6997,9365,6951,9355,6912,9348v-43,-8,-96,-9,-139,c6756,9351,6738,9358,6723,9365em6034,9927v19,19,9,20,41,26c6141,9965,6229,9927,6292,9913v92,-21,185,-41,279,-56c6712,9835,6853,9822,6995,9834v22,2,40,5,62,9em6557,10247v-5,-31,-10,-48,-35,-67c6501,10164,6475,10164,6451,10175v-34,16,-59,49,-77,81c6356,10287,6335,10342,6363,10374v19,22,59,10,81,c6505,10346,6558,10293,6600,10242v3,-3,5,-7,8,-10c6615,10258,6604,10283,6598,10310v-9,45,-19,90,-24,135c6569,10490,6567,10535,6564,10580v-3,36,-4,70,-1,106c6564,10693,6565,10699,6566,10706em7557,9801v-22,-17,-17,-23,7,-38c7584,9751,7612,9748,7635,9745v29,-4,57,-6,86,-9c7742,9734,7764,9730,7785,9729v11,,15,,22,-1em7507,9965v-4,2,-8,5,-12,7c7509,9990,7542,9988,7569,9986v41,-2,82,-7,123,-9c7719,9976,7752,9983,7778,9976v3,-2,5,-3,8,-5em8616,9501v-5,-50,-11,-83,-37,-126c8559,9341,8531,9316,8495,9301v-38,-16,-83,-11,-120,7c8294,9347,8244,9441,8212,9521v-32,80,-50,168,-37,254c8184,9838,8215,9888,8280,9901v80,16,162,-18,238,-36c8563,9855,8607,9848,8653,984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09" style="position:absolute;margin-left:200.9pt;margin-top:8.2pt;width:37.65pt;height:18.95pt;z-index:252194816" coordorigin="9628,9627" coordsize="1328,669" path="m9628,10104v22,-22,27,-21,59,-29c9734,10064,9781,10056,9829,10049v131,-18,265,-25,397,-31c10308,10014,10390,10014,10472,10015v55,2,72,3,108,-3em10495,9627v16,32,28,57,54,83c10638,9797,10770,9831,10880,9884v20,10,60,27,69,51c10959,9963,10953,9985,10938,10011v-26,45,-63,77,-101,110c10790,10162,10740,10202,10691,10240v-25,20,-51,38,-78,5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" annotation="t"/>
          </v:shape>
        </w:pic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13" style="position:absolute;margin-left:53.55pt;margin-top:26.6pt;width:122pt;height:81.3pt;z-index:252197888" coordorigin="4430,12236" coordsize="4303,2869" path="m6328,12344v8,-3,18,-13,33,-16c6528,12297,6719,12338,6888,12337v116,-1,231,-1,347,-3c7462,12331,7690,12315,7915,12286v165,-21,330,-39,496,-47c8521,12234,8625,12244,8732,12261em4712,13365v20,4,38,8,59,9c4814,13376,4857,13377,4900,13382v31,4,70,8,91,35c5008,13439,4998,13472,4984,13493v-15,23,-39,40,-60,58c4910,13563,4896,13574,4882,13585v12,17,25,35,38,52c4937,13661,4953,13684,4962,13712v8,24,15,51,4,76c4945,13836,4885,13858,4841,13876v-39,16,-96,38,-137,42c4700,13917,4696,13916,4692,13915em5288,13585v-2,-4,-5,-8,-7,-12c5290,13598,5297,13622,5302,13648v6,32,13,64,20,96c5332,13791,5344,13839,5362,13884v9,21,19,36,33,52c5413,13926,5417,13922,5428,13901v17,-33,27,-69,38,-104c5481,13747,5499,13699,5518,13651v13,-32,27,-64,44,-94c5574,13536,5590,13503,5610,13488v12,-4,16,-5,18,-14em4439,14331v3,-2,-5,-14,27,-18c4504,14308,4544,14311,4582,14313v193,9,384,47,578,48c5297,14362,5434,14353,5571,14342v123,-10,247,-16,370,-22c6003,14317,6065,14311,6127,14310em4562,14705v-1,-4,-3,-9,-4,-13c4575,14703,4576,14716,4578,14737v2,24,,48,-2,72c4573,14851,4567,14894,4567,14936v,26,1,52,3,78c4572,15035,4573,15058,4577,15079v2,7,3,15,5,22em4978,14637v8,18,6,30,7,50c4986,14706,4985,14724,4982,14743v-3,21,-6,43,-11,64c4967,14827,4960,14847,4955,14867v-4,15,-9,31,-13,46c4938,14928,4931,14944,4930,14959v-2,17,4,33,18,44c4965,15018,4948,15021,4939,15037v-3,10,-3,13,-11,14em4445,14626v21,8,16,12,39,6c4502,14627,4519,14618,4537,14613v33,-9,66,-11,100,-12c4680,14600,4722,14604,4765,14609v49,6,98,17,145,32c4952,14654,4990,14671,5025,14698v28,22,49,48,69,78c5124,14821,5150,14881,5197,14910v24,15,40,12,68,13em5433,14853v-12,-5,-15,-7,-23,-8c5409,14863,5416,14878,5420,14896v7,36,14,73,18,110c5441,15035,5445,15065,5446,15094v,3,,7,,10c5435,15080,5430,15055,5427,15028v-5,-44,-6,-87,-1,-131c5431,14857,5438,14816,5460,14781v16,-26,41,-46,70,-54c5553,14720,5580,14725,5603,14728em5658,14564v7,-27,14,-45,32,-67c5717,14464,5752,14445,5789,14427v26,-13,63,-32,92,-16c5910,14428,5899,14476,5893,14501v-21,88,-86,161,-104,247c5784,14773,5790,14796,5813,14810v26,16,68,16,97,13c5954,14819,5993,14809,6035,14797em6482,13791v15,-26,30,-23,58,-30c6587,13750,6633,13740,6680,13731v31,-6,77,-24,108,-20c6801,13717,6805,13719,6799,13731em6550,14084v-14,15,31,-2,42,-4c6635,14072,6677,14065,6720,14058v50,-8,100,-13,150,-15c6882,14043,6893,14043,6905,14043em7348,13378v11,-21,24,-46,44,-62c7396,13314,7399,13312,7403,13310v23,18,19,40,19,71c7423,13434,7422,13486,7421,13539v-1,44,-2,88,1,132c7424,13699,7423,13706,7450,13700em7665,13333v18,1,19,30,22,53c7696,13450,7708,13513,7718,13576v6,36,9,76,21,111c7741,13691,7743,13695,7745,13699em7186,13240v-5,2,-11,4,-16,6c7198,13212,7230,13185,7263,13155v54,-48,110,-91,171,-129c7496,12988,7570,12946,7645,12939v47,-4,72,19,93,58c7790,13095,7801,13209,7845,13310v11,25,36,82,69,89c7932,13401,7939,13402,7952,1340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15" style="position:absolute;margin-left:135.65pt;margin-top:26.3pt;width:239.15pt;height:89.75pt;z-index:252199936" coordorigin="7325,12225" coordsize="8437,3166" path="m8206,13432v,-17,-1,-32,1,-49c8208,13378,8208,13372,8209,13367v,-25,3,29,5,38c8219,13430,8225,13455,8230,13480v5,25,9,52,12,77c8243,13572,8243,13576,8244,13586v-9,-33,-15,-67,-19,-101c8222,13458,8227,13432,8232,13406v11,-54,34,-108,60,-156c8303,13230,8324,13196,8349,13190v16,-3,32,5,46,10em8351,12725v5,-17,5,-26,18,-42c8389,12659,8418,12640,8446,12626v42,-21,122,-52,164,-14c8639,12639,8624,12680,8610,12709v-21,45,-53,84,-83,123c8503,12863,8474,12890,8460,12927v-9,24,-6,46,15,63c8502,13011,8541,13017,8573,13025v46,12,108,34,156,34c8746,13059,8746,13055,8763,13049em8905,12845v-13,-29,-33,-59,-42,-90c8859,12744,8858,12740,8861,12732v21,19,30,21,43,52c8930,12844,8935,12915,8943,12979v21,180,24,361,34,541c8980,13576,8985,13632,8993,13687v22,-47,35,-95,51,-145c9062,13487,9082,13432,9112,13382v16,-27,43,-68,79,-68c9225,13314,9240,13348,9252,13374v28,59,41,123,56,187c9314,13585,9319,13610,9325,13634em7325,14091v14,-9,22,-27,42,-33c7447,14035,7560,14067,7641,14069v371,8,742,-7,1113,-1c9086,14073,9447,14099,9775,14036v30,-4,37,-3,53,-13em7795,14565v,-16,,-21,-1,-32c7788,14553,7793,14574,7796,14596v9,56,22,112,32,168c7836,14812,7844,14859,7853,14907v5,25,9,46,18,70em8055,14547v14,20,12,43,16,68c8078,14662,8082,14709,8090,14756v7,38,16,75,27,112c8122,14885,8126,14894,8137,14907em7644,14608v-24,-22,-31,-31,-26,-66c7623,14507,7643,14472,7662,14443v30,-47,71,-81,120,-107c7841,14305,7909,14292,7976,14297v66,5,128,31,178,74c8238,14445,8250,14553,8304,14644v12,19,21,14,36,20em8543,14712v-5,-16,-8,-31,-12,-47c8542,14687,8547,14711,8555,14735v13,40,26,81,42,120c8599,14860,8602,14865,8604,14870v5,-24,-5,-46,-9,-71c8588,14757,8587,14716,8590,14674v3,-32,9,-64,31,-88c8637,14569,8662,14569,8683,14575v25,7,49,18,73,28em8966,14359v-8,-23,-17,-44,-17,-68c8949,14267,8961,14248,8981,14235v25,-16,63,-21,92,-17c9111,14223,9149,14246,9148,14288v-1,37,-28,71,-49,99c9074,14421,9029,14459,9029,14505v,39,45,54,75,61c9166,14580,9242,14579,9304,14572v52,-6,101,-18,151,-32em10442,13734v5,-30,20,-55,50,-71c10575,13619,10687,13612,10779,13608v51,-2,108,-4,158,9c10957,13622,10971,13630,10988,13641em10507,14016v-9,10,-11,13,-19,16c10512,14046,10539,14047,10567,14049v53,4,105,5,158,6c10767,14057,10779,14058,10806,14051em11722,13145v19,-29,30,-40,66,-57c11843,13063,11900,13045,11959,13033v44,-9,77,-14,117,4c12075,13068,12075,13077,12051,13105v-36,41,-102,81,-118,136c11924,13273,11956,13300,11978,13317v37,28,81,49,114,82c12118,13425,12140,13462,12125,13500v-15,38,-67,68,-103,81c11980,13596,11929,13603,11885,13598v-18,-2,-59,-12,-62,-37c11821,13539,11838,13533,11853,13523em12282,13345v4,-21,,-18,14,-35c12318,13321,12328,13327,12344,13350v29,41,46,90,71,134c12425,13501,12444,13539,12467,13541v23,2,41,-39,49,-53c12546,13434,12568,13375,12598,13321v20,-36,42,-77,70,-107c12682,13199,12689,13199,12706,13199em11812,13729v-13,10,-17,16,-25,25c11816,13760,11842,13764,11872,13761v74,-8,150,-24,223,-39c12202,13700,12309,13677,12417,13656v118,-23,238,-44,358,-54c12790,13601,12798,13602,12811,13603em12084,14076v-14,-8,-24,-16,-36,-26c12049,14091,12057,14131,12062,14171v7,55,10,111,21,166c12089,14369,12095,14416,12120,14440v15,14,23,-11,27,-17em12264,14077v8,22,10,46,14,70c12287,14201,12298,14254,12308,14307v13,69,29,138,36,208c12329,14495,12325,14488,12322,14471em11920,14090v-24,-10,-40,-17,-26,-45c11904,14026,11964,14001,11982,13992v61,-31,138,-71,208,-57c12237,13944,12265,13985,12287,14023v27,46,42,97,63,145c12364,14201,12381,14236,12408,14260v18,16,36,16,58,12c12472,14271,12477,14269,12483,14268em12595,14109v,23,-3,46,-2,69c12597,14270,12611,14362,12625,14453v6,-38,3,-74,2,-112c12625,14286,12613,14215,12638,14164v11,-22,39,-42,62,-49c12722,14108,12745,14103,12767,14098em12822,13873v21,-23,48,-43,78,-54c12935,13806,12983,13794,13020,13799v31,5,43,24,35,53c13044,13892,13010,13924,12986,13956v-21,28,-53,61,-61,97c12918,14085,12947,14100,12973,14106v47,11,91,-1,137,-10c13151,14088,13183,14074,13221,14057em13383,13710v24,-17,57,-23,87,-28c13518,13674,13567,13668,13615,13661v23,-3,57,-10,80,-3c13698,13660,13700,13661,13703,13663em13452,13894v-5,26,24,15,50,14c13546,13906,13592,13908,13635,13904v32,-3,63,-10,94,-18em13996,13237v3,-9,4,-12,3,-19c14012,13252,14010,13287,14010,13323v,82,-2,165,-5,247c14002,13655,13997,13742,14007,13827v3,16,,22,13,19c14034,13811,14042,13777,14051,13740v12,-51,20,-128,55,-169c14125,13549,14148,13562,14167,13576v34,25,58,61,78,97c14270,13718,14286,13767,14303,13815v6,14,7,19,14,26em14453,12975v1,-191,-22,-264,-184,-390c13892,12294,13433,12197,12966,12238v-486,43,-1095,187,-1382,621c11337,13232,11328,13786,11425,14207v123,533,462,924,974,1110c12873,15490,13504,15383,13977,15267v604,-148,1400,-439,1700,-1036c15808,13969,15764,13701,15630,13451v-246,-459,-698,-748,-1148,-97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>Ex. 2</w:t>
      </w:r>
      <w:proofErr w:type="gramStart"/>
      <w:r w:rsidR="00FD4D6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="00FD4D69" w:rsidRPr="00CB25BD">
        <w:rPr>
          <w:rFonts w:ascii="Times New Roman" w:hAnsi="Times New Roman" w:cs="Times New Roman"/>
          <w:position w:val="-24"/>
          <w:sz w:val="28"/>
          <w:szCs w:val="28"/>
        </w:rPr>
        <w:object w:dxaOrig="1120" w:dyaOrig="620">
          <v:shape id="_x0000_i1041" type="#_x0000_t75" style="width:63.15pt;height:36pt" o:ole="">
            <v:imagedata r:id="rId48" o:title=""/>
          </v:shape>
          <o:OLEObject Type="Embed" ProgID="Equation.DSMT4" ShapeID="_x0000_i1041" DrawAspect="Content" ObjectID="_1408767272" r:id="rId49"/>
        </w:object>
      </w:r>
      <w:r w:rsidR="00FD4D69">
        <w:rPr>
          <w:rFonts w:ascii="Times New Roman" w:hAnsi="Times New Roman" w:cs="Times New Roman"/>
          <w:sz w:val="28"/>
          <w:szCs w:val="28"/>
        </w:rPr>
        <w:t>, solve for h.</w: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C558D9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h</w:t>
      </w:r>
      <w:proofErr w:type="gramEnd"/>
    </w:p>
    <w:p w:rsidR="00FD4D69" w:rsidRDefault="009134BB" w:rsidP="00FD4D69">
      <w:pPr>
        <w:spacing w:after="0"/>
        <w:ind w:left="2430" w:hanging="24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18" style="position:absolute;left:0;text-align:left;margin-left:44.6pt;margin-top:28.85pt;width:20.95pt;height:45.85pt;z-index:252203008" coordorigin="4114,18886" coordsize="738,1618" path="m4474,19022v3,-51,2,-95,-7,-136c4456,18929,4445,18966,4442,19013v-21,311,3,626,8,938c4452,20116,4450,20281,4443,20445v-1,22,-1,27,-2,40c4416,20414,4387,20352,4342,20291v-38,-51,-88,-97,-133,-143c4174,20112,4154,20096,4124,20056v76,94,125,197,177,306c4313,20388,4356,20505,4398,20502v36,-2,42,-27,65,-53c4537,20364,4585,20256,4661,20171v42,-47,106,-128,165,-155c4839,20010,4826,20024,4840,2002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>Ex. 3</w:t>
      </w:r>
      <w:proofErr w:type="gramStart"/>
      <w:r w:rsidR="00FD4D6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="00FD4D69" w:rsidRPr="00CB25BD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42" type="#_x0000_t75" style="width:76.75pt;height:18.35pt" o:ole="">
            <v:imagedata r:id="rId50" o:title=""/>
          </v:shape>
          <o:OLEObject Type="Embed" ProgID="Equation.DSMT4" ShapeID="_x0000_i1042" DrawAspect="Content" ObjectID="_1408767273" r:id="rId51"/>
        </w:object>
      </w:r>
      <w:r w:rsidR="00FD4D69">
        <w:rPr>
          <w:rFonts w:ascii="Times New Roman" w:hAnsi="Times New Roman" w:cs="Times New Roman"/>
          <w:sz w:val="28"/>
          <w:szCs w:val="28"/>
        </w:rPr>
        <w:t xml:space="preserve">, is the equation of a line written in Standard Form, re-write in Slope-Intercept Form. </w:t>
      </w:r>
      <w:r w:rsidR="00FD4D69" w:rsidRPr="00CB25B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FD4D69" w:rsidRPr="00CB25BD">
        <w:rPr>
          <w:rFonts w:ascii="Times New Roman" w:hAnsi="Times New Roman" w:cs="Times New Roman"/>
          <w:sz w:val="24"/>
          <w:szCs w:val="24"/>
        </w:rPr>
        <w:t>solve</w:t>
      </w:r>
      <w:proofErr w:type="gramEnd"/>
      <w:r w:rsidR="00FD4D69" w:rsidRPr="00CB25BD">
        <w:rPr>
          <w:rFonts w:ascii="Times New Roman" w:hAnsi="Times New Roman" w:cs="Times New Roman"/>
          <w:sz w:val="24"/>
          <w:szCs w:val="24"/>
        </w:rPr>
        <w:t xml:space="preserve"> for y)</w:t>
      </w:r>
    </w:p>
    <w:p w:rsidR="00FD4D69" w:rsidRDefault="009134BB" w:rsidP="00FD4D69">
      <w:pPr>
        <w:spacing w:after="0"/>
        <w:ind w:left="2430" w:hanging="243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17" style="position:absolute;left:0;text-align:left;margin-left:325.1pt;margin-top:5.1pt;width:96.15pt;height:37.45pt;z-index:252201984" coordorigin="14009,19426" coordsize="3391,1320" path="m14009,19785v8,39,17,75,30,113c14061,19965,14083,20032,14104,20100v19,62,33,139,67,194c14175,20299,14179,20303,14183,20308em14243,19927v-23,69,-48,136,-62,207c14155,20263,14151,20396,14142,20527v-5,68,-10,135,-18,203c14124,20747,14123,20750,14116,20726em14503,19884v26,-13,54,-22,84,-27c14626,19851,14666,19850,14706,19844v36,-5,64,-15,96,-29c14807,19813,14812,19812,14817,19810em14528,20161v22,-2,42,-14,65,-21c14634,20127,14678,20117,14717,20101v26,-14,35,-19,54,-25em15073,19867v13,26,17,51,22,80c15105,20002,15114,20056,15123,20111v6,36,28,141,15,107c15136,20208,15133,20199,15131,20189em15147,19863v19,19,29,40,42,65c15202,19954,15214,19981,15226,20008v5,12,15,42,33,42c15282,20050,15310,20005,15322,19990v20,-24,34,-51,51,-78c15388,19888,15399,19863,15411,19838v8,-16,17,-34,27,-49c15453,19767,15470,19773,15489,19788v36,30,57,80,80,119c15589,19942,15609,19977,15634,20009v16,20,35,46,59,58c15712,20077,15721,20064,15734,20057v3,-2,5,-5,8,-7em15814,19849v27,24,49,51,75,75c15917,19951,15948,19977,15979,20001v5,3,9,7,14,10em16066,19813v-26,41,-55,79,-81,120c15955,19980,15934,20031,15907,20080v-13,21,-18,27,-19,44em16461,19518v2,23,1,46,2,70c16465,19643,16468,19699,16473,19754v7,75,9,163,33,235c16508,19994,16510,19998,16512,20003em16364,19886v36,-6,72,-11,108,-19c16526,19855,16581,19837,16632,19815v13,-6,25,-12,38,-18em16918,19426v8,23,15,44,21,68c16955,19552,16971,19609,16986,19667v14,56,26,112,39,168c17030,19855,17037,19868,17044,19882v14,-29,27,-59,41,-88c17109,19745,17135,19698,17177,19662v44,-39,99,-47,151,-17c17367,19667,17394,19709,17399,19754v6,56,-29,102,-68,138c17260,19957,17162,19989,17069,20004v-36,5,-47,7,-71,3em15943,20049v-1,-9,-1,-13,-1,-19c15961,20044,15983,20057,16001,20073v15,13,29,25,43,39c16060,20128,16074,20146,16090,20162v15,15,33,26,47,40c16145,20211,16150,20223,16156,2023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" annotation="t"/>
          </v:shape>
        </w:pict>
      </w:r>
    </w:p>
    <w:p w:rsidR="00FD4D69" w:rsidRDefault="00FD4D69" w:rsidP="00FD4D69">
      <w:pPr>
        <w:spacing w:after="0"/>
        <w:ind w:left="2430" w:hanging="243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ind w:left="2430" w:hanging="243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19" style="position:absolute;left:0;text-align:left;margin-left:25.15pt;margin-top:7.9pt;width:85.15pt;height:31.55pt;z-index:252204032" coordorigin="3428,20831" coordsize="3004,1114" path="m3544,20937v-8,25,-15,51,-23,77c3508,21058,3498,21104,3489,21149v-4,22,-17,65,-7,87c3491,21254,3500,21249,3518,21246v47,-9,99,-31,139,8c3708,21303,3722,21391,3706,21457v-9,36,-29,63,-60,82c3611,21561,3565,21555,3529,21538v-40,-20,-73,-56,-89,-98c3433,21414,3431,21404,3428,21385em3607,21024v23,-19,37,-44,59,-65c3696,20931,3728,20911,3765,20893v52,-25,106,-42,163,-52c3974,20833,4018,20832,4065,20832em4005,21196v19,46,47,87,74,129c4117,21384,4154,21443,4191,21503v36,58,72,116,124,160em4329,21316v-13,27,-27,53,-39,81c4270,21442,4251,21487,4234,21533v-4,10,-35,73,-20,84c4219,21617,4223,21616,4228,21616em4601,21387v21,-6,38,-16,60,-23c4686,21356,4715,21357,4740,21347v7,-4,13,-8,20,-12em4912,21017v3,-28,14,-56,37,-76c4983,20911,5028,20894,5071,20881v35,-11,76,-23,113,-16c5216,20871,5218,20902,5212,20929v-19,91,-66,183,-104,267c5077,21264,5044,21336,5029,21409v-6,31,-8,68,17,92c5074,21528,5125,21527,5161,21522v34,-5,66,-15,98,-26c5267,21493,5275,21491,5283,21488em5537,21247v-4,3,-7,5,-11,8c5538,21275,5554,21292,5570,21310v28,32,57,62,87,91c5684,21427,5713,21457,5745,21476v21,12,29,12,52,11em5876,21166v-15,44,-37,85,-52,129c5798,21369,5769,21443,5746,21518v-23,73,-40,147,-60,220c5682,21752,5651,21828,5677,21805em6097,21238v24,-8,46,-17,70,-25c6217,21195,6267,21176,6320,21169v27,-4,51,-8,78,-7em6107,21400v12,21,25,10,52,3c6202,21392,6245,21378,6287,21364v47,-15,96,-27,144,-39em4342,21432v8,-17,11,-26,25,-41c4356,21415,4346,21438,4336,21462v-58,134,-117,262,-207,379c4106,21870,4072,21899,4057,21933v-4,11,-5,15,1,2em4067,21304v,-4,,-9,,-13c4072,21311,4075,21332,4082,21352v21,56,55,106,89,155c4217,21574,4272,21634,4315,21703v36,57,66,117,89,180c4410,21901,4410,21899,4424,219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20" style="position:absolute;left:0;text-align:left;margin-left:123.4pt;margin-top:3.6pt;width:44.8pt;height:16.55pt;z-index:252205056" coordorigin="6894,20679" coordsize="1580,585" path="m6913,20732v25,17,24,40,23,72c6933,20868,6922,20932,6914,20995v-8,65,-20,131,-20,197c6894,21201,6892,21269,6921,21263v14,-11,19,-16,29,-24em7214,20792v-1,26,-8,52,-15,82c7185,20934,7179,20998,7182,21059v4,71,31,141,107,158c7355,21232,7428,21201,7482,21167v70,-44,128,-107,166,-180c7677,20931,7693,20859,7659,20801v-38,-66,-134,-90,-204,-91c7405,20709,7340,20718,7296,20745v-24,15,-49,48,-42,78c7257,20828,7260,20834,7263,20839em8067,20818v19,-3,24,-3,34,-9c8075,20826,8047,20843,8025,20866v-39,42,-75,97,-89,153c7923,21071,7932,21128,7985,21152v64,29,150,3,212,-20c8297,21095,8398,21029,8450,20933v32,-60,34,-133,-19,-182c8355,20682,8236,20686,8142,2067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23" style="position:absolute;left:0;text-align:left;margin-left:327.65pt;margin-top:0;width:135.75pt;height:47.85pt;z-index:252207104" coordorigin="14098,20553" coordsize="4790,1687" path="m14489,21347v4,-36,7,-65,-7,-99c14471,21220,14443,21205,14414,21202v-42,-4,-86,13,-121,34c14251,21261,14205,21310,14207,21362v2,46,47,80,81,103c14360,21513,14453,21542,14510,21610v28,34,31,73,2,107c14479,21756,14417,21777,14368,21786v-78,15,-167,9,-242,-18c14099,21758,14094,21750,14106,21726v6,-5,11,-9,17,-14em14822,21584v-15,3,-42,7,-53,19c14749,21624,14732,21658,14726,21686v-7,29,-10,68,11,92c14762,21806,14801,21800,14832,21790v42,-13,74,-38,99,-74c14951,21686,14957,21649,14939,21616v-16,-29,-47,-50,-77,-59c14846,21552,14829,21550,14813,21548em15069,21286v-3,-5,-5,-10,-8,-15c15056,21300,15058,21331,15059,21360v3,63,5,127,12,190c15077,21607,15084,21663,15104,21717v6,17,24,55,49,46c15166,21754,15170,21750,15175,21740em15254,21577v-6,30,-11,58,-13,88c15239,21698,15242,21740,15258,21770v16,29,46,41,78,38c15377,21804,15416,21780,15445,21753v39,-36,80,-101,73,-157c15517,21592,15515,21587,15514,21583em15612,21653v23,11,32,13,57,10c15700,21659,15723,21644,15748,21626v24,-17,48,-43,59,-71c15810,21540,15811,21536,15808,21527v-27,-14,-47,-7,-74,10c15685,21568,15638,21623,15634,21683v-3,53,41,83,85,98c15790,21806,15864,21800,15936,21784v18,-5,37,-11,55,-16em16548,21554v14,23,21,39,27,70c16584,21666,16592,21708,16602,21749v-21,-107,-38,-214,-50,-323c16536,21282,16521,21131,16542,20986v8,-58,24,-117,73,-153c16678,20787,16774,20802,16842,20825v50,17,86,46,123,81em16414,21523v17,20,-2,19,37,17c16498,21537,16544,21523,16590,21511v54,-14,109,-27,163,-41c16793,21459,16833,21451,16873,21441v24,-6,49,-11,73,-20c16956,21417,16967,21414,16977,21410v-17,15,-33,28,-48,45c16908,21479,16892,21506,16896,21539v6,48,53,70,95,75c17032,21619,17077,21609,17111,21585v27,-19,46,-48,32,-81c17130,21474,17094,21451,17064,21442v-24,-7,-50,-10,-75,-15em17282,21467v5,28,1,39,-5,66c17274,21549,17269,21560,17265,21575v4,-32,15,-61,28,-91c17312,21442,17339,21401,17369,21366v23,-28,51,-55,87,-62c17475,21300,17495,21305,17513,21310em17955,21295v-12,-34,-34,-75,-25,-111c17932,21181,17933,21178,17935,21175v33,14,55,37,76,66c18052,21297,18084,21357,18115,21419v25,50,46,106,79,151c18214,21597,18225,21595,18242,21573em18300,21083v-18,25,-16,41,-21,71c18262,21247,18251,21341,18238,21434v-18,123,-33,245,-45,369c18185,21883,18175,21965,18173,22045v-1,46,-4,53,16,10em18629,20911v-28,-116,-73,-282,-193,-340c18312,20511,18209,20621,18140,20712v-132,173,-231,378,-309,581c17760,21478,17696,21684,17721,21885v19,156,111,287,264,334c18274,22308,18588,22130,18745,21893v142,-214,207,-544,65,-774c18679,20906,18408,20862,18184,20920v-87,23,-151,66,-224,11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" annotation="t"/>
          </v:shape>
        </w:pict>
      </w:r>
    </w:p>
    <w:p w:rsidR="00FD4D69" w:rsidRDefault="00FD4D69" w:rsidP="00FD4D69">
      <w:pPr>
        <w:spacing w:after="0"/>
        <w:ind w:left="2430" w:hanging="243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ind w:left="2430" w:hanging="243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24" style="position:absolute;left:0;text-align:left;margin-left:35.35pt;margin-top:17.65pt;width:49.8pt;height:32.05pt;z-index:252208128" coordorigin="3787,22481" coordsize="1757,1131" path="m3809,22974v-10,-4,-14,-6,-22,-7c3797,22945,3812,22939,3836,22933v28,-7,58,-9,87,-8c3952,22926,3980,22936,4008,22938v17,1,30,-3,44,-9em4257,22661v24,-34,51,-74,82,-102c4375,22527,4424,22492,4472,22482v46,-9,66,22,64,64c4533,22616,4489,22684,4454,22741v-79,128,-188,228,-277,347c4156,23116,4122,23158,4147,23194v22,32,78,47,112,59c4308,23270,4359,23282,4408,23299v30,10,70,35,101,38c4531,23339,4536,23328,4553,23324em4657,22927v11,28,23,56,37,83c4718,23057,4742,23104,4766,23151v19,37,41,72,62,108c4841,23281,4839,23288,4856,23278em4958,22892v-9,42,-24,84,-36,126c4899,23097,4884,23176,4868,23256v-15,78,-29,157,-45,235c4822,23495,4798,23614,4793,23611v-6,-21,-8,-29,-2,-44em5217,22946v8,-22,28,-34,50,-45c5303,22883,5344,22870,5383,22858v35,-10,70,-18,106,-19c5506,22838,5531,22848,5516,22870v-3,2,-7,5,-10,7em5194,23168v22,15,48,5,76,-1c5334,23154,5395,23136,5458,23119v29,-8,57,-16,85,-2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25" style="position:absolute;left:0;text-align:left;margin-left:98.55pt;margin-top:17.2pt;width:30.35pt;height:14.2pt;z-index:252209152" coordorigin="6016,22465" coordsize="1072,500" path="m6044,22643v-12,-28,-25,-60,-28,-91c6014,22528,6017,22498,6021,22474v1,-3,2,-6,3,-9c6027,22496,6025,22528,6023,22560v-4,63,-5,125,-6,188c6016,22800,6016,22851,6019,22903v1,10,,58,19,61c6044,22963,6050,22961,6056,22960em6339,22561v16,-8,-3,19,-9,38c6313,22648,6306,22700,6303,22751v-3,53,2,113,32,159c6358,22945,6401,22963,6442,22957v69,-10,119,-77,134,-140c6587,22770,6584,22719,6565,22675v-19,-45,-54,-84,-104,-94c6432,22575,6405,22583,6387,22605v-17,21,-7,37,4,58em6867,22588v10,-13,13,-18,11,-30c6856,22556,6841,22564,6824,22580v-32,30,-46,68,-57,110c6754,22740,6755,22793,6776,22841v19,43,58,75,103,85c6935,22938,7002,22914,7042,22873v44,-45,55,-112,37,-170c7060,22641,7006,22601,6944,22592v-43,-6,-95,7,-133,30c6790,22639,6784,22644,6772,2265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27" style="position:absolute;left:0;text-align:left;margin-left:151.3pt;margin-top:10.4pt;width:24.3pt;height:19.2pt;z-index:252211200" coordorigin="7878,22225" coordsize="857,677" path="m7980,22363v10,-24,6,-10,2,-26c7963,22359,7952,22374,7951,22404v-1,39,11,73,32,105c8011,22553,8049,22591,8084,22629v28,30,65,65,78,106c8171,22765,8153,22790,8126,22802v-38,17,-81,13,-121,7c7964,22803,7925,22784,7899,22751v-14,-22,-18,-29,-21,-46em7924,22470v-11,-28,-4,-45,22,-67c7991,22366,8042,22333,8094,22306v54,-29,111,-50,169,-70c8283,22229,8321,22214,8339,22235v2,4,3,8,5,12em8387,22557v19,32,38,55,67,80c8510,22686,8572,22724,8636,22762v31,19,63,36,98,46em8714,22470v-65,62,-133,123,-188,194c8482,22721,8429,22788,8408,22858v-10,33,-8,38,15,4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35" style="position:absolute;left:0;text-align:left;margin-left:488.4pt;margin-top:8.65pt;width:12.8pt;height:11.3pt;z-index:252219392" coordorigin="19769,22163" coordsize="453,399" path="m19769,22285v7,34,10,67,15,101c19791,22431,19798,22476,19809,22520v7,26,19,62,33,25em19959,22348v4,36,10,70,15,106c19976,22473,19976,22493,19974,22512v-8,-22,-9,-45,-10,-68c19963,22398,19964,22351,19973,22305v9,-47,27,-81,57,-117c20045,22171,20068,22153,20092,22168v25,16,32,53,43,78c20151,22282,20162,22321,20178,22357v11,25,25,41,43,6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42" style="position:absolute;left:0;text-align:left;margin-left:500.2pt;margin-top:13.25pt;width:18.1pt;height:31.25pt;z-index:252226560" coordorigin="20186,22325" coordsize="639,1103" path="m20311,23109v2,-32,6,-63,7,-96c20319,22998,20319,22993,20318,22983v-23,,-35,28,-48,51c20245,23081,20221,23133,20205,23184v-12,38,-28,90,-16,130c20202,23356,20241,23344,20271,23336v29,-8,46,-22,72,-37em20425,23133v20,-20,32,-42,47,-67c20487,23040,20505,23014,20515,22986v9,-25,9,-37,-9,-53c20482,22947,20469,22967,20456,22992v-18,36,-30,81,-27,121c20431,23146,20444,23178,20472,23196v21,14,35,12,60,14em20630,23105v-3,52,-9,104,-11,156c20617,23307,20615,23353,20608,23399v-3,16,-3,20,-10,28c20573,23396,20559,23361,20552,23321v-19,-103,-15,-210,,-313c20564,22924,20584,22839,20610,22759v13,-39,30,-77,49,-114c20665,22686,20659,22722,20654,22764v-6,46,-4,115,-28,156c20623,22932,20623,22936,20613,22934em20761,22325v-10,30,-11,60,-14,91c20739,22484,20733,22552,20731,22620v-2,64,5,129,2,193c20730,22836,20729,22843,20732,22858em20692,22657v15,-14,28,-24,43,-38c20755,22601,20785,22585,20803,22567v8,-14,10,-18,21,-1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" annotation="t"/>
          </v:shape>
        </w:pict>
      </w:r>
    </w:p>
    <w:p w:rsidR="00FD4D69" w:rsidRDefault="009134BB" w:rsidP="00FD4D69">
      <w:pPr>
        <w:spacing w:after="0"/>
        <w:ind w:left="2430" w:hanging="243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29" style="position:absolute;left:0;text-align:left;margin-left:137.5pt;margin-top:5.85pt;width:7.7pt;height:2.05pt;z-index:252213248" coordorigin="7391,22717" coordsize="271,73" path="m7457,22789v-7,-22,-11,-25,12,-26c7483,22762,7497,22759,7511,22755v21,-6,43,-12,64,-18c7592,22732,7609,22725,7626,22719v9,-2,11,-2,-2,3c7592,22731,7561,22739,7529,22747v-38,9,-75,17,-113,24c7402,22773,7399,22774,7391,22774v41,-13,84,-20,126,-27c7557,22741,7596,22737,7636,22734v14,-1,17,-1,25,-1c7637,22739,7613,22742,7588,22743v-20,1,-75,12,-60,-1c7544,22737,7549,22735,7557,227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36" style="position:absolute;left:0;text-align:left;margin-left:405pt;margin-top:16.1pt;width:94.35pt;height:62.05pt;z-index:252220416" coordorigin="16827,23079" coordsize="3329,2189" path="m17143,24856v9,-28,22,-61,15,-91c17150,24732,17125,24721,17093,24726v-53,8,-110,43,-152,74c16907,24824,16823,24885,16827,24935v2,32,69,37,90,40c16986,24986,17056,24991,17115,25031v38,26,61,63,57,110c17169,25181,17137,25220,17104,25241v-38,24,-91,35,-133,17c16944,25247,16928,25219,16930,25190v8,-31,12,-44,18,-66em17287,24532v5,-41,-10,33,-11,40c17270,24652,17281,24744,17336,24806v25,28,60,35,94,17c17457,24809,17481,24785,17499,24761v15,-20,29,-41,41,-63c17537,24729,17524,24758,17522,24790v-1,22,2,23,17,35c17575,24816,17601,24801,17630,24777v47,-39,109,-100,106,-166c17735,24583,17712,24566,17687,24559v-19,-5,-39,1,-56,4em17790,24510v17,21,25,33,30,62c17831,24635,17836,24700,17846,24763v9,54,17,109,30,162c17880,24943,17886,24962,17891,24980v-5,-42,-10,-84,-14,-126c17869,24774,17865,24695,17866,24615v1,-76,3,-154,21,-228c17898,24339,17918,24276,17968,24256v31,-12,57,4,71,32c18058,24329,18052,24379,18038,24420v-14,43,-38,77,-72,106c17947,24542,17946,24535,17926,24536em18103,24386v23,-16,39,-32,57,-54c18184,24303,18207,24274,18227,24242v15,-24,31,-51,31,-80c18257,24159,18257,24156,18256,24153v-33,1,-47,18,-67,47c18162,24239,18133,24295,18139,24344v5,36,35,50,68,49c18256,24391,18297,24369,18338,24346v35,-19,64,-42,96,-66em18724,23726v2,-5,4,-9,6,-14c18750,23725,18760,23748,18772,23769v32,59,55,122,77,185c18862,23992,18873,24030,18884,24068v5,18,3,20,-16,-2em18552,23801v-4,1,-7,2,-11,3c18527,23773,18560,23750,18587,23725v52,-47,107,-91,164,-132c18800,23557,18853,23527,18902,23491v19,-14,34,-24,53,-36em18674,24162v-5,15,-8,20,1,28c18705,24174,18735,24155,18763,24135v58,-42,108,-93,156,-145c18931,23977,18942,23964,18954,23951em18997,23734v,46,5,91,14,136c19017,23898,19022,23949,19038,23973v3,2,7,5,10,7c19056,23946,19059,23911,19063,23876v13,-119,28,-264,98,-365c19177,23488,19199,23475,19222,23497v25,24,33,66,43,97c19278,23636,19286,23678,19295,23721v2,11,4,63,22,47c19317,23762,19318,23757,19318,23751em19376,23207v2,24,5,47,8,71c19403,23414,19429,23554,19404,23690v-6,33,-9,32,-34,51em19263,23641v27,-14,57,-25,83,-40c19372,23586,19395,23573,19419,23555em19541,23551v27,-5,45,-18,67,-37c19645,23482,19675,23439,19688,23392v6,-23,12,-62,-6,-82c19678,23308,19674,23305,19670,23303v-25,3,-35,17,-41,43c19620,23385,19630,23424,19647,23459v23,47,63,81,117,84c19807,23546,19833,23527,19862,23499v25,-24,36,-51,53,-81em19893,23374v-9,31,-18,60,-24,92c19866,23481,19866,23495,19866,23511v10,-28,14,-56,19,-85c19895,23371,19909,23319,19929,23266v20,-54,51,-96,89,-137c20040,23105,20074,23080,20109,23079v22,,31,8,46,2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38" style="position:absolute;left:0;text-align:left;margin-left:362.35pt;margin-top:2.65pt;width:115.15pt;height:82.15pt;z-index:252222464" coordorigin="15323,22604" coordsize="4062,2898" path="m15380,24967v-2,-18,-6,-30,-13,-47c15362,24943,15359,24963,15360,24987v1,37,5,75,21,109c15408,25151,15465,25174,15518,25197v55,24,110,54,115,121c15636,25360,15612,25398,15586,25429v-30,35,-69,55,-113,66c15434,25505,15381,25507,15352,25473v-13,-22,-17,-29,-19,-47em15343,24965v-22,-18,-27,-34,-1,-56c15373,24883,15420,24869,15457,24857v60,-20,121,-34,182,-51c15690,24792,15748,24777,15795,24752v26,-18,33,-24,52,-31em15890,24748v-23,56,-40,112,-53,171c15816,25010,15803,25109,15830,25200v16,55,51,91,109,98c15999,25305,16058,25274,16103,25237v95,-77,169,-214,136,-338c16222,24835,16172,24793,16110,24774v-75,-23,-150,-4,-215,33c15885,24813,15876,24818,15866,24824em16477,24668v-26,-22,-1,-35,22,-59c16573,24532,16656,24463,16738,24395v53,-44,108,-86,161,-131c16930,24238,16962,24214,16994,24191em16520,24033v-28,9,-31,-3,-49,30c16422,24153,16406,24272,16386,24371v-15,78,-27,156,-32,235c16351,24643,16342,24718,16380,24745v24,17,53,4,79,-3c16529,24723,16597,24694,16667,24676v48,-12,92,-28,139,-44em17258,23861v-8,-13,-10,-16,-16,-24c17232,23865,17236,23890,17239,23920v8,77,23,154,59,223c17312,24169,17334,24205,17368,24204v28,-1,52,-30,63,-53c17467,24078,17461,23989,17461,23910v,-4,,-9,,-13c17473,23919,17481,23942,17494,23964v14,24,31,49,59,58c17580,24031,17602,24012,17617,23991v30,-43,29,-99,26,-149c17639,23784,17624,23726,17613,23669v-5,-26,-7,-43,-5,-68em17771,23742v4,39,3,77,5,116c17777,23881,17774,23908,17792,23915v9,-55,15,-110,24,-165c17826,23686,17838,23622,17857,23560v10,-32,23,-78,52,-99c17924,23455,17929,23454,17937,23447em18053,23466v,38,6,75,11,112c18070,23622,18076,23668,18088,23711v7,23,10,41,21,20em18045,23206v-9,-10,-15,-18,-22,-30em18094,23055v8,-10,15,-18,22,-28c18127,23054,18135,23081,18144,23109v18,55,35,110,54,164c18226,23354,18254,23435,18293,23511v8,15,22,36,13,22em18185,23486v23,-16,44,-34,66,-52c18291,23400,18327,23366,18363,23328v28,-30,44,-60,65,-96em18415,22758v7,30,21,56,32,85c18471,22904,18489,22967,18507,23030v17,60,35,120,57,178c18576,23239,18592,23265,18610,23293em18521,23195v-3,1,-6,3,-9,4c18521,23181,18532,23170,18547,23155v14,-14,34,-25,47,-40c18603,23104,18607,23099,18612,23086em18670,23067v27,-8,39,-20,57,-44c18748,22995,18770,22963,18784,22930v11,-26,22,-55,19,-84c18800,22833,18797,22828,18786,22825v-21,12,-33,25,-44,47c18729,22898,18724,22931,18738,22959v15,30,48,46,80,49c18861,23013,18893,23001,18931,22982v40,-20,62,-52,84,-89em19046,22703v-6,29,-6,49,-2,78c19050,22823,19060,22865,19071,22905v1,4,2,7,3,11c19087,22896,19088,22873,19091,22848v8,-61,22,-130,52,-185c19157,22638,19177,22612,19206,22605v34,-8,61,21,78,46c19309,22688,19322,22733,19339,22774v11,27,20,41,45,5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" annotation="t"/>
          </v:shape>
        </w:pict>
      </w:r>
    </w:p>
    <w:p w:rsidR="00FD4D69" w:rsidRDefault="009134BB" w:rsidP="00FD4D69">
      <w:pPr>
        <w:spacing w:after="0"/>
        <w:ind w:left="2430" w:hanging="243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31" style="position:absolute;left:0;text-align:left;margin-left:31.85pt;margin-top:12pt;width:164.8pt;height:86pt;z-index:252215296" coordorigin="3663,23589" coordsize="5815,3034" path="m4126,23910v-34,-18,-68,-36,-103,-52c3996,23846,3967,23836,3939,23827v-11,-4,-21,-4,-32,-7c3928,23835,3935,23844,3968,23851v59,13,120,14,180,17c4240,23872,4332,23870,4424,23870v104,,207,-2,311,-1c4824,23870,4912,23878,5001,23878v50,-1,64,-1,95,-10em6029,23885v71,,140,-5,211,-10c6615,23847,6988,23828,7361,23776v180,-25,359,-59,539,-85c8081,23665,8261,23640,8443,23623v237,-23,478,-40,716,-29c9264,23599,9369,23605,9474,23609em3663,24841v39,-20,71,-33,114,-47c3836,24775,3894,24762,3956,24754v61,-8,122,-12,182,-23c4183,24723,4224,24715,4268,24703em4504,24527v17,-16,35,-34,55,-46c4592,24462,4635,24453,4673,24448v34,-4,72,-8,106,-7c4784,24442,4789,24442,4794,24443v-14,26,-28,41,-56,64c4685,24550,4633,24594,4583,24640v-75,69,-170,148,-205,248c4367,24921,4378,24947,4412,24958v74,23,176,-2,248,-19c4758,24916,4855,24887,4953,24861em6791,24505v51,9,97,11,148,10c6997,24514,7056,24517,7113,24503v12,-4,23,-9,35,-13em7801,24041v45,-14,90,-34,135,-44c7997,23983,8069,23992,8125,24019v47,22,51,60,19,98c8104,24164,8053,24202,8009,24246v-52,52,-103,107,-141,170c7845,24455,7804,24526,7836,24572v24,35,84,31,120,30c8034,24600,8117,24587,8193,24570v95,-21,191,-45,285,-70c8502,24494,8525,24487,8549,24481em8889,25290v14,67,23,135,31,203c8930,25583,8942,25672,8955,25761v11,73,20,147,38,218c9003,26017,9012,26056,9028,26092em9467,25276v3,13,7,39,3,68c9461,25410,9445,25475,9425,25539v-72,228,-187,442,-290,657c9089,26291,9047,26388,9006,26485v-17,41,-38,81,-41,127c8966,26615,8968,26619,8969,266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" annotation="t"/>
          </v:shape>
        </w:pict>
      </w:r>
    </w:p>
    <w:p w:rsidR="00FD4D69" w:rsidRDefault="009134BB" w:rsidP="00FD4D69">
      <w:pPr>
        <w:spacing w:after="0"/>
        <w:ind w:left="2430" w:hanging="243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33" style="position:absolute;left:0;text-align:left;margin-left:206.85pt;margin-top:9.25pt;width:140.55pt;height:49.25pt;z-index:252217344" coordorigin="9837,24144" coordsize="4959,1737" path="m9983,25693v-39,-43,-77,-88,-106,-139c9866,25534,9853,25514,9842,25494v-2,-3,-3,-7,-5,-10c9866,25487,9895,25491,9924,25490v86,-2,175,-15,258,-35c10229,25443,10278,25434,10323,25416v20,-9,27,-12,37,-22em9955,25841v-12,15,-20,21,-27,37c9954,25881,9979,25878,10005,25873v47,-9,96,-20,141,-35c10189,25824,10229,25806,10270,25786em10756,25367v-13,3,-22,5,-35,6c10746,25368,10769,25367,10794,25366v34,-1,67,-2,101,-7c10924,25355,10950,25345,10978,25336em11400,24906v-1,-18,10,-30,-11,-43c11371,24852,11350,24861,11332,24869v-22,10,-59,32,-48,62c11296,24966,11346,24992,11372,25013v52,42,107,85,145,140c11550,25201,11572,25261,11560,25319v-10,52,-54,89,-100,110c11410,25452,11357,25460,11303,25450v-40,-8,-51,-28,-74,-58em11404,24820v21,-7,41,-13,62,-20c11500,24789,11533,24775,11566,24762v33,-13,64,-30,97,-42c11686,24711,11707,24705,11731,24705v20,,40,6,59,13c11839,24735,11855,24759,11848,24810v-9,69,-41,137,-62,203c11755,25110,11722,25209,11713,25311v-5,58,-9,151,52,183c11825,25526,11901,25482,11950,25451v117,-75,203,-198,234,-334c12209,25005,12181,24890,12091,24815v-44,-36,-93,-56,-147,-72c11936,24741,11929,24739,11921,24737em12509,25022v-8,64,-27,129,-5,192c12512,25236,12521,25238,12539,25248v14,-17,23,-33,20,-56c12557,25186,12555,25179,12553,25173em12330,25114v-5,1,-10,3,-15,4c12333,25106,12352,25096,12372,25087v37,-17,75,-34,113,-48c12525,25024,12566,25013,12607,25003v31,-7,72,-6,100,-23c12713,24974,12719,24969,12725,24963em12527,24735v1,-18,3,-36,9,-54c12541,24671,12543,24667,12549,24661v-2,29,-9,57,-14,86c12514,24864,12471,25065,12530,25177v11,12,16,15,28,2em13036,24734v8,-28,18,-60,39,-82c13098,24627,13131,24608,13164,24602v26,-5,66,-5,79,23c13261,24663,13232,24715,13212,24745v-38,59,-87,109,-134,161c13042,24946,12999,24991,12983,25044v-16,54,19,100,58,133c13098,25224,13178,25259,13252,25251v9,-1,18,-3,27,-4em13511,24996v-20,25,-41,52,-48,84c13456,25112,13458,25128,13487,25134em13818,24672v-15,2,-19,2,-28,3c13812,24664,13833,24657,13856,24648v38,-15,78,-43,119,-48c13999,24597,14029,24613,14049,24623v46,23,89,66,112,112c14184,24781,14189,24833,14185,24883v-5,60,-27,112,-62,161c14088,25093,14037,25136,13976,25146v-39,6,-66,-13,-81,-48c13884,25062,13880,25050,13879,25025em13880,24601v-13,-18,-31,-36,-37,-57c13836,24518,13876,24488,13891,24475v74,-64,157,-118,234,-178c14177,24256,14220,24212,14262,24162v6,-6,11,-12,17,-18em14500,24552v-29,4,12,45,28,66c14587,24696,14649,24776,14722,24841v27,24,40,31,73,41em14792,24571v-42,52,-85,106,-118,165c14625,24824,14585,24920,14555,25016v-18,58,-33,115,-46,17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" annotation="t"/>
          </v:shape>
        </w:pict>
      </w:r>
    </w:p>
    <w:p w:rsidR="00FD4D69" w:rsidRDefault="009134BB" w:rsidP="00FD4D69">
      <w:pPr>
        <w:spacing w:after="0"/>
        <w:ind w:left="2430" w:hanging="243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37" style="position:absolute;left:0;text-align:left;margin-left:275.1pt;margin-top:27.35pt;width:66.95pt;height:48.95pt;z-index:252221440" coordorigin="12245,25435" coordsize="2362,1727" path="m12264,26440v-3,-20,-6,-29,-16,-46c12245,26430,12253,26460,12262,26495v15,59,34,118,62,173c12344,26707,12372,26754,12413,26774v27,13,38,3,62,-8em12563,26210v-21,29,-40,59,-55,95c12472,26392,12443,26482,12416,26573v-51,171,-107,348,-128,525c12281,27155,12287,27178,12319,27121em12663,26264v-15,-23,-7,-30,17,-47c12711,26195,12748,26183,12783,26171v43,-15,85,-26,129,-37c12934,26127,12941,26125,12956,26125em12695,26526v3,31,34,2,65,-11c12808,26494,12856,26473,12905,26456v12,-4,25,-7,37,-11em13175,26060v21,-32,41,-64,66,-93c13277,25925,13315,25888,13358,25854v33,-27,66,-56,109,-56c13472,25829,13469,25843,13457,25878v-21,61,-54,117,-87,172c13334,26110,13295,26168,13256,26226v-25,37,-68,83,-81,127c13175,26356,13175,26359,13175,26362v33,1,59,-9,91,-18c13337,26324,13409,26312,13480,26295v25,-6,44,-13,65,-26em13705,26080v-4,20,-12,38,-17,58c13683,26158,13687,26169,13694,26187em13930,25748v-11,-18,-18,-16,-39,-8c13880,25744,13872,25750,13863,25757v45,-20,93,-46,145,-39c14046,25723,14074,25745,14092,25778v21,39,19,82,8,123c14088,25944,14060,25976,14026,26003v-34,27,-78,42,-121,28c13872,26020,13851,25992,13835,25963v-4,-9,-9,-19,-13,-28em13824,25629v9,-25,20,-43,41,-61c13897,25540,13937,25520,13975,25502v40,-19,85,-39,129,-49c14132,25447,14160,25442,14188,25435em14367,25613v-10,22,-15,35,-5,59c14382,25722,14417,25765,14453,25805v29,32,62,64,101,83c14574,25898,14587,25897,14606,25892em14587,25615v-26,27,-46,50,-66,82c14494,25741,14474,25789,14453,25836v-12,27,-37,64,-36,95c14418,25934,14420,25937,14421,2594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40" style="position:absolute;left:0;text-align:left;margin-left:346.4pt;margin-top:27.7pt;width:7.15pt;height:7.2pt;z-index:252224512" coordorigin="14761,25448" coordsize="252,253" path="m14780,25700v-20,-27,-26,-40,-10,-72c14791,25587,14829,25558,14864,25529v35,-28,73,-54,114,-72c14995,25451,14999,25449,15010,25448v-1,27,-15,36,-33,57c14951,25535,14925,25564,14900,25595v-3,3,-43,43,-17,35c14888,25627,14892,25625,14897,25622em14869,25596v-11,-21,-15,-42,-23,-64c14838,25512,14822,25524,14811,25533v-13,11,-25,24,-34,38c14775,25575,14772,25579,14770,25583v17,,30,-9,46,-17c14839,25554,14860,25540,14883,25527v13,-7,23,-12,34,-21c14893,25519,14870,25533,14848,25549v-4,3,-8,5,-12,8c14847,25542,14860,25532,14874,25519v16,-15,33,-31,52,-42c14919,25494,14909,25507,14895,25521v-6,6,-54,41,-24,34c14886,25552,14907,25535,14919,25526v16,-12,30,-26,44,-41c14941,25500,14922,25517,14902,25535v-20,18,-40,36,-59,55c14830,25603,14827,25606,14846,25587v18,-18,37,-36,56,-54c14905,25530,14946,25492,14926,25498v-17,5,-35,21,-51,30c14865,25534,14855,25539,14844,25544v15,-10,31,-20,46,-29c14893,25513,14936,25490,14937,25492v7,11,-20,30,-26,3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43" style="position:absolute;left:0;text-align:left;margin-left:436.45pt;margin-top:7.3pt;width:38.2pt;height:31.2pt;z-index:252227584" coordorigin="17937,24728" coordsize="1348,1100" path="m17937,25182v3,38,5,80,7,119c17950,25431,17960,25561,17975,25690v5,46,10,91,13,137c17977,25772,17973,25716,17970,25660v-9,-160,-21,-329,27,-485c18013,25123,18036,25075,18066,25030v31,-46,69,-90,117,-118c18204,24900,18231,24890,18256,24894v4,2,8,5,12,7em17944,25552v12,9,34,-19,50,-35c18032,25480,18073,25451,18114,25418v29,-24,58,-46,87,-71em18320,25337v-20,51,-44,99,-61,151c18248,25521,18239,25548,18253,25579v32,-7,55,-27,77,-53c18374,25474,18406,25403,18418,25336v7,-38,5,-75,-23,-105c18383,25218,18369,25219,18355,25220em18516,25328v13,39,19,69,20,110c18537,25454,18538,25457,18534,25466v-1,-34,6,-67,12,-101c18559,25295,18574,25224,18595,25156v16,-53,34,-101,57,-151c18659,24987,18659,24982,18669,24975em18779,25000v8,25,10,42,10,71c18789,25113,18790,25155,18789,25197v,22,-2,44,-3,66c18783,25215,18787,25169,18793,25121v7,-61,19,-120,44,-177c18848,24919,18869,24870,18906,24882v31,10,42,52,49,79c18961,24987,18962,25013,18963,25040v9,-46,24,-88,43,-131c19031,24852,19058,24785,19106,24743v41,-35,75,-4,91,37c19226,24855,19228,24942,19242,25020v10,58,19,116,42,17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" annotation="t"/>
          </v:shape>
        </w:pict>
      </w:r>
    </w:p>
    <w:p w:rsidR="00FD4D69" w:rsidRPr="00641BE8" w:rsidRDefault="00FD4D69" w:rsidP="00FD4D69">
      <w:pPr>
        <w:tabs>
          <w:tab w:val="left" w:pos="7200"/>
        </w:tabs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 w:rsidRPr="00641BE8">
        <w:rPr>
          <w:rFonts w:ascii="Times New Roman" w:hAnsi="Times New Roman" w:cs="Times New Roman"/>
          <w:sz w:val="28"/>
          <w:szCs w:val="28"/>
        </w:rPr>
        <w:lastRenderedPageBreak/>
        <w:t>4-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641BE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ompound Inequalities</w:t>
      </w:r>
      <w:r w:rsidRPr="00641BE8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641BE8">
        <w:rPr>
          <w:rFonts w:ascii="Times New Roman" w:hAnsi="Times New Roman" w:cs="Times New Roman"/>
          <w:sz w:val="28"/>
          <w:szCs w:val="28"/>
        </w:rPr>
        <w:tab/>
        <w:t>Date _________</w:t>
      </w:r>
    </w:p>
    <w:p w:rsidR="00FD4D69" w:rsidRPr="00641BE8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87" style="position:absolute;margin-left:207.2pt;margin-top:17.75pt;width:11.05pt;height:9.85pt;z-index:252229632" coordorigin="9850,3819" coordsize="389,348" path="m10056,4046v3,18,-1,38,-12,55c10032,4119,10014,4137,9996,4149v-22,14,-48,23,-74,15c9892,4155,9872,4130,9860,4103v-17,-40,-11,-84,4,-124c9887,3918,9934,3859,9993,3830v44,-22,80,-6,107,33c10137,3917,10147,3991,10165,4052v9,30,19,67,44,88c10222,4147,10227,4150,10238,414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88" style="position:absolute;margin-left:236.6pt;margin-top:16.25pt;width:27pt;height:13.7pt;z-index:252230656" coordorigin="10886,3766" coordsize="954,483" path="m11135,3820v5,-14,19,-39,,-50c11114,3757,11083,3774,11064,3781v-34,12,-62,26,-86,54c10957,3859,10949,3887,10962,3917v17,39,57,66,89,92c11082,4034,11120,4056,11137,4094v16,36,-13,70,-39,92c11049,4227,10972,4258,10908,4242v-32,-8,-20,-39,-3,-56c10913,4180,10921,4173,10929,4167em11468,3995v4,-11,5,-15,8,-22c11447,3983,11426,4003,11404,4025v-30,31,-63,66,-81,106c11312,4156,11314,4184,11347,4187v30,3,61,-11,89,-20em11704,3992v-8,22,-16,46,-26,67c11666,4085,11657,4113,11644,4138v-2,4,-5,7,-7,11c11662,4117,11685,4086,11712,4056v22,-24,55,-63,92,-61c11834,3996,11839,4038,11839,4060v,30,-8,63,-16,9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89" style="position:absolute;margin-left:270.95pt;margin-top:13.3pt;width:37.2pt;height:14.3pt;z-index:252231680" coordorigin="12099,3662" coordsize="1311,504" path="m12313,3664v-13,15,-25,35,-35,62c12253,3792,12227,3858,12198,3922v-27,61,-53,124,-82,183c12103,4124,12099,4129,12099,4099em12136,3839v20,15,40,24,65,31c12225,3877,12250,3877,12275,3878em12459,3991v14,20,-5,22,-22,38c12413,4051,12390,4076,12371,4103v-11,16,-14,25,-15,43c12381,4160,12397,4152,12425,4143v11,-4,21,-7,32,-11em12733,4039v-5,18,-14,36,-22,53c12703,4107,12695,4122,12689,4138v23,-28,46,-56,70,-83c12783,4027,12808,3997,12842,3981v4,-1,9,-3,13,-4c12873,4000,12870,4013,12863,4041v-5,15,-6,20,-6,30em13231,3959v-21,5,-37,1,-56,11c13153,3981,13131,3998,13115,4017v-17,20,-31,47,-25,74c13096,4119,13126,4126,13150,4127v26,-1,35,-2,52,-8em13365,4033v15,-5,21,-9,31,-21c13405,4000,13407,3997,13409,3988v-16,5,-23,16,-32,30c13361,4044,13355,4070,13351,4100v-2,19,,52,20,63c13375,4164,13380,4164,13384,416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90" style="position:absolute;margin-left:329.1pt;margin-top:17.4pt;width:38.5pt;height:11.3pt;z-index:252232704" coordorigin="14150,3807" coordsize="1358,398" path="m14211,3861v13,,29,-3,42,c14257,3863,14260,3865,14264,3867v5,41,-6,67,-23,106c14221,4019,14198,4063,14171,4106v-11,16,-12,20,-21,27c14174,4096,14200,4061,14229,4028v45,-52,105,-125,171,-151c14439,3861,14450,3893,14450,3925v-1,41,-16,81,-30,119c14418,4049,14416,4055,14414,4060v30,-23,53,-53,81,-79c14524,3954,14552,3933,14590,3923v24,22,17,35,13,67c14600,4014,14576,4057,14582,4081v3,3,5,7,8,10em14877,4069v-14,13,-34,35,-53,40c14807,4114,14788,4108,14785,4089v-5,-29,13,-60,27,-83c14828,3980,14851,3949,14881,3937v23,-9,28,12,27,29c14907,3991,14898,4017,14891,4041v-3,11,-4,14,5,17em15169,4111v-21,15,-32,21,-57,25c15088,4140,15083,4113,15081,4093v-3,-31,8,-65,22,-92c15116,3975,15127,3962,15153,3951v17,16,30,34,30,60c15180,4020,15179,4023,15183,4029v5,-26,14,-51,19,-77c15210,3913,15224,3876,15232,3838v3,-14,4,-34,4,-19c15226,3856,15216,3894,15211,3932v-5,43,-12,90,-3,133c15210,4071,15212,4077,15214,4083em15459,4064v14,-11,20,-21,27,-37c15464,4037,15446,4054,15430,4073v-21,24,-42,60,-39,93c15394,4197,15418,4208,15447,4204v30,-9,41,-12,60,-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92" style="position:absolute;margin-left:433.35pt;margin-top:13pt;width:15.2pt;height:22.15pt;z-index:252234752" coordorigin="17827,3652" coordsize="536,780" path="m17946,4108v-6,14,11,21,-2,38c17935,4158,17917,4169,17903,4172v-22,4,-37,-4,-46,-24c17838,4104,17855,4051,17873,4009v15,-35,38,-79,76,-94c17983,3902,18007,3933,18015,3962v14,51,-3,117,-36,157c17954,4149,17923,4165,17887,4149v-35,-16,-47,-49,-60,-82em17907,3691v5,-13,8,-25,12,-39c17914,3691,17900,3731,17891,3770v-18,75,-33,149,-46,225c17840,4025,17820,4100,17847,4128v14,4,21,4,30,-5em18178,3978v-9,18,-21,35,-18,55c18162,4051,18173,4068,18188,4077v15,6,20,8,31,6em18362,3999v-14,34,-38,58,-58,89c18264,4148,18224,4207,18183,4266v-36,52,-71,103,-113,150c18057,4430,18053,4436,18054,44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93" style="position:absolute;margin-left:464.85pt;margin-top:11.55pt;width:11.8pt;height:16pt;z-index:252235776" coordorigin="18939,3600" coordsize="417,565" path="m18939,3739v10,-21,19,-30,35,-48c19002,3660,19040,3644,19079,3628v50,-20,109,-35,163,-26c19300,3611,19330,3654,19327,3712v-4,88,-54,173,-104,242c19173,4022,19110,4091,19039,4137v-24,16,-43,18,-67,26c19016,4139,19066,4122,19117,4115v65,-9,132,-15,198,-22c19328,4091,19342,4090,19355,408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" annotation="t"/>
          </v:shape>
        </w:pict>
      </w:r>
    </w:p>
    <w:p w:rsidR="00FD4D69" w:rsidRDefault="009134BB" w:rsidP="00FD4D69">
      <w:pPr>
        <w:spacing w:after="0" w:line="480" w:lineRule="auto"/>
        <w:ind w:left="1440" w:hanging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791" style="position:absolute;left:0;text-align:left;margin-left:392.65pt;margin-top:3.65pt;width:18.35pt;height:13.4pt;z-index:252233728" coordorigin="16392,3976" coordsize="647,472" path="m16426,3999v14,-43,-2,-3,-9,16c16404,4054,16393,4095,16392,4136v-1,40,15,59,56,45c16505,4161,16547,4115,16590,4075v11,-10,70,-84,88,-83c16677,3995,16677,3998,16676,4001v-9,27,-27,52,-34,80c16641,4087,16641,4092,16640,4098em16977,4062v-11,11,-27,26,-41,34c16925,4102,16904,4116,16891,4115v-4,-1,-8,-3,-12,-4c16866,4087,16876,4076,16896,4054v25,-27,56,-48,91,-60c17006,3987,17039,3982,17038,4011v-1,30,-39,64,-61,81c16952,4111,16926,4119,16897,4128em16873,4024v-13,41,-34,80,-54,120c16784,4213,16747,4280,16708,4346v-8,14,-89,133,-38,7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94" style="position:absolute;left:0;text-align:left;margin-left:80.3pt;margin-top:31.9pt;width:19.95pt;height:10pt;z-index:252236800" coordorigin="5372,4972" coordsize="705,353" path="m5553,5279v-31,22,-53,35,-91,42c5429,5327,5402,5312,5386,5281v-23,-44,-13,-94,4,-137c5411,5092,5450,5043,5501,5018v33,-16,86,-21,103,21c5628,5098,5581,5175,5545,5218v-28,34,-55,50,-94,40c5441,5215,5459,5198,5484,5162em5882,5178v-12,23,-23,47,-38,68c5843,5213,5853,5182,5864,5151v18,-50,41,-101,76,-142c5965,4981,5995,4961,6029,4984v25,17,34,50,47,7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95" style="position:absolute;left:0;text-align:left;margin-left:118.85pt;margin-top:35.75pt;width:36.65pt;height:9.85pt;z-index:252237824" coordorigin="6733,5109" coordsize="1292,346" path="m6772,5152v16,-32,-1,26,-3,36c6763,5226,6755,5263,6745,5300v-6,20,-8,25,-12,37c6757,5285,6785,5237,6823,5194v31,-35,73,-81,123,-85c6985,5106,7002,5141,7006,5174v4,31,-3,61,-13,89c7013,5238,7032,5213,7055,5190v14,-14,49,-49,71,-27c7145,5182,7137,5232,7134,5255v-1,6,-18,69,-11,72c7142,5315,7150,5310,7161,5299em7476,5358v-21,15,-36,29,-60,14c7393,5358,7388,5321,7387,5297v-2,-34,3,-76,22,-106c7425,5167,7452,5157,7475,5178v28,26,33,73,31,108c7504,5321,7491,5372,7463,5397v-13,6,-15,8,-24,9c7422,5377,7432,5357,7440,5325em7696,5287v1,26,-2,51,-5,75c7691,5366,7691,5371,7691,5375v12,-32,24,-61,40,-91c7752,5245,7772,5213,7806,5185v21,-18,34,-11,57,em8003,5248v7,-11,14,-21,21,-32c7999,5240,7981,5266,7963,5296v-22,37,-45,77,-54,120c7902,5447,7924,5459,7952,5452v31,-11,44,-16,64,-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96" style="position:absolute;left:0;text-align:left;margin-left:176.8pt;margin-top:29.35pt;width:92.7pt;height:13.9pt;z-index:252238848" coordorigin="8777,4883" coordsize="3270,490" path="m9119,4946v-20,-12,-44,-18,-68,-11c9017,4944,8984,4971,8963,4998v-41,53,-38,124,1,177c8992,5213,9035,5236,9070,5267v24,21,39,43,5,63c9027,5358,8960,5365,8906,5370v-48,4,-90,8,-129,-20c8793,5319,8807,5317,8841,5298em9362,5237v-20,-9,-10,-13,-7,-34c9355,5199,9355,5195,9355,5191v-25,-6,-40,5,-60,25c9275,5236,9249,5269,9256,5300v8,37,55,35,84,32c9352,5330,9365,5328,9377,5326em9628,5229v-9,19,-17,46,-28,63c9591,5301,9588,5304,9586,5312v12,-28,31,-52,52,-74c9665,5210,9698,5176,9738,5171v33,-4,44,39,44,65c9782,5266,9774,5297,9772,5327em10245,4883v-19,16,-21,30,-29,53c10198,4985,10175,5034,10149,5079v-31,55,-60,111,-100,161c10032,5259,10028,5263,10017,5275em10020,5152v5,-17,10,-26,28,-32c10086,5107,10132,5099,10171,5091v31,-7,62,-11,93,-14em10452,5215v15,-8,29,-18,43,-28c10465,5187,10438,5211,10413,5230v-30,23,-74,55,-90,90c10322,5325,10322,5331,10321,5336v43,16,77,4,123,-7em10716,5260v-13,14,-19,27,-26,45c10715,5283,10739,5259,10764,5237v32,-28,68,-57,106,-76c10888,5154,10892,5151,10904,5156v10,19,8,42,1,63c10901,5232,10892,5247,10886,5260em11334,5172v-12,-15,-29,-31,-53,-23c11249,5160,11215,5188,11195,5215v-22,29,-47,71,-35,109c11173,5367,11224,5370,11261,5369v48,-1,85,-18,129,-35em11568,5168v13,,25,-1,38,-1c11621,5166,11634,5164,11648,5161v-29,10,-53,25,-77,45c11549,5225,11519,5251,11511,5280v,4,,9,,13c11560,5294,11599,5279,11646,5264em12046,5083v-26,8,-48,16,-70,32c11957,5129,11942,5148,11937,5172v-5,25,9,47,26,65c11980,5255,12023,5274,12025,5302v2,29,-47,42,-67,47c11917,5360,11862,5367,11820,5356v-46,-12,-48,-37,-45,-7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97" style="position:absolute;left:0;text-align:left;margin-left:300.55pt;margin-top:25.45pt;width:54.7pt;height:18.5pt;z-index:252239872" coordorigin="13143,4744" coordsize="1930,654" path="m13287,4770v24,-2,29,-9,24,39c13302,4889,13280,4971,13260,5048v-24,93,-57,181,-89,271c13168,5327,13120,5411,13159,5392v6,-4,12,-9,18,-13em13407,5251v,18,-5,27,-12,43c13378,5335,13386,5294,13386,5280em13446,4989v8,-18,17,-47,36,-21c13495,4986,13496,5016,13502,5037em13654,5241v-11,18,-19,37,-29,54c13616,5306,13614,5309,13610,5317v24,-31,51,-60,80,-87c13734,5188,13781,5143,13834,5112v17,-10,65,-33,78,-2c13922,5134,13911,5177,13904,5200v-6,15,-7,19,-14,27em14349,4744v-6,34,-14,64,-26,97c14279,4959,14218,5069,14154,5177v-26,44,-55,88,-85,129c14079,5288,14083,5280,14093,5268em14222,5071v3,-4,6,-8,9,-12c14247,5067,14262,5076,14279,5082v20,7,38,16,57,23c14346,5109,14355,5110,14365,5112em14290,5165v-16,30,-23,50,-23,84c14267,5278,14269,5306,14280,5333v7,13,9,17,16,23em14553,5250v-15,-20,-14,-9,-21,11c14526,5279,14525,5278,14538,5288v16,-4,25,-10,38,-19c14588,5261,14602,5253,14613,5243v13,-11,20,-23,29,-37c14630,5189,14617,5198,14598,5208v-32,17,-62,43,-85,71c14500,5294,14473,5326,14482,5349v9,23,54,8,70,4c14591,5343,14605,5339,14631,5330em14984,5236v-16,15,-33,25,-50,38c14912,5290,14888,5302,14860,5306v-14,2,-38,1,-37,-19c14825,5260,14850,5241,14865,5223v24,-29,51,-53,79,-79em15050,4998v11,-30,20,-55,19,-86c15044,4922,15028,4966,15015,4992v-28,57,-60,124,-73,187c14934,5218,14929,5257,14962,527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98" style="position:absolute;left:0;text-align:left;margin-left:371.9pt;margin-top:21.75pt;width:24.55pt;height:32.85pt;z-index:252240896" coordorigin="15660,4614" coordsize="866,1159" path="m15909,5317v-27,10,-57,25,-84,31c15789,5356,15729,5367,15694,5349v-46,-23,-39,-83,-21,-122c15703,5164,15770,5104,15832,5073v49,-25,136,-44,184,-5c16060,5104,16029,5177,16004,5213v-37,54,-97,96,-162,106c15780,5328,15738,5278,15717,5225v-5,-17,-9,-34,-14,-51em15776,4614v19,29,28,47,29,87c15806,4775,15794,4852,15778,4924v-18,83,-48,160,-73,241c15697,5190,15665,5256,15685,5283v14,7,21,9,33,2em16261,5162v-18,14,-36,25,-29,50c16239,5236,16262,5275,16283,5289v22,14,57,-2,76,-12c16368,5272,16377,5266,16386,5261em16525,5162v-39,45,-80,89,-119,134c16336,5378,16270,5463,16197,5543v-65,71,-127,147,-200,210c15977,5768,15976,5774,15961,577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799" style="position:absolute;left:0;text-align:left;margin-left:413.6pt;margin-top:16.65pt;width:110.35pt;height:25.65pt;z-index:252241920" coordorigin="17131,4434" coordsize="3893,906" path="m17776,5129v5,23,3,50,-10,73c17747,5237,17718,5276,17686,5301v-33,25,-79,44,-120,29c17523,5314,17507,5265,17509,5223v3,-53,34,-102,74,-134c17621,5059,17667,5051,17708,5081v40,30,52,85,57,131c17769,5252,17760,5290,17760,5328v,30,21,-12,22,-14em18011,5024v10,24,16,53,15,79c18025,5136,18017,5174,18006,5206v-7,15,-8,18,-13,27c17998,5201,18018,5176,18035,5148v25,-42,55,-87,94,-117c18158,5009,18182,5012,18193,5049v12,41,10,97,5,139c18194,5223,18178,5249,18206,5265em18525,5213v-12,19,-21,34,-36,49c18475,5275,18461,5286,18441,5281v-23,-5,-32,-30,-32,-51c18409,5197,18431,5161,18453,5138v23,-24,59,-41,92,-39c18578,5101,18586,5132,18578,5159v-4,13,-11,17,-22,23em18598,5021v13,-30,24,-75,42,-101c18643,4918,18647,4916,18650,4914v1,34,-8,67,-16,101c18615,5097,18596,5180,18585,5263v-3,22,-13,32,2,33em19243,5271v-19,-4,-30,-5,-37,-25c19199,5227,19221,5209,19234,5199v17,-13,37,-22,58,-24c19303,5175,19307,5175,19314,5177v4,25,-1,31,-20,48c19287,5231,19253,5260,19242,5251v-4,-13,-5,-17,8,-20em19489,5194v-7,22,-15,42,-15,65c19475,5262,19475,5265,19476,5268v12,-25,26,-50,42,-73c19533,5172,19559,5128,19586,5116v18,-8,36,,51,8em20230,5242v-24,13,-36,14,-63,16c20137,5260,20113,5245,20098,5218v-21,-38,-7,-81,10,-118c20129,5055,20161,5020,20207,5001v39,-16,71,4,87,40c20319,5097,20300,5163,20272,5213v-8,15,-44,63,-67,58c20190,5268,20196,5246,20197,5238em20460,5158v2,41,10,74,-26,102c20430,5261,20426,5262,20422,5263v-23,-45,3,-103,25,-144c20491,5038,20567,4950,20665,4939v42,6,56,10,58,49em19807,4596v-3,20,,41,4,62c19818,4691,19823,4725,19840,4755v13,24,26,35,51,34em19982,4669v,19,-3,36,-6,54c19973,4743,19969,4769,19979,4788v9,10,10,14,19,15em20862,4629v-24,42,-33,54,-34,87em21023,4649v-35,51,-47,71,-61,111em19003,4434v-10,19,-23,34,-34,52c18951,4515,18931,4542,18912,4570v-10,14,-21,26,-29,41em19156,4471v-27,30,-57,57,-86,86c19037,4590,19004,4625,18970,4656v-17,13,-22,16,-31,27em17131,4665v2,-15,2,-19,3,-29c17154,4650,17165,4667,17178,4688v23,36,46,75,74,108c17276,4824,17296,4840,17331,4847em17418,4668v-2,17,2,31,12,46c17446,4738,17467,4762,17490,4780v21,16,41,20,66,2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00" style="position:absolute;left:0;text-align:left;margin-left:166.8pt;margin-top:56pt;width:10.3pt;height:14.7pt;z-index:252242944" coordorigin="8425,5822" coordsize="362,520" path="m8474,6020v-12,-16,-15,-16,-33,-21c8455,5991,8467,5987,8483,5985v25,-4,50,-7,75,-9c8593,5973,8628,5970,8663,5968v27,-1,53,,80,c8764,5968,8768,5971,8786,5957em8698,5825v-14,4,-9,23,-9,44c8688,5907,8683,5943,8676,5981v-7,38,-15,77,-24,115c8647,6115,8643,6139,8651,6159v2,3,5,7,7,10em8432,6341v-10,-10,17,-6,30,-6c8498,6334,8533,6336,8569,6336v43,,88,4,131,c8728,6333,8758,6330,8785,63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02" style="position:absolute;left:0;text-align:left;margin-left:267.15pt;margin-top:61.7pt;width:12.5pt;height:10.55pt;z-index:252244992" coordorigin="11964,6023" coordsize="441,372" path="m11987,6158v5,-20,9,-25,21,-42c12029,6086,12052,6068,12083,6048v29,-18,68,-37,102,-18c12224,6051,12213,6112,12202,6145v-21,63,-64,118,-110,164c12059,6342,12021,6372,11978,6390v-5,1,-9,3,-14,4c12007,6367,12053,6363,12103,6353v73,-15,147,-18,221,-28c12366,6318,12378,6317,12404,630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04" style="position:absolute;left:0;text-align:left;margin-left:374.65pt;margin-top:63.85pt;width:33.75pt;height:10.2pt;z-index:252247040" coordorigin="15757,6099" coordsize="1190,361" path="m15996,6276v-19,25,-33,35,-60,51c15901,6347,15865,6356,15825,6352v-49,-5,-81,-42,-63,-92c15781,6207,15839,6163,15886,6137v48,-26,119,-51,173,-30c16109,6127,16107,6178,16088,6219v-24,53,-65,93,-115,120c15946,6354,15920,6369,15913,6336em16311,6220v19,-16,31,-27,54,-36c16371,6214,16359,6229,16346,6258v-15,32,-32,62,-48,93c16297,6354,16295,6358,16294,6361v39,-19,70,-47,104,-74c16449,6246,16503,6203,16562,6175v24,-11,73,-29,84,9c16656,6218,16636,6259,16622,6289v-7,16,-17,32,-25,47em16802,6290v32,-10,63,-14,95,-25c16914,6259,16930,6253,16946,6246v-43,17,-79,39,-117,66c16799,6334,16711,6389,16713,6435v3,5,6,11,9,16c16768,6462,16806,6443,16852,64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05" style="position:absolute;left:0;text-align:left;margin-left:428.85pt;margin-top:62.1pt;width:29.5pt;height:19.3pt;z-index:252248064" coordorigin="17669,6037" coordsize="1040,682" path="m17846,6193v2,-11,4,-23,6,-34c17829,6191,17813,6231,17794,6267v-30,58,-66,111,-99,167c17664,6486,17664,6476,17685,6427em17909,6088v-10,48,-23,93,-15,143c17901,6273,17924,6311,17968,6321v51,11,104,-22,141,-52c18162,6226,18205,6173,18240,6115v3,-4,44,-96,27,-74c18265,6047,18263,6052,18261,6058em18323,6351v17,-5,28,-9,43,-20c18369,6329,18371,6326,18374,6324v-25,12,-48,26,-70,44c18282,6386,18264,6403,18257,6430v41,-5,78,-18,118,-30em18640,6372v-21,19,-39,27,-63,39c18560,6420,18537,6430,18521,6411v-17,-20,12,-62,23,-76c18569,6302,18603,6275,18641,6259v24,-10,58,-15,66,18c18718,6322,18686,6376,18666,6413v-36,66,-84,133,-138,185c18478,6647,18419,6684,18358,671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" annotation="t"/>
          </v:shape>
        </w:pict>
      </w:r>
      <w:r w:rsidR="00FD4D69" w:rsidRPr="00641BE8">
        <w:rPr>
          <w:rFonts w:ascii="Times New Roman" w:hAnsi="Times New Roman" w:cs="Times New Roman"/>
          <w:sz w:val="28"/>
          <w:szCs w:val="28"/>
        </w:rPr>
        <w:t>Vocab:</w:t>
      </w:r>
      <w:r w:rsidR="00FD4D69" w:rsidRPr="00641BE8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>Compound Sentence</w:t>
      </w:r>
      <w:r w:rsidR="00FD4D69" w:rsidRPr="00641BE8">
        <w:rPr>
          <w:rFonts w:ascii="Times New Roman" w:hAnsi="Times New Roman" w:cs="Times New Roman"/>
          <w:sz w:val="28"/>
          <w:szCs w:val="28"/>
        </w:rPr>
        <w:t xml:space="preserve"> - </w:t>
      </w:r>
      <w:r w:rsidR="00FD4D69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 w:rsidRPr="00641BE8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FD4D69" w:rsidRDefault="009134BB" w:rsidP="00FD4D69">
      <w:pPr>
        <w:spacing w:after="0" w:line="480" w:lineRule="auto"/>
        <w:ind w:left="1440" w:hanging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01" style="position:absolute;left:0;text-align:left;margin-left:200.45pt;margin-top:0;width:45.35pt;height:7.65pt;z-index:252243968" coordorigin="9612,6118" coordsize="1599,269" path="m9659,6235v-5,26,-13,50,-21,75c9631,6333,9623,6355,9612,6376v13,-32,30,-64,50,-93c9689,6244,9722,6200,9763,6175v25,-15,55,-19,70,10c9846,6211,9842,6249,9840,6277v-2,16,-3,20,-2,30c9861,6301,9878,6280,9895,6262v23,-24,57,-69,96,-66c10015,6198,10019,6235,10021,6252v3,21,-1,43,1,64em10354,6232v-24,-2,11,-13,23,-19c10389,6207,10393,6206,10397,6198v-44,2,-77,20,-115,47c10244,6272,10200,6305,10176,6347v-5,16,-8,20,-1,29c10216,6391,10249,6382,10292,6369v15,-5,29,-11,44,-16em10653,6282v-18,19,-26,25,-49,33c10587,6321,10564,6322,10547,6312v-20,-12,-18,-31,-6,-48c10558,6239,10597,6225,10627,6229v29,4,42,19,57,42c10686,6274,10688,6278,10690,6281em10783,6222v18,,27,7,36,23c10826,6259,10828,6263,10831,6273v18,-10,29,-22,46,-34c10884,6234,10917,6206,10927,6218v14,16,8,49,1,67c10921,6305,10913,6299,10931,6310em11210,6118v-19,11,-29,18,-43,34c11156,6166,11149,6176,11149,6195v,19,12,30,24,43c11189,6255,11195,6267,11178,6285v-16,16,-44,30,-65,37c11088,6330,11072,6326,11053,63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03" style="position:absolute;left:0;text-align:left;margin-left:295.25pt;margin-top:1.45pt;width:53.3pt;height:6.55pt;z-index:252246016" coordorigin="12956,6169" coordsize="1880,231" path="m13057,6302v-11,9,-27,24,-41,28c13002,6335,12986,6335,12974,6324v-16,-15,-20,-38,-17,-59c12959,6248,12966,6221,12986,6217v24,-4,43,26,53,43c13054,6287,13061,6317,13072,6346v6,13,6,17,15,20c13102,6359,13108,6352,13120,6339em13266,6258v4,21,8,43,6,64c13269,6335,13268,6339,13271,6348v26,-20,44,-45,67,-69c13358,6258,13389,6225,13420,6222v28,-3,36,29,40,49c13466,6299,13465,6329,13469,6357v3,20,4,22,21,20em13695,6249v-2,-3,-3,-7,-5,-10em13690,6239v-17,-5,-27,-4,-43,4c13633,6250,13630,6255,13622,6267v18,14,35,20,56,29c13701,6306,13719,6324,13702,6348v-15,21,-46,38,-70,45c13616,6398,13603,6398,13588,6395v1,-21,6,-23,20,-40em13902,6243v-7,19,-13,33,-14,54c13887,6311,13890,6329,13904,6337v12,7,33,,44,-5c13963,6326,13974,6319,13990,6316v9,15,4,40,26,38c14039,6352,14059,6328,14079,6319v23,-10,42,-24,65,-36c14148,6281,14152,6279,14156,6277em14278,6265v11,-2,13,-3,20,-1c14287,6278,14274,6287,14262,6300v-10,11,-26,28,-26,44c14236,6364,14263,6363,14276,6362v32,-1,63,-13,92,-27c14391,6324,14416,6310,14436,6294v25,-20,-10,-11,-21,-8em14550,6256v3,15,2,19,-2,34c14562,6267,14576,6249,14595,6229v23,-24,45,-44,76,-54c14687,6170,14700,6170,14716,6171em14835,6213v-9,-13,-27,-26,-46,-13c14770,6213,14791,6237,14799,6250v11,17,24,37,22,59c14817,6346,14778,6372,14748,6387v-19,9,-65,23,-80,-2c14666,6378,14665,6372,14663,636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06" style="position:absolute;left:0;text-align:left;margin-left:227.05pt;margin-top:22.15pt;width:20.25pt;height:15.65pt;z-index:252249088" coordorigin="10549,6899" coordsize="715,551" path="m10569,7156v-9,23,-17,36,-19,62c10548,7244,10552,7269,10555,7295v3,27,6,137,36,150c10609,7453,10614,7440,10626,7427v22,-24,32,-75,40,-105c10683,7260,10693,7196,10701,7132v5,-37,-1,-130,20,-163c10731,6952,10750,6944,10768,6939v75,-23,163,-26,241,-32c11076,6901,11141,6901,11207,6902v15,,32,-1,47,-2c11257,6900,11260,6899,11263,6899em10879,7124v2,-3,4,-7,6,-10c10894,7136,10884,7163,10877,7189v-9,35,-22,74,-25,110c10850,7328,10852,7346,10880,7343em11146,7088v-17,-19,-32,12,-47,30c11075,7147,11055,7181,11040,7216v-14,33,-26,73,-19,110c11027,7361,11057,7378,11091,7374v28,-4,48,-22,66,-41c11167,7322,11170,7320,11172,7311v-25,-1,-38,11,-58,30c11111,7343,11066,7388,11072,7391v6,-1,11,-3,17,-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07" style="position:absolute;left:0;text-align:left;margin-left:256.05pt;margin-top:22.15pt;width:38.85pt;height:16.05pt;z-index:252250112" coordorigin="11573,6899" coordsize="1371,566" path="m11604,7162v-3,2,-5,3,-8,5c11608,7185,11620,7182,11642,7182v24,,48,2,71,-1c11728,7179,11742,7175,11756,7172em11590,7346v-9,2,-13,4,-17,10c11592,7358,11610,7358,11630,7359v29,2,57,10,87,13c11740,7374,11748,7375,11763,7371em12096,7032v17,-2,31,3,48,5c12168,7040,12192,7040,12216,7038v20,-2,46,-9,65,-7c12295,7032,12312,7039,12325,7044em12270,6909v,-3,,-7,,-10c12258,6903,12255,6920,12251,6935v-6,26,-10,54,-15,81c12229,7052,12220,7088,12213,7124v-2,9,-20,65,-6,72c12211,7194,12215,7193,12219,7191em12044,7371v14,2,28,3,42,3c12114,7374,12142,7380,12169,7384v37,6,75,9,112,10c12304,7393,12311,7393,12326,7391em12641,6997v10,-13,11,-17,20,-22c12659,7000,12649,7022,12639,7045v-16,35,-30,71,-41,108c12593,7172,12585,7203,12608,7214v27,12,70,,97,-4c12760,7201,12815,7195,12869,7185v18,-3,54,,66,-17c12938,7162,12940,7157,12943,7151em12872,6985v-2,6,-7,42,-9,60c12855,7106,12844,7167,12833,7228v-12,63,-27,124,-37,187c12792,7441,12791,7448,12790,746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08" style="position:absolute;left:0;text-align:left;margin-left:373.4pt;margin-top:20.6pt;width:24.4pt;height:10.45pt;z-index:252251136" coordorigin="15713,6844" coordsize="860,368" path="m15798,6872v14,-38,-7,48,-9,54c15776,6978,15761,7028,15745,7079v-8,26,-18,51,-28,77c15730,7109,15751,7071,15777,7029v30,-49,64,-97,111,-131c15906,6885,15941,6864,15962,6881v16,13,12,36,8,52c15967,6946,15965,6951,15960,6959em15891,7075v-7,30,-15,48,-31,74c15843,7176,15821,7193,15788,7188v-38,-5,-62,-46,-71,-80c15703,7053,15720,6996,15750,6950v34,-51,88,-93,149,-105c15952,6835,15997,6861,16010,6913v16,63,-14,136,-44,190c15947,7137,15907,7201,15865,7211v-40,10,-11,-65,-9,-73em16207,7042v-8,24,-14,50,-24,73c16178,7128,16170,7141,16163,7153v18,-32,41,-67,72,-88c16258,7049,16281,7048,16297,7072v17,25,14,53,17,81c16315,7157,16315,7161,16316,7165em16561,7021v9,-12,13,-14,11,-24c16551,7010,16535,7026,16520,7046v-20,26,-38,59,-41,92c16477,7161,16484,7182,16512,7178v27,-9,37,-13,53,-2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09" style="position:absolute;left:0;text-align:left;margin-left:424.75pt;margin-top:17.75pt;width:27.7pt;height:17.25pt;z-index:252252160" coordorigin="17524,6743" coordsize="978,609" path="m17703,6857v5,26,4,59,-8,100c17670,7040,17637,7120,17602,7199v-23,51,-34,187,-77,150c17525,7340,17524,7331,17524,7322em17729,6752v24,-13,32,-9,58,c17822,6764,17855,6783,17882,6809v30,29,44,69,35,110c17906,6967,17865,7012,17826,7039v-39,27,-109,56,-158,40c17632,7067,17643,7044,17656,7020em18140,7241v-22,12,-53,33,-80,21c18029,7248,18018,7213,18016,7182v-2,-42,12,-84,38,-117c18076,7038,18108,7015,18142,7034v34,19,37,60,33,94c18171,7162,18142,7197,18140,7228v2,-2,5,-5,7,-7em18501,6914v-32,-8,-50,-7,-80,6c18391,6933,18376,6951,18379,6986v4,41,27,81,46,116c18445,7139,18473,7182,18474,7226v1,39,-21,74,-51,95c18393,7342,18347,7355,18311,7349v-31,-5,-48,-23,-70,-4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FD4D69" w:rsidRPr="005C3034">
        <w:rPr>
          <w:rFonts w:ascii="Times New Roman" w:hAnsi="Times New Roman" w:cs="Times New Roman"/>
          <w:sz w:val="28"/>
          <w:szCs w:val="28"/>
          <w:u w:val="single"/>
        </w:rPr>
        <w:t>+</w:t>
      </w:r>
      <w:r w:rsidR="00FD4D69">
        <w:rPr>
          <w:rFonts w:ascii="Times New Roman" w:hAnsi="Times New Roman" w:cs="Times New Roman"/>
          <w:sz w:val="28"/>
          <w:szCs w:val="28"/>
        </w:rPr>
        <w:t xml:space="preserve">  Notation</w:t>
      </w:r>
      <w:proofErr w:type="gramEnd"/>
      <w:r w:rsidR="00FD4D69">
        <w:rPr>
          <w:rFonts w:ascii="Times New Roman" w:hAnsi="Times New Roman" w:cs="Times New Roman"/>
          <w:sz w:val="28"/>
          <w:szCs w:val="28"/>
        </w:rPr>
        <w:t xml:space="preserve"> - </w:t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  <w:r w:rsidR="00FD4D69">
        <w:rPr>
          <w:rFonts w:ascii="Times New Roman" w:hAnsi="Times New Roman" w:cs="Times New Roman"/>
          <w:sz w:val="28"/>
          <w:szCs w:val="28"/>
          <w:u w:val="single"/>
        </w:rPr>
        <w:tab/>
      </w:r>
    </w:p>
    <w:p w:rsidR="00FD4D69" w:rsidRDefault="009134BB" w:rsidP="00FD4D69">
      <w:pPr>
        <w:spacing w:after="0" w:line="480" w:lineRule="auto"/>
        <w:ind w:left="1440" w:hanging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polyline id="_x0000_s1812" style="position:absolute;left:0;text-align:left;z-index:252254208" points="341.9pt,792.3pt,341.9pt,792.3pt" coordorigin="3225,7775" coordsize="1,1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kBHQIEBAEgAGgMAAAAAADAAAAAAAAARljPVIrml8VPjwb4utLhmyIDIWQGPoBED/AAAEgRRP8B&#10;RTUbAgCt/0Y1GwIArf9XDQAAAAUCC2UZFDIIAIAQAgAAAEIzCACADAIAAABCFReysEEXsrBBAACg&#10;OAAA2LkKEwEJSQAKWAAKABEgANasCoBOygF=&#10;" annotation="t"/>
          </v:polyline>
        </w:pict>
      </w:r>
      <w:r w:rsidR="00FD4D69" w:rsidRPr="005C3034">
        <w:rPr>
          <w:rFonts w:ascii="Times New Roman" w:hAnsi="Times New Roman" w:cs="Times New Roman"/>
          <w:sz w:val="28"/>
          <w:szCs w:val="28"/>
        </w:rPr>
        <w:t xml:space="preserve">What do the words </w:t>
      </w:r>
      <w:proofErr w:type="gramStart"/>
      <w:r w:rsidR="00FD4D69" w:rsidRPr="005C3034">
        <w:rPr>
          <w:rFonts w:ascii="Times New Roman" w:hAnsi="Times New Roman" w:cs="Times New Roman"/>
          <w:sz w:val="28"/>
          <w:szCs w:val="28"/>
        </w:rPr>
        <w:t>And</w:t>
      </w:r>
      <w:proofErr w:type="gramEnd"/>
      <w:r w:rsidR="00FD4D69" w:rsidRPr="005C303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D4D69" w:rsidRPr="005C3034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="00FD4D69" w:rsidRPr="005C3034">
        <w:rPr>
          <w:rFonts w:ascii="Times New Roman" w:hAnsi="Times New Roman" w:cs="Times New Roman"/>
          <w:sz w:val="28"/>
          <w:szCs w:val="28"/>
        </w:rPr>
        <w:t xml:space="preserve"> Or mean?</w:t>
      </w:r>
    </w:p>
    <w:p w:rsidR="00FD4D69" w:rsidRPr="005C3034" w:rsidRDefault="009134BB" w:rsidP="00FD4D69">
      <w:pPr>
        <w:spacing w:after="0" w:line="480" w:lineRule="auto"/>
        <w:ind w:left="-90" w:right="-720" w:firstLine="9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13" style="position:absolute;left:0;text-align:left;margin-left:116pt;margin-top:20pt;width:133.55pt;height:40.65pt;z-index:252255232" coordorigin="6633,9094" coordsize="4710,1434" path="m6687,10342v14,11,-4,16,13,22c6717,10369,6737,10373,6755,10371v36,-4,71,-18,106,-26c7096,10289,7348,10285,7588,10254v185,-24,484,-89,663,-12c8264,10247,8268,10266,8271,10268v-1,-49,-5,-98,-8,-148c8245,9850,8286,9543,8194,9285v-17,-48,-54,-163,-108,-186c8042,9080,7986,9119,7945,9133v-136,46,-283,38,-425,41c7281,9179,6958,9138,6735,9244v-57,27,-66,49,-57,107c6689,9421,6704,9482,6703,9556v-3,136,-16,273,-31,408c6656,10110,6601,10309,6636,10455v6,37,7,48,26,66c6727,10500,6747,10482,6801,10421em9304,9430v-24,-6,-17,-12,-42,1c9245,9440,9229,9451,9215,9464v-13,11,-25,25,-34,39c9158,9537,9136,9577,9148,9618v10,34,40,51,63,77c9224,9709,9233,9727,9238,9745v4,14,4,31,2,45c9236,9823,9214,9840,9189,9858v-12,9,-26,16,-39,23c9170,9896,9188,9896,9209,9908v15,8,29,24,38,38c9261,9967,9257,9997,9250,10021v-5,15,-13,27,-22,39c9199,10100,9161,10133,9133,10175v-34,52,-48,111,-16,167c9136,10376,9167,10395,9200,10412v48,24,82,22,132,6em9613,9696v14,-15,20,-17,41,-28c9696,9645,9742,9632,9790,9625v48,-7,104,-8,139,32c9966,9700,9944,9765,9923,9809v-53,112,-155,194,-260,255c9641,10076,9636,10080,9621,10086v44,-5,86,-7,130,-10c9814,10072,9876,10072,9939,10081v12,2,25,5,37,7em10314,10032v-24,1,-29,19,-40,42c10254,10118,10236,10162,10216,10206v-17,37,-38,84,-69,113c10144,10320,10142,10321,10139,10322em10643,9641v-2,25,-10,46,-16,70c10618,9745,10611,9778,10605,9813v-3,19,-11,48,9,61c10637,9889,10678,9882,10703,9879v48,-5,100,-9,147,-19c10878,9854,10908,9847,10936,9839em10839,9662v-17,31,-19,53,-25,88c10804,9808,10794,9865,10785,9923v-8,53,-18,105,-29,157c10752,10098,10750,10102,10749,10114em11120,9451v16,-9,26,-17,48,-18c11190,9432,11218,9439,11240,9442v28,4,77,7,94,34c11351,9502,11334,9523,11323,9548v-15,34,-37,66,-53,100c11249,9692,11240,9748,11213,9789v-17,26,-34,46,-47,74c11179,9863,11193,9862,11206,9863v22,2,54,8,57,37c11265,9921,11242,9931,11233,9946v-10,16,-15,30,-16,49c11215,10050,11256,10084,11286,10124v36,48,52,94,30,152c11283,10363,11208,10454,11119,10487v-41,15,-74,8,-113,-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ab/>
        <w:t xml:space="preserve">And – Intersection, if given two sets A and B, </w:t>
      </w:r>
      <w:r w:rsidR="00FD4D69" w:rsidRPr="005C3034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 id="_x0000_i1043" type="#_x0000_t75" style="width:68.6pt;height:18.35pt" o:ole="">
            <v:imagedata r:id="rId52" o:title=""/>
          </v:shape>
          <o:OLEObject Type="Embed" ProgID="Equation.DSMT4" ShapeID="_x0000_i1043" DrawAspect="Content" ObjectID="_1408767274" r:id="rId53"/>
        </w:object>
      </w:r>
      <w:r w:rsidR="00FD4D69">
        <w:rPr>
          <w:rFonts w:ascii="Times New Roman" w:hAnsi="Times New Roman" w:cs="Times New Roman"/>
          <w:sz w:val="28"/>
          <w:szCs w:val="28"/>
        </w:rPr>
        <w:t xml:space="preserve"> and </w:t>
      </w:r>
      <w:r w:rsidR="00FD4D69" w:rsidRPr="005C3034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44" type="#_x0000_t75" style="width:76.1pt;height:18.35pt" o:ole="">
            <v:imagedata r:id="rId54" o:title=""/>
          </v:shape>
          <o:OLEObject Type="Embed" ProgID="Equation.DSMT4" ShapeID="_x0000_i1044" DrawAspect="Content" ObjectID="_1408767275" r:id="rId55"/>
        </w:object>
      </w:r>
    </w:p>
    <w:p w:rsidR="00FD4D69" w:rsidRDefault="00FD4D69" w:rsidP="00FD4D69">
      <w:pPr>
        <w:spacing w:after="0" w:line="480" w:lineRule="auto"/>
        <w:ind w:left="630" w:firstLine="8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at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is </w:t>
      </w:r>
      <w:proofErr w:type="gramEnd"/>
      <w:r w:rsidRPr="005C3034">
        <w:rPr>
          <w:rFonts w:ascii="Times New Roman" w:hAnsi="Times New Roman" w:cs="Times New Roman"/>
          <w:position w:val="-8"/>
          <w:sz w:val="28"/>
          <w:szCs w:val="28"/>
        </w:rPr>
        <w:object w:dxaOrig="620" w:dyaOrig="300">
          <v:shape id="_x0000_i1045" type="#_x0000_t75" style="width:36pt;height:17.65pt" o:ole="">
            <v:imagedata r:id="rId56" o:title=""/>
          </v:shape>
          <o:OLEObject Type="Embed" ProgID="Equation.DSMT4" ShapeID="_x0000_i1045" DrawAspect="Content" ObjectID="_1408767276" r:id="rId57"/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FD4D69" w:rsidRPr="005C3034" w:rsidRDefault="00FD4D69" w:rsidP="00FD4D69">
      <w:pPr>
        <w:spacing w:after="0" w:line="480" w:lineRule="auto"/>
        <w:ind w:left="630" w:firstLine="810"/>
        <w:rPr>
          <w:rFonts w:ascii="Times New Roman" w:hAnsi="Times New Roman" w:cs="Times New Roman"/>
          <w:sz w:val="28"/>
          <w:szCs w:val="28"/>
        </w:rPr>
      </w:pPr>
    </w:p>
    <w:p w:rsidR="00FD4D69" w:rsidRPr="005C3034" w:rsidRDefault="009134BB" w:rsidP="00FD4D69">
      <w:pPr>
        <w:spacing w:after="0" w:line="480" w:lineRule="auto"/>
        <w:ind w:left="-90" w:right="-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14" style="position:absolute;left:0;text-align:left;margin-left:113.05pt;margin-top:23.05pt;width:48.35pt;height:49pt;z-index:252256256" coordorigin="6528,12734" coordsize="1706,1729" path="m6745,13968v-12,-1,-23,-2,-35,-3c6714,13970,6711,13991,6734,14007v92,65,265,57,370,54c7343,14055,7576,14007,7808,13954v139,-32,275,-71,413,-107c8225,13846,8229,13845,8233,13844v-11,-32,-23,-58,-30,-97c8163,13509,8136,13268,8154,13026v7,-93,32,-184,35,-276c8188,12747,8187,12744,8186,12741v-24,-1,-51,-4,-79,-2c7590,12780,6986,12794,6528,13055v32,9,65,19,98,28c6702,13104,6735,13132,6736,13214v6,325,-226,933,-32,1222c6736,14484,6733,14434,6754,1445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16" style="position:absolute;left:0;text-align:left;margin-left:195.9pt;margin-top:24.8pt;width:60.65pt;height:41.7pt;z-index:252258304" coordorigin="9451,12795" coordsize="2140,1471" path="m9667,12827v-12,-15,-9,-23,-29,-30c9625,12793,9608,12796,9595,12799v-23,6,-40,18,-56,35c9518,12856,9501,12883,9488,12910v-12,25,-26,52,-33,79c9450,13009,9450,13024,9460,13042v10,18,30,32,44,47c9540,13126,9572,13168,9571,13223v-1,25,-14,37,-33,51c9520,13288,9488,13294,9466,13302v10,14,22,34,37,49c9556,13403,9582,13439,9584,13516v1,33,-7,68,-14,100c9554,13692,9540,13766,9559,13843v9,35,23,71,43,101c9617,13966,9649,13995,9677,13998v32,4,32,-9,55,-25em10158,13634v-17,-11,-17,-5,-43,13c10090,13665,10060,13684,10028,13682v-43,-3,-65,-55,-77,-89c9928,13526,9933,13446,9954,13379v23,-72,69,-131,143,-154c10157,13206,10224,13231,10253,13288v34,67,8,146,-23,208c10199,13557,10148,13620,10087,13653v-37,20,-67,19,-92,-9em10522,13662v19,-5,13,26,9,46c10519,13768,10499,13827,10476,13884v-32,82,-71,149,-121,221em10782,13259v9,-41,16,-67,55,-89c10878,13147,10938,13147,10980,13170v86,46,92,149,69,232c11026,13486,10972,13560,10913,13623v-32,34,-70,61,-107,89c10853,13729,10901,13730,10951,13738v87,13,175,30,264,32c11234,13769,11253,13769,11272,13768em11587,13703v2,52,-15,107,-29,158c11527,13971,11489,14084,11448,14191v-11,25,-21,49,-32,7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17" style="position:absolute;left:0;text-align:left;margin-left:265.9pt;margin-top:16.95pt;width:78.15pt;height:59.15pt;z-index:252259328" coordorigin="11921,12519" coordsize="2757,2086" path="m12458,12519v19,16,36,10,62,13c12560,12537,12601,12546,12641,12551v33,4,65,6,98,8em11993,13197v-5,26,-11,33,-19,58c11957,13306,11939,13359,11928,13412v-7,35,-18,84,13,111c11970,13549,12018,13535,12052,13528v51,-10,104,-26,151,-47c12232,13468,12258,13449,12280,13427em12246,13205v6,67,-2,129,-9,196c12223,13527,12204,13653,12183,13778v-13,77,-27,153,-38,231em12704,14119v-3,-26,-4,-51,-7,-77c12698,14031,12698,14027,12694,14020v-13,55,-26,109,-39,164c12621,14328,12585,14467,12528,14604em13145,13356v15,53,13,109,11,164c13152,13623,13142,13726,13135,13829v-5,77,-11,153,-19,229c13115,14066,13115,14073,13114,14081em13591,13977v-9,37,-26,75,-40,111c13529,14147,13512,14211,13483,14267v-13,26,-15,27,-26,10em13841,13458v29,-27,57,-46,96,-55c13961,13398,13996,13392,14009,13419v15,31,-13,67,-30,90c13961,13534,13940,13555,13916,13575v40,-3,82,-11,118,13c14083,13620,14095,13684,14088,13739v-11,82,-57,152,-114,209c13933,13989,13872,14032,13810,14011v-9,-6,-17,-11,-26,-17em14420,12911v18,-3,43,-11,63,-12c14538,12895,14612,12901,14629,12966v15,56,-14,118,-41,165c14572,13159,14553,13184,14535,13210v-16,23,-34,42,-22,70c14521,13299,14549,13311,14565,13319v26,14,63,23,80,50c14667,13403,14620,13450,14599,13471v-27,28,-35,36,-16,72c14601,13577,14627,13607,14643,13643v63,138,32,290,-48,415c14551,14127,14476,14195,14396,14220v-24,4,-49,9,-73,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18" style="position:absolute;left:0;text-align:left;margin-left:384.45pt;margin-top:.65pt;width:6.3pt;height:11.75pt;z-index:252260352" coordorigin="16102,11943" coordsize="222,414" path="m16159,12297v-6,17,-13,45,-29,56c16127,12354,16123,12355,16120,12356v-22,-34,-17,-63,-9,-104c16124,12182,16155,12119,16195,12060v32,-47,68,-86,115,-117c16338,11963,16306,12010,16291,12038v-39,75,-83,149,-128,220c16144,12289,16123,12319,16102,12349v19,-57,52,-108,88,-157c16229,12139,16274,12090,16322,1204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 xml:space="preserve">Or – Union, if given two sets A and B, </w:t>
      </w:r>
      <w:r w:rsidR="00FD4D69" w:rsidRPr="005C3034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 id="_x0000_i1046" type="#_x0000_t75" style="width:68.6pt;height:18.35pt" o:ole="">
            <v:imagedata r:id="rId52" o:title=""/>
          </v:shape>
          <o:OLEObject Type="Embed" ProgID="Equation.DSMT4" ShapeID="_x0000_i1046" DrawAspect="Content" ObjectID="_1408767277" r:id="rId58"/>
        </w:object>
      </w:r>
      <w:r w:rsidR="00FD4D69">
        <w:rPr>
          <w:rFonts w:ascii="Times New Roman" w:hAnsi="Times New Roman" w:cs="Times New Roman"/>
          <w:sz w:val="28"/>
          <w:szCs w:val="28"/>
        </w:rPr>
        <w:t xml:space="preserve"> and </w:t>
      </w:r>
      <w:r w:rsidR="00FD4D69" w:rsidRPr="005C3034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47" type="#_x0000_t75" style="width:76.1pt;height:18.35pt" o:ole="">
            <v:imagedata r:id="rId54" o:title=""/>
          </v:shape>
          <o:OLEObject Type="Embed" ProgID="Equation.DSMT4" ShapeID="_x0000_i1047" DrawAspect="Content" ObjectID="_1408767278" r:id="rId59"/>
        </w:object>
      </w:r>
    </w:p>
    <w:p w:rsidR="00FD4D69" w:rsidRPr="005C3034" w:rsidRDefault="00FD4D69" w:rsidP="00FD4D69">
      <w:pPr>
        <w:spacing w:after="0" w:line="480" w:lineRule="auto"/>
        <w:ind w:left="630" w:firstLine="8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hat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is </w:t>
      </w:r>
      <w:proofErr w:type="gramEnd"/>
      <w:r w:rsidRPr="005C3034">
        <w:rPr>
          <w:rFonts w:ascii="Times New Roman" w:hAnsi="Times New Roman" w:cs="Times New Roman"/>
          <w:position w:val="-8"/>
          <w:sz w:val="28"/>
          <w:szCs w:val="28"/>
        </w:rPr>
        <w:object w:dxaOrig="620" w:dyaOrig="300">
          <v:shape id="_x0000_i1048" type="#_x0000_t75" style="width:36pt;height:17.65pt" o:ole="">
            <v:imagedata r:id="rId60" o:title=""/>
          </v:shape>
          <o:OLEObject Type="Embed" ProgID="Equation.DSMT4" ShapeID="_x0000_i1048" DrawAspect="Content" ObjectID="_1408767279" r:id="rId61"/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29" style="position:absolute;margin-left:89.3pt;margin-top:9.1pt;width:108.85pt;height:43.65pt;z-index:252271616" coordorigin="5690,14636" coordsize="3840,1541" path="m5696,16176v-1,-18,-13,-34,-1,-53c5705,16107,5720,16107,5735,16096v46,-34,90,-69,133,-107c5955,15912,6040,15833,6130,15759v161,-133,324,-217,508,-304c6664,15443,6675,15424,6694,15404em7095,15218v8,22,-5,26,-26,41c7049,15274,7018,15288,6993,15291v-29,4,-60,-9,-74,-35c6899,15220,6914,15173,6932,15140v24,-45,68,-81,117,-96c7084,15034,7132,15034,7148,15074v16,40,-14,92,-39,121c7086,15222,7047,15254,7009,15236v-26,-12,-13,-39,-10,-59em7332,15076v-18,17,-19,25,-16,50c7318,15148,7320,15174,7334,15192v3,2,5,5,8,7c7371,15189,7384,15167,7402,15141v25,-35,45,-72,73,-103c7490,15021,7494,15015,7512,15029em7719,15065v10,-12,14,-16,21,-24c7714,15062,7696,15086,7676,15113v-13,18,-24,36,-36,55c7666,15164,7689,15143,7712,15129v9,-6,19,-11,28,-17em7880,15079v,3,,7,,10c7868,15114,7889,15056,7890,15054v12,-31,24,-62,40,-92c7940,14942,7955,14924,7979,14923v12,1,17,2,24,7em8319,14648v-15,-8,-30,-21,-40,9c8262,14705,8267,14771,8263,14821v-6,86,-13,172,-23,258c8234,15126,8224,15173,8230,15219v22,-16,36,-32,55,-53em8439,15041v-2,18,-4,44,-15,59c8416,15110,8400,15117,8388,15112v-19,-8,-17,-35,-13,-52c8381,15034,8395,15006,8418,14991v22,-14,36,-4,45,17c8473,15032,8472,15057,8472,15081v1,11,1,15,10,5em8716,15048v-5,14,-12,33,-23,43c8681,15102,8663,15099,8652,15089v-22,-21,-19,-57,-13,-84c8646,14974,8664,14944,8688,14924v20,-17,42,-13,50,13c8749,14975,8730,15009,8717,15043v-14,36,-34,65,-70,83c8642,15128,8636,15129,8631,15131em8622,15029v3,-4,6,-7,9,-11c8624,15049,8615,15079,8605,15110v-29,92,-54,185,-82,277c8516,15403,8512,15405,8515,15416v18,-18,32,-38,48,-59em8983,15035v-10,13,-20,34,-34,38c8931,15078,8914,15079,8901,15063v-15,-18,-14,-41,-6,-62c8903,14980,8923,14955,8946,14949v20,-6,37,3,41,24c8991,14996,8979,15016,8969,15036em8900,15022v-13,35,-23,69,-34,104c8850,15175,8837,15227,8817,15274v-17,40,-16,44,17,11em9166,15002v-7,11,-12,20,-17,32em9234,14795v,-4,,-8,,-12c9235,14802,9239,14817,9244,14836v6,21,12,42,18,63em9313,15000v13,-4,30,-16,35,3c9347,15016,9347,15020,9346,15028v16,-16,29,-27,47,-40c9401,14982,9404,14980,9411,14982em9496,14970v4,12,14,19,1,43c9491,15025,9480,15030,9472,15039v-10,-27,-13,-40,-6,-75c9476,14913,9494,14863,9527,14830v-6,59,-15,109,-37,166c9444,15119,9377,15231,9300,15337v-66,91,-162,197,-284,206c8928,15533,8897,15528,8843,15498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19" style="position:absolute;margin-left:-43.1pt;margin-top:17.95pt;width:200.5pt;height:92.1pt;z-index:252261376" coordorigin="1019,15602" coordsize="7074,3248" path="m1019,18628v11,22,26,39,42,57c1081,18707,1102,18732,1126,18749v18,13,44,27,67,26c1198,18774,1204,18773,1209,18772em1319,18565v-19,15,-40,32,-55,51c1240,18646,1218,18679,1195,18711v-27,37,-57,70,-84,107c1100,18836,1098,18841,1088,18849em1598,18428v-6,25,-15,47,-25,71c1558,18537,1542,18574,1526,18611v-5,12,-29,55,-18,69c1523,18699,1556,18686,1574,18679v29,-11,51,-26,79,-38c1665,18636,1676,18633,1688,18633em1564,18794v-2,4,-4,8,-6,12c1571,18800,1588,18795,1602,18793v24,-3,46,-5,68,-18c1675,18771,1680,18768,1685,18764em1968,18397v11,-8,27,-20,39,-25c2018,18367,2029,18364,2040,18360v-21,4,-41,10,-61,18c1958,18386,1933,18395,1917,18411v-15,15,-6,28,7,40c1945,18471,1973,18483,1996,18502v26,22,48,49,49,84c2046,18625,2018,18672,1987,18694v-31,22,-81,29,-115,9c1863,18696,1855,18688,1846,18681em5784,17174v-53,10,-105,23,-159,29c5403,17229,5177,17247,4954,17263v-370,27,-751,-55,-1109,-140c3670,17081,3463,17017,3436,16812v-33,-248,217,-447,396,-567c4566,15752,5546,15589,6412,15603v490,8,1117,25,1536,317c8072,16006,8123,16125,8067,16269v-108,280,-465,447,-716,564c6958,17016,6500,17219,6060,17230v-29,-1,-59,-2,-88,-3em3918,17993v-6,-27,8,19,9,24c3930,18035,3933,18054,3936,18072v5,37,10,74,17,111c3957,18206,3961,18230,3967,18253em3950,17723v14,26,22,44,9,73c3951,17814,3933,17834,3917,17845v-15,8,-20,11,-31,15c3858,17859,3841,17855,3822,17832v-26,-32,-44,-73,-54,-113c3755,17667,3755,17615,3768,17563v12,-47,39,-92,81,-118c3887,17421,3928,17426,3963,17453v52,40,69,111,70,173c4034,17680,4018,17732,3988,17777v-24,35,-59,66,-103,67c3843,17845,3808,17813,3787,17779v-50,-81,-32,-193,28,-263c3844,17483,3885,17458,3930,17471v44,13,62,56,68,98c4005,17622,3988,17677,3965,17724v-17,35,-42,83,-81,98c3878,17822,3872,17823,3866,17823v-29,-22,-35,-43,-33,-81c3837,17672,3870,17611,3919,17561v29,-29,50,-39,87,-27c4019,17578,4010,17609,3994,17653v-20,54,-49,115,-102,143c3880,17768,3878,17758,3888,17722v12,-44,35,-85,63,-120c3972,17576,3984,17573,4011,17568v5,28,-5,48,-20,73c3987,17648,3931,17729,3919,17717v-17,-16,-14,-37,-7,-61c3915,17645,3931,17598,3941,17627v4,12,-9,47,-11,21c3935,17627,3937,17617,3942,17602em4054,17648v14,-3,-6,-6,9,-8c4093,17636,4124,17636,4154,17631v139,-21,272,-29,413,-23c4544,17611,4572,17613,4549,17614v-168,6,-338,-8,-506,-10c4128,17610,4213,17614,4299,17616v212,6,423,4,635,c4973,17611,5026,17613,4947,17614v-266,2,-531,23,-796,31c4264,17619,4378,17602,4494,17588v284,-35,572,-60,858,-67c5275,17533,5198,17546,5120,17555v-299,33,-600,68,-900,88c4326,17618,4432,17598,4541,17583v420,-58,842,-92,1263,-141c5683,17440,5564,17445,5442,17452v-273,16,-546,39,-818,72c4914,17502,5203,17481,5493,17463v271,-17,587,9,852,-56c6367,17402,6379,17402,6360,17394v-163,-7,-325,-6,-488,1c5714,17402,5555,17410,5400,17439v-4,2,-7,4,-11,6c5531,17445,5672,17436,5814,17425v349,-28,706,-54,1051,-115c6868,17308,6871,17307,6874,17305v-186,5,-371,22,-556,39c6197,17355,6079,17372,5959,17392v62,7,95,11,158,10c6533,17395,6967,17407,7380,17358v-3,-1,-5,-3,-8,-4c7099,17345,6827,17351,6554,17356v101,-9,204,-15,305,-24c7130,17308,7486,17332,7741,17228v-3,-3,-5,-7,-8,-10c7579,17195,7185,17279,7302,17177v26,-22,126,-25,156,-31em7473,16943v-3,-7,-30,-52,3,-29c7497,16929,7516,16962,7535,16980v47,45,97,83,152,118c7772,17152,7861,17204,7953,17244v30,13,81,17,107,36c8071,17285,8074,17288,8070,17299v-21,31,-33,48,-66,66c7961,17388,7908,17399,7862,17413v-110,34,-222,64,-330,102c7497,17527,7466,17540,7434,17558v14,13,10,17,37,21c7552,17590,7645,17573,7723,17554v44,-11,87,-22,129,-38c7891,17501,7937,17487,7970,17460v51,-42,18,-80,-18,-116c7920,17311,7891,17277,7859,17244v-63,-64,-125,-127,-199,-179c7604,17026,7543,16991,7483,16959v-29,-15,-50,-29,-71,-49c7438,16913,7462,16917,7487,16924v77,23,149,62,215,106c7765,17072,7822,17122,7876,17175v27,26,52,55,75,84c7970,17283,7983,17307,7997,17334v-14,12,-23,20,-41,29c7927,17378,7897,17391,7869,17407v-64,36,-127,73,-191,109c7630,17543,7577,17576,7526,17596v-9,3,-69,31,-80,20c7441,17603,7439,17600,7447,1759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24" style="position:absolute;margin-left:373.3pt;margin-top:.4pt;width:73.35pt;height:16.65pt;z-index:252266496" coordorigin="15710,14982" coordsize="2586,588" path="m15981,15156v-21,-24,-36,-39,-69,-40c15875,15115,15850,15138,15826,15164v-43,46,-71,104,-92,162c15716,15376,15696,15444,15714,15498v15,47,60,47,101,39c15857,15525,15872,15520,15900,15509em16261,15529v-31,20,-55,35,-92,39c16124,15573,16090,15547,16076,15505v-13,-38,-6,-84,15,-118c16128,15328,16222,15319,16261,15380v19,29,10,69,-13,94c16228,15496,16198,15516,16169,15500v-14,-13,-18,-17,-19,-31em16513,15375v-8,42,-22,79,-36,119c16473,15509,16472,15514,16465,15521v8,-37,22,-65,41,-98c16529,15385,16555,15341,16593,15316v20,-13,51,-20,62,7c16666,15351,16659,15388,16655,15416v19,-1,35,-21,53,-34c16732,15365,16761,15345,16793,15352v25,6,33,30,37,52c16835,15432,16818,15447,16851,15426em17163,15459v-17,12,-40,30,-64,20c17071,15467,17054,15439,17045,15411v-12,-39,-4,-78,20,-111c17089,15266,17132,15242,17173,15238v36,-3,76,9,87,47c17272,15327,17241,15360,17211,15382v-40,30,-92,32,-139,14c17040,15378,17029,15372,17014,15352em16971,15026v4,-19,5,-24,8,-36c16997,15000,16988,15030,16989,15053v2,57,2,114,3,171c16993,15282,16991,15343,17000,15401v5,31,13,47,30,71em17407,15343v-2,18,-11,35,-20,53c17380,15410,17372,15422,17365,15436em17460,15011v-6,-15,-9,-20,-16,-29c17459,14988,17471,14995,17485,15004em17623,15369v-7,12,-9,15,-11,24c17631,15362,17654,15335,17681,15310v28,-25,64,-53,104,-50c17823,15263,17830,15300,17832,15332v2,41,-10,79,-22,116c17803,15471,17797,15474,17815,15477em18068,15326v28,-10,59,-19,86,-33c18194,15273,18235,15249,18270,15221v14,-13,16,-16,25,-23c18250,15234,18209,15271,18171,15315v-43,49,-91,106,-94,174c18074,15553,18160,15519,18189,15511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25" style="position:absolute;margin-left:268.9pt;margin-top:14.95pt;width:209.4pt;height:117pt;z-index:252267520" coordorigin="12026,15495" coordsize="7388,4128" path="m18090,17361v17,15,26,36,38,55c18152,17453,18179,17491,18209,17523v22,24,47,52,82,51c18306,17571,18311,17571,18317,17561em18355,17293v-30,7,-48,19,-74,33c18238,17350,18198,17379,18159,17410v-37,29,-79,57,-111,91c18028,17523,18018,17539,18052,17524em18810,17194v-11,-16,-19,-5,-34,8c18747,17228,18723,17257,18698,17287v-26,31,-52,61,-74,95c18613,17399,18600,17426,18620,17442v26,21,70,16,100,15c18765,17455,18814,17447,18858,17437v20,-7,26,-9,40,-10em18560,17641v26,-1,50,-5,75,-8c18679,17628,18720,17623,18764,17613v30,-7,52,-16,80,-29em19288,17228v17,-10,35,-12,52,-20c19349,17202,19351,17200,19358,17198v-31,-6,-50,3,-79,18c19254,17229,19225,17247,19216,17276v-8,28,13,52,32,70c19276,17373,19310,17394,19327,17431v18,39,4,78,-24,108c19264,17580,19214,17597,19160,17605v-34,5,-58,-1,-90,-9em17961,19056v4,-26,4,41,7,53c17981,19158,18004,19203,18033,19244v22,32,60,78,100,89c18157,19339,18171,19324,18187,19311em18214,19092v-38,22,-79,45,-116,69c18042,19197,17989,19236,17932,19270v-6,4,-114,72,-53,34em18544,19018v-25,-11,20,12,23,14c18593,19051,18619,19070,18646,19087v37,23,89,43,116,79c18779,19189,18768,19213,18754,19234v-26,38,-60,69,-98,94c18618,19353,18580,19366,18539,19381v-39,14,-14,-8,3,-24em19155,19007v17,-10,21,-3,40,1c19255,19022,19355,19025,19401,19071v30,30,-2,77,-19,104c19340,19242,19288,19302,19236,19361v-45,51,-93,100,-142,148c19088,19514,19082,19520,19076,19525em12459,16605v27,-42,39,-82,74,-121c12708,16291,13015,16189,13253,16105v752,-265,1568,-342,2361,-338c16111,15769,16834,15804,17240,16142v128,107,223,237,137,404c17248,16797,16890,16888,16641,16949v-800,197,-1666,131,-2476,49c13908,16972,13655,16931,13401,16886v-152,-27,-302,-58,-453,-88em13642,18067v-11,23,-22,40,-47,52c13567,18133,13536,18142,13505,18131v-35,-12,-62,-38,-75,-72c13409,18003,13420,17939,13441,17885v16,-43,43,-84,82,-110c13548,17763,13555,17758,13574,17759v40,19,64,44,79,89c13670,17898,13672,17959,13657,18010v-12,40,-35,79,-78,89c13542,18108,13502,18088,13479,18059v-27,-33,-38,-79,-28,-120c13464,17883,13514,17847,13570,17842v45,-4,69,15,96,47c13670,17937,13663,17965,13626,18000v-35,34,-100,70,-151,54c13468,18050,13460,18045,13453,18041v-22,-41,-25,-70,-7,-116c13470,17864,13524,17805,13589,17790v30,-2,39,-3,57,6c13676,17834,13678,17858,13657,17905v-19,44,-54,85,-93,113c13549,18029,13509,18051,13499,18021v-10,-30,13,-77,25,-103c13539,17890,13543,17881,13555,17863v23,-25,50,-29,22,9c13567,17885,13544,17910,13525,17903v-17,-6,6,-61,7,-65em13457,17832v-15,3,-11,3,-27,4c13384,17840,13337,17844,13291,17844v-150,,-302,-14,-451,-31c12784,17807,12727,17803,12671,17796v67,-3,134,-5,201,-5c13013,17790,13155,17788,13296,17787v33,-1,40,-1,60,-1c13286,17795,13218,17795,13148,17796v-200,2,-406,,-603,-39c12620,17745,12695,17749,12771,17748v110,-1,219,1,329,c13139,17748,13178,17747,13217,17746v-128,4,-255,16,-382,30c12670,17794,12506,17814,12342,17833v-18,2,-36,4,-54,6c12234,17844,12334,17834,12388,17830v245,-20,498,-21,740,-61c13134,17767,13139,17766,13145,17764v-77,,-152,3,-229,10c12769,17788,12622,17805,12475,17823v-71,9,-141,18,-212,27c12327,17837,12392,17827,12457,17818v150,-22,302,-43,454,-48c12944,17771,12950,17769,12968,17775v-78,21,-155,37,-236,50c12598,17846,12462,17861,12327,17872v-16,1,-165,25,-172,-13c12151,17839,12246,17797,12257,17791v43,-25,57,-33,85,-49em12599,17485v-27,34,-60,60,-91,91c12443,17641,12378,17706,12313,17770v-91,90,-204,180,-274,288c12035,18067,12030,18076,12026,18085v27,36,31,41,89,50c12205,18149,12296,18148,12387,18153v86,5,171,15,256,22c12671,18177,12690,18174,12716,18172em16383,19529v-12,9,-23,20,-35,27c16331,19567,16308,19581,16289,19588v-39,15,-90,34,-132,34c16130,19622,16099,19612,16080,19592v-25,-26,-39,-68,-46,-103c16019,19408,16029,19320,16050,19241v16,-60,39,-118,71,-171c16149,19024,16187,18983,16234,18956v41,-24,85,-31,132,-24c16438,18943,16497,18995,16529,19059v40,79,33,175,4,256c16502,19400,16443,19476,16374,19534v-45,39,-98,73,-160,73c16170,19607,16137,19590,16118,19549v-24,-53,-8,-101,6,-153em16513,19132v20,-16,25,-21,58,-22c16617,19109,16662,19116,16707,19123v89,13,327,22,237,16c16935,19139,16926,19139,16917,19139v-62,1,-123,4,-185,8c16667,19151,16601,19158,16537,19169v-21,4,-38,10,-58,16c16534,19203,16589,19203,16647,19204v100,2,201,-1,301,-5c17003,19197,17088,19176,17142,19191v15,-1,15,-1,-11,5c17021,19198,16910,19188,16800,19177v-68,-7,-136,-14,-204,-25c16577,19149,16573,19148,16562,19145v61,-4,120,-3,181,-2c16876,19146,17009,19150,17141,19162v39,4,72,9,108,20c17205,19192,17162,19193,17116,19185v-45,-8,-100,-18,-132,-55c16974,19110,16971,19104,16976,19089em17130,18897v28,12,56,23,83,37c17292,18976,17365,19025,17435,19081v28,22,64,48,80,81c17528,19188,17507,19214,17489,19231v-87,82,-207,132,-315,177c17149,19418,17083,19462,17053,19447v-1,-3,-2,-7,-3,-10em14430,17084v-55,57,-108,93,-188,105c14170,17199,14100,17174,14039,17137v-179,-109,-222,-332,-141,-517c13957,16485,14074,16374,14192,16291v132,-93,314,-176,479,-175c14754,16116,14813,16159,14819,16244v9,138,-70,294,-141,406c14579,16808,14438,16925,14247,16940v-79,6,-125,-18,-193,-51em14678,16195v-1,-9,-26,18,2,-17c14714,16135,14761,16100,14799,16060v70,-73,139,-147,212,-216c15109,15751,15210,15673,15328,15607v72,-40,147,-75,220,-112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>Graph the following.</w: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22" style="position:absolute;margin-left:-.05pt;margin-top:17.9pt;width:212.5pt;height:136.15pt;z-index:252264448" coordorigin="2539,16252" coordsize="7495,4804" path="m3192,19160v-14,3,-26,3,-41,4c3190,19156,3230,19143,3271,19137v304,-44,614,-50,919,-93c4444,19009,4689,18979,4946,18975v795,-12,1566,7,2357,-89c7560,18855,7819,18845,8077,18828em3290,20563v14,-1,29,-3,44,-4c3589,20544,3845,20532,4101,20513v777,-57,1560,-140,2338,-174c6743,20326,7054,20313,7358,20321v275,7,547,54,821,61em7899,16252v14,2,5,,19,2c8137,16287,8346,16351,8542,16458v323,176,650,410,914,666c9797,17454,10035,17855,10033,18340v-2,497,-178,962,-494,1342c9303,19966,8987,20205,8643,20337v-7,2,-13,3,-20,5em8973,19820v-15,6,-11,-10,-26,27c8927,19898,8905,19947,8882,19997v-36,79,-77,156,-111,236c8749,20286,8717,20355,8730,20414v12,54,75,63,121,67c8972,20490,9102,20466,9221,20444v71,-16,93,-21,140,-31em6804,17820v15,4,28,-4,45,-8c6865,17808,6881,17807,6897,17804v14,-3,19,-3,32,-9em6831,17825v-10,13,-24,27,-30,43c6794,17886,6801,17904,6809,17920v9,20,23,33,38,49c6864,17987,6883,18003,6897,18023v12,17,18,40,10,60c6897,18106,6875,18126,6854,18138v-20,11,-49,11,-68,-4c6774,18120,6770,18115,6765,18103em4128,19334v9,29,5,54,3,85c4129,19460,4124,19500,4131,19541v4,15,5,20,14,26em6968,19082v16,-5,23,-5,40,-5c7027,19077,7048,19076,7067,19079v14,2,31,9,43,-4c7112,19072,7113,19069,7115,19066em7027,19045v-11,21,-22,36,-28,59c6995,19118,6997,19132,7010,19141v15,10,37,11,54,17c7087,19165,7105,19176,7115,19199v13,28,4,62,-9,88c7089,19320,7060,19352,7028,19371v-24,15,-58,23,-85,12c6931,19376,6927,19374,6924,19365em4207,20731v-1,31,-5,62,-7,93c4196,20878,4191,20933,4190,20987v-1,24,2,45,8,68em7084,20624v-3,-2,-6,-4,-9,-6c7085,20603,7096,20593,7120,20585v19,-6,42,-8,62,-10c7192,20574,7195,20574,7201,20573v-38,,-75,-1,-109,18c7069,20604,7059,20628,7072,20652v13,24,41,40,63,53c7156,20717,7187,20728,7197,20752v11,25,-17,57,-31,74c7138,20859,7099,20892,7058,20908v-32,12,-45,5,-73,-7em7003,18820v-1,-3,-1,-7,-2,-10em7022,18814v-4,17,-9,42,-17,57c6997,18886,6986,18910,6974,18922v-11,11,-27,17,-42,19c6919,18939,6915,18938,6906,18937v-20,-12,-38,-23,-50,-44c6839,18864,6836,18831,6840,18798v6,-51,28,-104,54,-148c6929,18590,6996,18506,7072,18498v9,1,18,2,27,3c7139,18532,7153,18558,7158,18610v6,67,-8,137,-35,198c7099,18862,7065,18911,7009,18934v-32,8,-42,11,-64,4c6903,18913,6880,18893,6867,18843v-17,-63,3,-128,40,-179c6936,18625,6979,18593,7028,18585v35,-6,50,7,77,25c7125,18656,7131,18693,7113,18743v-23,65,-75,129,-138,159c6940,18919,6921,18911,6888,18901v-28,-44,-32,-76,-20,-129c6883,18708,6916,18652,6966,18608v44,-39,76,-46,129,-32c7130,18623,7137,18661,7120,18721v-21,75,-69,163,-136,207c6952,18949,6935,18945,6903,18936v-25,-45,-29,-80,-20,-132c6897,18723,6943,18617,7022,18579v25,-6,33,-8,50,c7101,18623,7103,18659,7088,18713v-18,67,-60,152,-120,191c6933,18927,6906,18909,6901,18872v-14,-92,30,-221,99,-284c7020,18575,7024,18571,7040,18574v22,40,13,74,-1,119c7018,18757,6977,18864,6914,18900v-34,19,-26,-47,-25,-59c6895,18785,6906,18726,6923,18672v12,-32,15,-41,23,-61c6975,18609,6958,18671,6952,18705v-10,61,-26,120,-47,178c6902,18891,6883,18951,6871,18916v-11,-32,-3,-92,,-124c6877,18721,6888,18651,6902,18581em6888,18739v-15,-2,-46,-14,-72,-15c6558,18709,6312,18754,6060,18687v78,4,155,12,234,21c6405,18721,6667,18737,6707,18736v-403,-17,-802,4,-1204,16c5558,18741,5614,18728,5671,18719v211,-32,424,-43,636,-36c6263,18699,6247,18712,6201,18718v-342,43,-702,18,-1039,-47c5210,18663,5263,18652,5314,18647v164,-17,333,-26,496,-26c5754,18636,5698,18653,5640,18665v-320,64,-653,79,-978,79c4747,18727,4832,18709,4918,18696v178,-28,357,-47,536,-62c5384,18644,5314,18656,5244,18664v-251,27,-503,42,-755,59c4564,18705,4640,18687,4716,18672v128,-26,257,-49,386,-68c5097,18606,5019,18652,4995,18661v-238,93,-514,173,-772,174c4216,18833,4209,18831,4202,18829v28,-20,63,-51,104,-70c4475,18680,4653,18620,4826,18552v-275,83,-580,200,-868,182c3959,18731,3959,18728,3960,18725v56,-29,110,-57,169,-81c4206,18613,4283,18594,4363,18575v-66,33,-130,66,-201,93c3955,18748,3738,18800,3520,18836v61,-24,126,-50,192,-71c3861,18718,4010,18677,4162,18648v-84,39,-166,71,-258,95c3737,18787,3565,18815,3394,18827v40,-26,75,-55,124,-76c3599,18716,3682,18684,3768,18677v-1,3,-1,7,-2,10c3704,18720,3642,18754,3577,18782v-108,47,-492,231,-611,166c2928,18927,2976,18907,2991,18889v45,-56,145,-71,207,-94c3173,18818,3172,18839,3143,18857v-64,40,-476,291,-546,219c2585,19063,2636,19036,2641,19031v15,-15,37,-9,54,-23c2700,19002,2705,18996,2710,18990em3118,18417v-39,37,-69,76,-103,117c2952,18609,2888,18684,2824,18759v-74,87,-150,174,-215,268c2579,19071,2513,19158,2549,19216v34,56,162,58,216,63c2911,19291,3058,19291,3204,19306v47,5,144,48,189,32c3393,19334,3393,19330,3393,1932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20" style="position:absolute;margin-left:-41.5pt;margin-top:16.65pt;width:191pt;height:30.1pt;z-index:252262400" coordorigin="1076,16862" coordsize="6738,1062" path="m5184,16941v-12,1,-24,3,-37,3c5131,16944,5118,16941,5103,16937v29,10,53,15,85,18c5231,16959,5273,16958,5316,16954v73,-7,146,-18,219,-26c5595,16921,5657,16918,5718,16916v53,-1,105,-6,158,-12c5927,16899,5978,16893,6028,16883v13,-3,17,-3,25,-5c6021,16872,5992,16871,5959,16869v-115,-6,-230,-8,-345,-6c5554,16864,5493,16864,5433,16872v-57,7,-115,16,-171,28c5239,16905,5216,16912,5193,16919v27,7,52,8,83,9c5345,16929,5414,16926,5483,16925v134,-2,267,-9,401,-9c5909,16916,5923,16921,5945,16927v-19,3,-35,6,-56,6c5811,16933,5732,16932,5654,16931v-80,-1,-159,-3,-239,c5343,16933,5269,16935,5197,16944v-4,1,-107,16,-107,22c5092,16995,5141,16978,5159,16976em2923,17923v42,-14,85,-30,128,-42c3157,17852,3254,17856,3362,17849v241,-15,484,-43,724,-72c4405,17738,4725,17722,5046,17715v294,-6,590,-31,884,-43c6231,17659,6537,17615,6834,17567v215,-34,422,-55,640,-62c7592,17501,7698,17489,7813,17464em1076,17378v16,16,29,35,42,53c1139,17461,1161,17491,1183,17521v12,15,32,43,54,39c1241,17558,1244,17557,1248,17555em1287,17302v-15,15,-29,30,-44,46c1215,17377,1195,17411,1176,17446v-24,43,-46,87,-65,133c1101,17603,1088,17627,1080,17652em1455,17195v16,-7,19,-5,36,-1c1518,17201,1544,17213,1568,17226v25,13,51,28,72,48c1655,17288,1664,17302,1658,17323v-10,34,-39,61,-64,85c1569,17432,1542,17452,1516,17474v-13,11,-40,19,-21,25em1564,17619v17,,33,-8,51,-12c1643,17600,1665,17596,1691,17584v18,-8,24,-11,32,-23em1974,17130v1,-4,2,-9,3,-13c1984,17150,1985,17183,1987,17216v4,66,13,129,21,194c2012,17444,2018,17478,2024,175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21" style="position:absolute;margin-left:324.55pt;margin-top:19.05pt;width:15.85pt;height:2.6pt;z-index:252263424" coordorigin="13990,16948" coordsize="558,91" path="m14271,16980v18,4,23,6,39,17c14319,17004,14323,17007,14330,17012v-15,12,-24,16,-49,18c14238,17033,14195,17034,14152,17035v-52,1,-103,1,-155,3c13995,17038,13992,17038,13990,17038v40,-11,81,-19,122,-26c14184,17000,14256,16985,14329,16974v64,-10,129,-22,194,-26c14536,16948,14539,16948,14547,16948v-30,14,-59,19,-92,23c14395,16979,14335,16983,14274,16986v-49,2,-98,7,-147,4c14122,16989,14116,16989,14111,16988v36,-10,71,-9,108,-9c14229,16979,14379,16975,14375,16993v-3,13,-36,6,-41,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26" style="position:absolute;margin-left:34.15pt;margin-top:14.25pt;width:99.35pt;height:116.5pt;z-index:252268544" coordorigin="3745,16778" coordsize="3504,4110" path="m4297,20382v-5,10,-12,24,-21,34c4263,20432,4239,20453,4220,20462v-18,5,-24,6,-37,6c4150,20449,4133,20429,4123,20390v-14,-55,-6,-118,11,-172c4149,20171,4176,20109,4224,20087v9,-2,18,-3,27,-5c4298,20112,4313,20142,4319,20200v6,66,-6,138,-35,198c4263,20442,4238,20457,4193,20459v-35,-37,-47,-69,-51,-121c4138,20283,4151,20219,4190,20178v33,-34,81,-37,118,-9c4354,20204,4366,20263,4367,20318v1,45,-9,99,-48,126c4311,20447,4304,20451,4296,20454v-47,-9,-74,-28,-103,-69c4152,20326,4141,20262,4129,20193em3778,17126v,24,-2,49,-1,73c3785,17439,3824,17679,3847,17918v6,65,12,131,18,196c3866,18069,3870,18023,3869,17976v-9,-297,-75,-592,-124,-884c3764,17229,3782,17366,3799,17504v58,477,77,959,63,1439c3859,18809,3858,18674,3860,18540v2,-190,6,-381,13,-571c3880,18601,3910,19236,3884,19868v-2,-120,2,-240,8,-360c3899,19353,3912,19199,3930,19045v13,103,15,210,16,317c3951,19888,3977,21360,3942,20835v-7,-106,-14,-211,-22,-317em7107,16829v-9,-7,-25,-73,-37,-39c7051,16845,7079,16955,7083,17010v43,591,77,1183,113,1775c7202,18655,7202,18525,7202,18394v,-286,-4,-573,-8,-859c7193,17666,7194,17797,7196,17928v9,516,43,1033,32,1548c7220,19401,7210,19325,7206,19249v-12,-220,-17,-442,-2,-662c7212,18666,7214,18746,7215,18827v4,402,5,804,5,1206c7212,19946,7205,19859,7202,19771v-2,-76,-12,-158,-5,-234c7198,19545,7200,19553,7201,19561v8,224,38,504,-35,719c7142,20352,7139,20301,7129,20315em7214,20101v9,35,8,66,-6,101c7188,20250,7157,20305,7124,20344v-25,29,-71,85,-112,91c7003,20434,6994,20432,6985,20431v-45,-44,-54,-89,-53,-153c6934,20156,6969,20027,7036,19924v34,-53,51,-59,106,-68c7196,19913,7207,19967,7206,20048v-2,89,-23,180,-82,248c7080,20346,7014,20365,6958,20323v-67,-50,-81,-151,-78,-228c6883,20005,6925,19860,7024,19829v69,-22,126,50,153,102c7214,20001,7220,20094,7195,20169v-21,63,-76,121,-142,137c6995,20320,6934,20289,6905,20239v-29,-51,-35,-132,-17,-187c6900,20014,6924,19973,6966,19964v22,,30,,45,em4712,20447v-31,-17,-63,-38,-95,-54c4546,20359,4509,20377,4457,20388v87,-7,175,-16,262,-26c5091,20318,5483,20303,5857,20327v39,2,5,-2,38,18c5430,20374,4942,20402,4477,20370v-10,-2,-19,-5,-29,-7c4509,20347,4585,20325,4657,20316v645,-82,1298,-73,1945,-134c6436,20201,6271,20218,6105,20237v-460,54,-914,144,-1372,204c4831,20404,4936,20375,5041,20349v572,-142,1154,-275,1738,-355c6837,19986,6883,19987,6938,19987v-92,33,-184,58,-281,82c6375,20138,6093,20207,5808,20259v41,-22,124,-68,184,-89c6349,20042,6779,19868,7164,19866v9,2,18,4,27,6c7114,19916,7036,19948,6949,19977v-221,74,-447,131,-672,190c6159,20186,6212,20174,6292,20153v259,-68,703,-164,883,-163c6857,20056,6530,20131,6207,20155v61,-16,122,-34,185,-46c6586,20073,6781,20047,6977,20044v-117,37,-234,66,-357,89c6186,20214,5739,20288,5296,20290v-38,,-213,13,-235,-46c5046,20203,5151,20165,5172,20155v18,-9,182,-61,110,-30c5234,20142,5214,20149,5180,20160v-140,41,-560,242,-701,186c4455,20337,4490,20327,4502,20316v17,-15,112,-55,80,-59c4533,20250,4157,20361,4143,20310v-6,-22,97,-47,106,-52c4304,20242,4527,20150,4577,20211v26,32,-19,55,-45,71c4440,20338,4326,20355,4222,20375v-12,-3,-93,16,-57,-19c4228,20295,4400,20279,4479,20265v124,-22,561,-128,673,-40c5188,20253,5104,20264,5083,20271v-158,55,-338,39,-495,95c4577,20372,4575,20374,4594,20373v417,-23,831,-89,1246,-131c5894,20236,5948,20233,6002,20229v-61,10,-123,19,-185,27c5787,20260,5598,20280,5644,20269v109,-27,227,-32,338,-46c6040,20216,6652,20102,6674,20157v11,28,-59,55,-73,65c6579,20238,6514,20245,6533,20264v8,8,100,-35,105,-37em7248,20105v-31,9,-63,18,-94,28c7129,20141,7105,20145,7079,20144v-22,-1,-34,-6,-49,-22c7028,20099,7035,20087,7055,20072v34,-25,73,-34,114,-34c7193,20058,7179,20073,7154,20092v-44,33,-97,59,-150,74c6968,20176,6936,20183,6902,20168v14,-37,39,-54,73,-76c7020,20063,7074,20037,7127,20026v25,-2,32,-3,47,4c7177,20064,7149,20078,7120,20094v-53,29,-110,47,-170,51c6903,20148,6874,20146,6845,20112v5,-52,29,-77,72,-109c6972,19962,7058,19919,7129,19946v8,5,15,11,23,16c7158,20013,7135,20032,7091,20061v-15,10,-195,87,-198,36c6891,20072,6935,20039,6951,20026v11,-8,22,-15,33,-23em7102,20050v-13,16,-37,41,-44,60c7051,20131,7059,20145,7033,20146v-17,-10,-29,-24,-36,-43c6986,20072,6995,20037,7013,20010v21,-31,59,-54,97,-51c7150,19962,7174,19995,7178,20032v5,48,-22,89,-58,118c7088,20175,7044,20191,7006,20168v-39,-24,-31,-75,-16,-110c7012,20007,7056,19962,7104,19935v33,-19,47,-16,80,-6c7197,19974,7181,19999,7144,20032v-42,33,-57,44,-92,57em4271,20386v-7,20,-7,40,-25,49c4223,20418,4206,20397,4188,20375v-33,-41,-60,-87,-75,-138c4102,20199,4098,20145,4133,20117v36,-29,81,13,100,42c4261,20201,4270,20266,4248,20313v-21,27,-28,36,-51,45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27" style="position:absolute;margin-left:219.4pt;margin-top:4.6pt;width:95.45pt;height:153.15pt;z-index:252269568" coordorigin="10280,16437" coordsize="3367,5404" path="m12752,16448v-1,,-37,-8,-54,-6c12251,16497,11818,16768,11480,17050v-617,514,-1124,1297,-1194,2113c10239,19717,10442,20252,10881,20595v271,212,600,348,942,319c11838,20911,11854,20908,11869,20905em11742,20395v17,28,19,36,50,59c11883,20521,11978,20582,12068,20650v63,48,156,109,183,188c12272,20900,12228,20957,12188,20999v-77,80,-173,133,-269,187c11842,21229,11763,21264,11682,21300em13493,18286v11,-16,16,-19,34,-25c13554,18253,13582,18245,13609,18237v12,-4,21,-4,33,-6c13628,18229,13614,18226,13600,18227v-21,1,-40,10,-57,21c13520,18263,13504,18283,13487,18304v-10,12,-34,37,-30,55c13462,18383,13498,18376,13515,18377v34,2,69,3,99,21c13646,18417,13651,18452,13640,18485v-15,49,-56,89,-94,122c13514,18635,13465,18668,13423,18679v-32,9,-34,3,-45,-19em13472,19603v12,-6,28,-9,39,-15c13525,19580,13535,19574,13551,19569v4,-1,7,-2,11,-3c13540,19566,13521,19567,13500,19576v-30,13,-58,35,-56,70c13445,19675,13469,19698,13486,19719v25,31,55,60,68,99c13569,19864,13555,19911,13534,19952v-26,49,-65,82,-107,115c13400,20088,13389,20093,13358,20097em13372,21427v21,4,30,1,52,-3c13445,21420,13477,21415,13494,21400v2,-4,3,-7,5,-11c13477,21380,13463,21379,13439,21388v-25,10,-47,29,-60,52c13365,21464,13362,21484,13377,21508v23,38,66,60,92,96c13495,21640,13501,21677,13484,21718v-21,50,-62,85,-110,108c13285,21869,13249,21802,13234,21727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 xml:space="preserve">Ex. 1) </w:t>
      </w:r>
      <w:r w:rsidR="00FD4D69" w:rsidRPr="007F2936">
        <w:rPr>
          <w:rFonts w:ascii="Times New Roman" w:hAnsi="Times New Roman" w:cs="Times New Roman"/>
          <w:position w:val="-6"/>
          <w:sz w:val="28"/>
          <w:szCs w:val="28"/>
        </w:rPr>
        <w:object w:dxaOrig="1500" w:dyaOrig="279">
          <v:shape id="_x0000_i1049" type="#_x0000_t75" style="width:97.15pt;height:18.35pt" o:ole="">
            <v:imagedata r:id="rId62" o:title=""/>
          </v:shape>
          <o:OLEObject Type="Embed" ProgID="Equation.DSMT4" ShapeID="_x0000_i1049" DrawAspect="Content" ObjectID="_1408767280" r:id="rId63"/>
        </w:objec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  <w:t xml:space="preserve">Ex. 2) </w:t>
      </w:r>
      <w:r w:rsidR="00FD4D69" w:rsidRPr="007F2936">
        <w:rPr>
          <w:rFonts w:ascii="Times New Roman" w:hAnsi="Times New Roman" w:cs="Times New Roman"/>
          <w:position w:val="-6"/>
          <w:sz w:val="28"/>
          <w:szCs w:val="28"/>
        </w:rPr>
        <w:object w:dxaOrig="1400" w:dyaOrig="279">
          <v:shape id="_x0000_i1050" type="#_x0000_t75" style="width:90.35pt;height:18.35pt" o:ole="">
            <v:imagedata r:id="rId64" o:title=""/>
          </v:shape>
          <o:OLEObject Type="Embed" ProgID="Equation.DSMT4" ShapeID="_x0000_i1050" DrawAspect="Content" ObjectID="_1408767281" r:id="rId65"/>
        </w:objec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28" style="position:absolute;margin-left:386.85pt;margin-top:12.1pt;width:8.2pt;height:109.95pt;z-index:252270592" coordorigin="16188,18081" coordsize="288,3880" path="m16298,18102v25,-11,46,-17,73,-19c16397,18081,16431,18077,16455,18089v25,13,21,38,15,60c16458,18194,16435,18236,16413,18277v-24,45,-49,86,-67,133c16338,18430,16336,18435,16332,18448em16197,19818v-22,7,27,3,33,3c16262,19822,16293,19823,16325,19824v21,1,64,-3,81,14c16427,19859,16394,19900,16383,19917v-45,70,-100,136,-144,206c16226,20144,16215,20169,16210,20193em16193,21490v11,-15,7,-19,34,-21c16264,21467,16302,21468,16339,21470v35,2,83,1,115,16c16485,21501,16475,21532,16464,21557v-25,56,-64,109,-99,160c16325,21775,16284,21831,16248,21892v-14,23,-28,45,-43,68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30" style="position:absolute;margin-left:278pt;margin-top:6.15pt;width:148.15pt;height:4.3pt;z-index:252272640" coordorigin="12347,17871" coordsize="5226,153" path="m12355,17891v-3,17,-3,31,-4,47c12384,17933,12419,17927,12453,17923v258,-30,526,-1,785,7c13981,17952,14732,17945,15474,17897v369,-24,726,-26,1095,8c16905,17936,17238,17974,17572,18023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" annotation="t"/>
          </v:shape>
        </w:pic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31" style="position:absolute;margin-left:281pt;margin-top:12.8pt;width:138.75pt;height:2.7pt;z-index:252273664" coordorigin="12453,19412" coordsize="4894,95" path="m12453,19442v14,-1,31,-3,45,-4c12800,19411,13108,19406,13412,19415v965,30,1933,-12,2896,27c16654,19456,17000,19483,17346,19506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" annotation="t"/>
          </v:shape>
        </w:pic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34" style="position:absolute;margin-left:272.2pt;margin-top:8.8pt;width:40.2pt;height:22.2pt;z-index:252276736" coordorigin="12143,20578" coordsize="1417,783" path="m13521,21157v-6,22,5,54,-8,73c13501,21248,13463,21262,13443,21266v-43,8,-91,7,-132,-9c13267,21240,13238,21211,13230,21164v-12,-69,31,-144,76,-192c13363,20910,13420,20890,13497,20914v36,62,44,110,24,182c13503,21162,13468,21238,13414,21283v-33,28,-50,21,-85,10c13294,21242,13288,21199,13292,21135v5,-66,27,-140,75,-188c13403,20912,13429,20915,13474,20916v50,36,80,68,85,134c13565,21135,13509,21243,13422,21266v-11,1,-23,1,-34,2c13334,21233,13321,21197,13318,21129v-4,-95,18,-205,74,-283c13418,20819,13425,20811,13448,20803v51,12,66,34,71,90c13526,20976,13491,21065,13440,21129v-25,31,-76,79,-122,68c13311,21192,13303,21188,13296,21183v-25,-44,-31,-76,-13,-127c13298,21013,13345,20937,13402,20953v40,11,44,68,40,100c13436,21107,13411,21152,13372,21187v-28,-2,-36,-18,-35,-49c13338,21097,13349,21052,13362,21014v11,-32,29,-61,46,-90em13316,21005v-15,2,-27,2,-45,4c13209,21015,13146,21014,13083,21016v-207,5,-414,7,-621,-2c12535,21001,12608,20994,12682,20987v187,-18,376,-46,563,-52c13268,20935,13272,20933,13284,20938v-48,14,-95,25,-146,31c13028,20983,12915,20990,12804,20989v-120,-1,-243,-4,-361,-29c12496,20946,12549,20940,12610,20940v97,-1,200,-3,296,13c12951,20960,12959,20974,12986,20991v-61,39,-130,51,-202,62c12666,21072,12544,21079,12424,21077v-48,-1,-164,8,-200,-38c12193,21000,12268,20949,12291,20930v45,-37,61,-50,93,-74em12575,20605v17,-12,29,-18,44,-24c12606,20636,12570,20674,12535,20720v-121,162,-320,330,-385,525c12127,21316,12173,21343,12236,21353v115,18,242,7,356,-12c12627,21334,12663,21326,12698,2131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35" style="position:absolute;margin-left:385.55pt;margin-top:6.35pt;width:48.6pt;height:26.8pt;z-index:252277760" coordorigin="16141,20491" coordsize="1714,945" path="m16424,21353v-34,28,-72,57,-114,72c16279,21436,16236,21440,16208,21419v-57,-43,-65,-147,-67,-210c16138,21110,16156,21010,16194,20918v47,-113,153,-264,293,-260c16565,20660,16608,20728,16621,20797v18,94,-8,194,-51,277c16523,21165,16442,21253,16340,21277v-51,12,-100,-6,-117,-58c16208,21173,16228,21137,16242,21095em16662,20872v-20,-6,-80,-16,-59,-18c16635,20851,16673,20857,16705,20856v91,-2,181,-4,272,-9c17089,20840,17201,20827,17312,20809v62,-10,123,-22,183,-38c17418,20791,17339,20808,17260,20816v-116,12,-228,-2,-344,-12c16847,20798,16777,20786,16708,20786v-26,2,-31,1,-46,7c16694,20806,16735,20812,16781,20815v113,6,226,6,339,6c17267,20821,17419,20813,17565,20831v8,2,16,3,24,5c17550,20856,17512,20866,17459,20871v-125,11,-253,,-376,-24c17004,20832,16924,20811,16849,20783v-23,-10,-28,-11,-40,-21c16881,20756,16950,20767,17022,20773v150,12,300,27,450,37c17491,20811,17600,20836,17619,20823v-19,-11,-26,-15,-38,-24em17492,20509v-14,-6,-29,-12,-42,-17c17481,20524,17514,20554,17549,20581v87,67,201,108,281,182c17869,20799,17851,20837,17828,20876v-40,68,-98,126,-153,182c17620,21114,17567,21171,17503,21217v-33,24,-33,13,-61,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32" style="position:absolute;margin-left:282.05pt;margin-top:4.7pt;width:142.7pt;height:4.3pt;z-index:252274688" coordorigin="12490,21085" coordsize="5035,153" path="m12533,21237v-16,-5,-28,-12,-43,-18c12510,21214,12531,21203,12554,21198v43,-9,86,-17,130,-22c12955,21147,13237,21182,13509,21180v451,-3,898,20,1349,35c15650,21241,16486,21214,17273,21121v84,-10,167,-24,251,-36e" filled="f" strokecolor="#00b0f0" strokeweight="1.5pt">
            <v:stroke endcap="round"/>
            <v:path shadowok="f" o:extrusionok="f" fillok="f" insetpenok="f"/>
            <o:lock v:ext="edit" rotation="t" aspectratio="t" verticies="t" text="t" shapetype="t"/>
            <o:ink i="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40" style="position:absolute;margin-left:30.1pt;margin-top:18.4pt;width:130.8pt;height:22.15pt;z-index:252279808" coordorigin="3602,22222" coordsize="4615,780" path="m5769,22484v3,-16,12,-13,31,-16c5827,22464,5854,22463,5881,22460v33,-4,64,-11,96,-18em6231,22222v-18,12,-26,27,-31,50c6195,22296,6194,22323,6193,22348v-1,16,-1,38,11,51c6217,22413,6237,22419,6255,22423v27,6,46,7,73,3c6349,22423,6354,22418,6369,22404em6392,22269v-13,24,-27,53,-35,79c6344,22392,6336,22439,6327,22484v-5,27,-8,46,-7,73em6881,22452v10,19,34,12,56,11c6974,22461,7015,22463,7051,22455v23,-5,40,-15,59,-27em7294,22284v-12,31,-24,64,-37,94c7247,22401,7233,22425,7235,22451v2,19,23,12,35,12c7303,22462,7329,22451,7358,22437em7443,22310v-14,26,-30,57,-40,85c7389,22435,7380,22476,7371,22517v-5,20,-7,25,-10,38em3847,22451v-13,-2,-19,-2,-31,-4c3835,22446,3853,22442,3872,22440v35,-4,64,-10,96,-25c3992,22404,4011,22389,4032,22373em4224,22250v-13,19,-31,42,-40,62c4174,22336,4161,22368,4160,22394v-1,25,7,45,29,59c4216,22470,4252,22474,4283,22478v38,4,67,-3,100,-19em4383,22328v-15,52,-27,105,-42,156c4324,22541,4307,22599,4288,22655v-9,24,-11,29,-14,45em3626,22996v19,-2,-11,-2,9,-3c3677,22990,3720,22984,3762,22982v64,-4,129,,194,-3c4345,22960,4722,22853,5113,22850v277,-2,544,-1,821,-23c6250,22802,6572,22792,6889,22783v270,-7,533,23,802,-12c7839,22752,8027,22749,8164,22687v21,-9,33,-31,52,-4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42" style="position:absolute;margin-left:244.45pt;margin-top:12.3pt;width:80.5pt;height:23.5pt;z-index:252281856" coordorigin="11163,22006" coordsize="2840,830" path="m11171,22298v-12,-19,17,-2,28,2c11224,22309,11249,22312,11275,22313v35,2,57,-8,89,-22c11371,22288,11378,22285,11385,22282em11677,22145v9,-20,14,-26,31,-37c11724,22098,11742,22093,11762,22093v12,1,16,1,23,5c11786,22138,11768,22158,11744,22192v-60,84,-148,168,-174,271c11562,22493,11571,22523,11608,22518v39,-6,69,-43,86,-76c11717,22397,11713,22355,11691,22311v-20,-39,-54,-65,-82,-98c11587,22188,11585,22178,11599,22150em12173,22021v9,-5,12,-8,15,-15c12188,22026,12176,22039,12166,22058v-23,43,-49,85,-74,127c12068,22226,12039,22271,12026,22318v-7,24,-4,49,22,57c12082,22386,12117,22368,12150,22366v19,-1,40,1,59,3em12049,22475v29,17,52,20,86,22c12169,22499,12204,22506,12238,22497v4,-2,9,-3,13,-5em12687,22118v9,-19,17,-25,34,-35c12725,22081,12728,22078,12732,22076v-36,13,-67,33,-98,54c12614,22143,12585,22159,12574,22182v-10,21,42,37,55,44c12657,22240,12689,22256,12698,22289v9,34,-14,71,-38,92c12639,22400,12592,22428,12561,22420v-38,-10,-25,-50,-11,-73c12557,22337,12564,22328,12571,22318em12957,22176v-4,20,-5,38,-9,58c12943,22260,12939,22288,12931,22314v-5,15,-11,29,-18,43c12926,22326,12941,22300,12960,22272v21,-30,47,-69,82,-85c13069,22175,13085,22186,13092,22212v8,32,-1,66,-8,97c13106,22298,13122,22280,13141,22264v16,-13,41,-36,62,-21c13221,22255,13213,22285,13212,22302v-1,29,-7,25,20,23em13420,22220v24,7,41,2,66,-5c13510,22208,13538,22202,13561,22192v12,-7,15,-9,21,-16em13561,22094v-15,17,-20,37,-26,60c13526,22190,13522,22228,13512,22263v-6,21,-18,23,,29em13806,22043v5,20,3,37,1,58c13805,22127,13804,22153,13805,22179v1,22,5,35,25,46c13852,22237,13875,22232,13898,22229v37,-4,63,-12,93,-34em14002,22067v-14,-15,-11,28,-16,51c13975,22169,13962,22221,13953,22272v-8,44,-20,91,-21,136c13933,22412,13933,22416,13934,22420em11232,22835v45,-22,84,-41,132,-57c11429,22756,11498,22751,11566,22748v93,-4,184,9,277,16c12375,22806,12914,22775,13445,22731v159,-14,210,-18,315,-3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43" style="position:absolute;margin-left:375.4pt;margin-top:10.55pt;width:102.05pt;height:23.85pt;z-index:252282880" coordorigin="15783,21945" coordsize="3601,841" path="m16181,22098v8,-7,19,-16,38,-23c16236,22069,16254,22064,16270,22057v3,-2,6,-3,9,-5c16251,22063,16227,22078,16202,22096v-40,29,-79,60,-111,98c16077,22210,16046,22246,16061,22271v12,19,52,31,71,39c16156,22320,16183,22330,16187,22359v5,32,-30,55,-54,68c16106,22442,16065,22456,16034,22445v-42,-14,-9,-60,2,-83em16538,22282v-8,29,-21,45,-34,70c16493,22373,16484,22392,16471,22412v-2,3,-4,7,-6,10c16474,22395,16487,22373,16505,22350v23,-29,43,-56,77,-71c16605,22269,16624,22274,16638,22296v10,17,10,38,11,57c16675,22350,16679,22332,16698,22313v14,-14,42,-37,63,-20c16781,22310,16783,22359,16781,22382v-2,26,-40,68,-15,76c16769,22455,16772,22453,16775,22450em17118,22290v-3,4,-5,8,-8,12c17133,22307,17155,22305,17180,22302v30,-3,55,-5,81,-22c17273,22272,17278,22265,17285,22253em17214,22248v-11,26,-20,52,-24,80c17186,22356,17184,22384,17184,22412v,10,,13,8,3em17561,22101v-9,10,-6,20,-11,37c17545,22156,17540,22174,17537,22192v-4,26,-2,62,17,82c17573,22294,17607,22295,17632,22296v32,2,61,-9,92,-12c17745,22282,17765,22282,17781,22266v3,-4,5,-7,8,-11em17775,22079v-21,30,-36,63,-49,98c17708,22225,17695,22276,17671,22321v-10,19,-21,37,-32,55em18380,22048v,-15,-1,-20,-12,-26c18347,22053,18325,22084,18302,22113v-41,51,-81,103,-120,156c18161,22297,18134,22323,18140,22358v32,10,57,6,90,3c18276,22357,18320,22341,18364,22329v31,-9,40,-11,59,-21em18764,21994v-13,26,-13,53,-20,82c18727,22149,18709,22222,18690,22294v,2,-38,90,-7,67c18687,22356,18690,22352,18694,22347em19064,22146v-5,23,-12,21,-30,38c19018,22198,18996,22203,18974,22197v-31,-9,-45,-43,-50,-72c18916,22077,18928,22035,18956,21996v21,-30,56,-62,97,-49c19103,21963,19115,22022,19122,22066v12,70,9,147,,217c19115,22336,19105,22389,19101,22442v,7,-1,14,-1,21em15909,22772v-37,3,-74,3,-111,8c15793,22781,15788,22782,15783,22783v86,-3,173,-10,260,-14c16244,22760,16445,22758,16646,22755v764,-11,1527,-33,2290,-49c19163,22702,19234,22701,19383,2270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 xml:space="preserve">Ex. 3) </w:t>
      </w:r>
      <w:r w:rsidR="00FD4D69" w:rsidRPr="007F2936">
        <w:rPr>
          <w:rFonts w:ascii="Times New Roman" w:hAnsi="Times New Roman" w:cs="Times New Roman"/>
          <w:position w:val="-6"/>
          <w:sz w:val="28"/>
          <w:szCs w:val="28"/>
        </w:rPr>
        <w:object w:dxaOrig="1640" w:dyaOrig="279">
          <v:shape id="_x0000_i1051" type="#_x0000_t75" style="width:105.3pt;height:18.35pt" o:ole="">
            <v:imagedata r:id="rId66" o:title=""/>
          </v:shape>
          <o:OLEObject Type="Embed" ProgID="Equation.DSMT4" ShapeID="_x0000_i1051" DrawAspect="Content" ObjectID="_1408767282" r:id="rId67"/>
        </w:objec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41" style="position:absolute;margin-left:17.1pt;margin-top:.75pt;width:134.45pt;height:68.7pt;z-index:252280832" coordorigin="3144,22980" coordsize="4743,2424" path="m3913,23243v-7,6,-9,9,-16,9c3911,23257,3922,23256,3937,23256v18,,36,-1,54,-1c4011,23255,4027,23251,4046,23248v18,-3,34,-2,51,-1c4109,23248,4118,23252,4129,23255em4297,23129v16,3,8,19,8,38c4304,23196,4302,23224,4300,23253v-2,27,-7,53,-5,80c4296,23337,4296,23340,4297,23344em4426,23164v13,-17,24,-26,43,-36c4487,23118,4504,23113,4524,23115v22,2,29,16,27,37c4549,23171,4532,23189,4520,23203v-12,14,-26,24,-40,36c4460,23256,4471,23267,4492,23277v20,9,49,21,71,22c4585,23300,4592,23300,4608,23284em5096,23059v,-12,,-15,10,-16c5100,23062,5087,23070,5073,23085v-21,23,-42,45,-63,68c4999,23165,4974,23185,4971,23202v-4,25,29,25,46,28c5047,23236,5078,23237,5108,23237v25,,46,-2,70,-7c5187,23228,5190,23228,5196,23227em4991,23370v19,5,39,3,59,3c5086,23373,5121,23372,5157,23369v24,-2,44,-7,67,-14em5653,23094v20,8,32,5,53,c5729,23089,5753,23084,5775,23077v4,-1,7,-3,11,-4c5757,23070,5736,23077,5708,23087v-31,10,-61,24,-90,39c5605,23133,5601,23135,5598,23145v10,27,26,30,54,42c5680,23199,5710,23209,5728,23235v21,29,7,57,-15,80c5685,23344,5645,23365,5605,23370v-29,4,-66,,-79,-32c5516,23313,5537,23294,5549,23276em6054,23223v7,18,11,38,9,58c6062,23293,6058,23320,6051,23330v-3,2,-5,4,-8,6c6047,23319,6053,23308,6063,23294v15,-20,38,-39,61,-48c6146,23238,6170,23236,6187,23253v15,14,17,35,15,54c6200,23318,6199,23322,6201,23330v17,-17,33,-34,53,-47c6276,23268,6307,23254,6335,23260v26,6,47,27,61,49c6412,23333,6403,23346,6430,23354em6878,23096v16,-9,29,-17,46,-23c6928,23071,6932,23070,6936,23068v-4,25,-18,39,-34,59c6881,23152,6858,23175,6836,23199v-19,22,-40,43,-57,66c6770,23277,6757,23295,6755,23310v-3,22,19,21,36,24c6835,23341,6879,23350,6923,23356v29,4,56,9,85,2c7024,23353,7029,23351,7039,23345em7314,23072v6,33,6,63,4,97c7316,23209,7313,23249,7312,23289v-1,16,-3,22,9,14em7574,23029v16,-18,28,-21,50,-32c7637,22991,7648,22984,7661,22980v-14,7,-29,13,-43,19c7597,23008,7579,23017,7563,23034v-10,11,-19,25,-10,40c7567,23097,7603,23106,7626,23114v25,8,78,15,87,46c7719,23180,7702,23203,7689,23216v-22,23,-65,44,-96,49c7565,23269,7544,23260,7522,23246em5528,23582v,-15,,-20,-4,-30c5561,23556,5591,23551,5628,23547v65,-7,131,-14,196,-23c5909,23512,5993,23502,6078,23497v88,-6,178,-10,266,-5c6394,23495,6428,23497,6473,23475em5974,23685v-3,11,-4,14,4,19c5998,23700,6017,23693,6037,23688v11,-3,21,-5,32,-8c6047,23695,6024,23707,6001,23720v-30,17,-64,34,-90,56c5895,23789,5873,23809,5891,23829v20,23,58,31,85,41c6000,23879,6042,23893,6041,23926v-1,37,-57,66,-84,80c5907,24033,5857,24046,5800,24042v-32,-2,-48,-12,-73,-29em3992,23546v4,2,24,4,48,4c4098,23550,4154,23543,4211,23535v89,-12,180,-27,267,-49c4546,23469,4613,23453,4682,23438v9,-2,19,-4,28,-6em4363,23709v23,-12,46,-22,71,-28c4446,23678,4454,23675,4465,23671v-21,3,-37,7,-59,19c4369,23710,4326,23738,4304,23776v-16,28,2,46,27,59c4368,23854,4421,23859,4450,23891v27,30,-6,63,-28,83c4376,24014,4316,24045,4257,24061v-40,11,-73,10,-113,5em7155,23468v20,20,32,23,61,18c7271,23476,7328,23459,7383,23446v111,-27,222,-50,333,-76c7775,23356,7831,23335,7886,23310em7551,23625v24,-9,51,-17,77,-21c7643,23603,7646,23603,7655,23601v-22,17,-52,20,-79,32c7540,23649,7499,23664,7467,23688v-24,18,-27,39,-2,57c7499,23770,7548,23779,7587,23792v21,7,81,20,80,53c7665,23885,7592,23913,7564,23925v-70,30,-139,46,-214,52em3729,25117v10,-14,17,-25,34,-39c3788,25057,3818,25041,3850,25033v30,-7,68,-10,95,8c3977,25063,3975,25101,3965,25134v-15,51,-49,98,-84,137c3848,25307,3809,25343,3767,25368v-3,2,-7,3,-10,5c3785,25378,3813,25378,3841,25380v38,2,80,5,118,13c3980,25397,4008,25412,4028,25397v3,-3,6,-7,9,-10em4325,25330v-4,26,-5,6,1,-11em4645,24957v9,27,6,53,1,81c4640,25070,4632,25101,4625,25133v-5,20,-6,37,19,39c4668,25174,4702,25170,4725,25164v36,-9,74,-21,107,-39c4840,25120,4847,25115,4855,25110em4946,24989v-16,41,-27,84,-41,126c4886,25172,4868,25230,4846,25286v-11,27,-24,50,-40,74em3144,25231v23,,43,5,66,6c3250,25240,3291,25246,3331,25247v36,1,67,-8,102,-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" annotation="t"/>
          </v:shape>
        </w:pic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44" style="position:absolute;margin-left:76.1pt;margin-top:3.3pt;width:82.1pt;height:40.6pt;z-index:252283904" coordorigin="5225,24375" coordsize="2896,1433" path="m5387,24921v-13,20,-30,38,-46,56c5315,25007,5290,25037,5265,25068v-8,10,-40,41,-40,57c5225,25147,5256,25149,5271,25153v31,9,61,15,92,23c5387,25182,5411,25189,5436,25184v4,-1,8,-3,12,-4em5269,25337v17,7,38,7,57,7c5359,25345,5394,25346,5426,25354v42,10,69,17,109,1em6032,24950v9,23,12,49,11,74c6041,25070,6037,25118,6029,25163v-6,32,-14,63,-24,94c6004,25221,6015,25190,6032,25157v25,-51,63,-110,117,-133c6194,25005,6231,25032,6246,25074v4,14,4,17,7,26c6277,25087,6291,25065,6311,25045v30,-29,63,-54,105,-60c6454,24979,6487,24996,6505,25029v20,35,22,84,17,123c6518,25180,6511,25207,6507,25235em7296,24851v-16,28,-34,53,-53,79c7206,24980,7165,25027,7123,25073v-28,30,-67,63,-87,99c7035,25176,7034,25180,7033,25184v37,13,67,11,107,8c7189,25189,7239,25189,7287,25184v28,-3,59,-6,84,-21c7375,25160,7380,25156,7384,25153em7853,24805v17,-14,43,-30,65,-35c7957,24762,8009,24763,8047,24774v30,8,68,26,73,60c8125,24866,8096,24891,8075,24910v-24,22,-54,32,-71,59c8027,24992,8054,25009,8077,25032v22,22,46,50,36,84c8100,25159,8055,25174,8018,25188v-50,19,-108,25,-160,12c7845,25195,7833,25191,7820,25186em6369,25741v-17,7,-32,13,-50,20c6298,25769,6277,25774,6255,25780v-29,8,-57,15,-88,19c6125,25805,6083,25810,6041,25805v-46,-5,-89,-17,-130,-39c5798,25706,5759,25575,5736,25458v-27,-137,-10,-268,30,-401c5810,24912,5879,24760,5977,24643v78,-93,179,-171,290,-219c6442,24349,6641,24360,6772,24511v76,87,104,198,101,312c6865,25095,6745,25388,6585,25605v-78,106,-170,180,-306,188c6195,25798,6110,25782,6031,25755v-17,-7,-35,-14,-52,-2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45" style="position:absolute;margin-left:233.35pt;margin-top:25pt;width:207.05pt;height:52.75pt;z-index:252284928" coordorigin="10772,25141" coordsize="7305,1861" path="m11122,25797v16,2,21,3,37,5c11325,25820,11490,25829,11657,25831v626,8,1247,22,1873,12c14556,25827,15577,25869,16602,25897v162,4,323,11,485,6c17205,25900,17321,25883,17438,25871em17463,25449v11,19,16,33,39,55c17556,25557,17625,25595,17691,25630v109,57,237,97,337,169c18098,25850,18075,25902,18026,25959v-92,107,-217,191,-333,269c17560,26317,17424,26404,17283,26479v-68,36,-136,60,-209,84em11331,25300v19,-4,32,-8,51,-14c11385,25286,11388,25285,11391,25285v-30,29,-60,57,-92,84c11170,25480,11038,25592,10916,25710v-55,53,-126,122,-143,200c10760,25971,10803,26033,10845,26072v118,110,297,137,451,149c11396,26229,11495,26222,11595,26216em11835,26792v3,-16,11,-16,26,-26c11881,26753,11903,26750,11927,26748v35,-3,68,-3,102,-13c12048,26730,12062,26721,12078,26711em12221,26566v13,-25,31,-46,61,-52c12324,26505,12365,26528,12380,26568v16,43,-2,92,-20,131c12336,26751,12296,26790,12252,26825v-13,10,-48,27,-42,49c12216,26897,12284,26915,12302,26919v30,7,60,5,90,-1em12601,26779v-5,13,-17,31,-19,45c12583,26834,12583,26837,12582,26843em12846,26521v23,-7,9,23,6,47c12847,26606,12841,26644,12838,26682v-2,21,-8,53,12,68c12869,26764,12909,26763,12930,26762v36,-2,74,-1,108,-14c13045,26745,13051,26741,13058,26738em13092,26537v-24,59,-51,116,-75,175c12993,26772,12969,26837,12953,26899v-1,7,-3,15,-4,22em16167,26489v19,-24,26,-33,57,-38c16267,26444,16323,26450,16352,26486v25,32,12,73,-10,103c16310,26632,16264,26654,16216,26671v29,-3,59,-2,86,12c16338,26701,16362,26731,16365,26772v4,56,-32,102,-72,136c16243,26951,16171,26985,16106,26997v-58,10,-96,-4,-149,-21em12664,25936v-12,16,-21,33,-38,45c12603,25998,12567,26009,12540,26017v-46,13,-95,19,-143,10c12362,26017,12350,26014,12331,25998v-43,-51,-63,-93,-68,-162c12257,25741,12282,25644,12320,25557v50,-115,134,-229,237,-302c12636,25199,12700,25200,12773,25255v43,80,63,149,61,242c12831,25614,12796,25750,12710,25834v-54,52,-142,77,-216,62c12418,25880,12355,25812,12325,25743v-62,-145,34,-291,173,-337c12584,25377,12647,25394,12725,25428v49,58,75,101,51,181c12743,25719,12602,25849,12478,25825v-12,-5,-25,-11,-37,-16c12400,25751,12391,25707,12417,25636v43,-117,154,-237,281,-258c12757,25368,12774,25388,12812,25423v15,88,,142,-50,219c12711,25720,12637,25792,12550,25829v-53,22,-75,14,-122,-7c12403,25739,12419,25676,12456,25595v51,-111,139,-236,247,-298c12749,25271,12762,25280,12798,25304v-1,74,-24,127,-71,187c12669,25565,12578,25659,12482,25680v-47,10,-46,-14,-55,-48c12463,25514,12531,25413,12637,25346v36,-23,111,-55,123,13c12773,25435,12709,25520,12668,25576v-56,75,-124,133,-197,189c12459,25770,12447,25776,12435,25781v-37,-26,-36,-31,4,-87c12503,25603,12624,25483,12741,25470v63,-7,70,52,53,97c12768,25638,12702,25699,12643,25742v-44,32,-84,55,-138,50c12506,25742,12511,25714,12539,25665v34,-59,76,-108,122,-157c12690,25494,12708,25485,12683,25531v-30,57,-89,109,-138,149c12519,25701,12446,25766,12412,25768v-34,2,23,-68,26,-73em16255,25982v-13,2,-25,6,-37,9c16195,25996,16171,26000,16147,26002v-33,3,-68,4,-101,-2c15998,25991,15973,25969,15946,25930v-43,-61,-73,-137,-97,-208c15817,25629,15836,25540,15881,25455v29,-54,68,-104,110,-148c16050,25245,16135,25162,16222,25143v34,-7,71,2,100,20c16427,25230,16502,25368,16518,25488v9,63,3,125,-11,187c16475,25818,16372,25954,16217,25968v-73,7,-152,-14,-213,-56c15969,25888,15948,25863,15938,25823v,-8,1,-15,1,-23em15738,25467v-3,2,-14,12,-41,15c15653,25487,15608,25488,15563,25490v-47,3,-96,4,-144,c15383,25487,15394,25480,15375,25465v28,-15,52,-26,84,-33c15512,25420,15567,25420,15621,25416v18,-2,23,-2,34,-3c15627,25404,15597,25399,15563,25397v-107,-7,-215,-4,-322,4c15217,25403,15211,25403,15196,25405v42,5,84,4,126,4c15363,25409,15405,25407,15446,25411v2,1,5,1,7,2c15391,25428,15328,25434,15265,25442v-61,7,-123,16,-185,20c15060,25463,15041,25462,15021,25461v32,-15,58,-22,96,-27c15173,25427,15309,25400,15359,25437v9,7,13,8,5,16c15294,25481,15221,25492,15147,25503v-64,9,-131,17,-196,17c14927,25518,14921,25518,14907,25515v19,-23,30,-34,67,-48c15007,25455,15086,25423,15121,25440v-1,6,-2,11,-3,17c15054,25493,14985,25517,14915,25537v-51,15,-119,34,-174,29c14703,25562,14717,25549,14706,25525em14999,25246v-30,29,-62,53,-97,78c14842,25367,14780,25405,14718,25446v-52,34,-111,66,-157,109c14550,25569,14545,25572,14549,25584v44,27,97,37,148,48c14792,25653,14886,25673,14981,25694v60,14,77,18,116,25em12823,25444v1,-1,-46,-18,-18,-22c12886,25409,12982,25423,13064,25424v141,1,454,151,424,13c13484,25417,13371,25420,13359,25419v-109,-6,-404,29,-300,-4c13173,25379,13324,25388,13442,25380v39,-2,282,-11,223,3c13594,25399,13341,25401,13371,25397v235,-28,874,30,646,-34c13830,25311,13603,25326,13409,25312v124,3,248,10,372,20c13900,25341,14018,25353,14137,25366v55,4,201,23,148,8c14102,25322,13576,25215,13717,25342v23,21,104,17,128,21c14130,25384,14956,25294,14701,25425v-64,33,-196,10,-263,10c14315,25435,14006,25489,13897,25429v-62,-34,142,-5,213,-9c14489,25401,15500,25092,15246,25374v-44,49,-259,48,-316,56c14694,25465,14458,25499,14224,25542v99,-2,198,-8,298,-16c14596,25520,15545,25448,15545,25458v,28,-266,39,-278,40c14996,25518,14723,25518,14452,25503v62,-33,65,-6,135,-6c14660,25497,15518,25523,15517,25529v-6,40,-139,49,-171,54c15131,25619,14915,25643,14697,25658v48,-12,65,-16,114,-23c15070,25595,15788,25576,15526,25560v-221,-13,-446,-6,-668,-8c14585,25549,14309,25554,14037,25529v46,-33,45,-36,101,-43c14383,25457,14650,25461,14892,25507v-18,22,-84,41,-187,47c14574,25562,13228,25622,13209,25528v-7,-36,181,-42,196,-44c13649,25457,13904,25458,14144,25408v2,-3,5,-6,7,-9c14045,25380,13941,25370,13832,25365v-330,-14,-1280,153,-992,-10c12899,25321,12946,25338,13014,25335v356,-15,712,1,1068,11c14096,25346,14299,25354,14143,25345v-406,-25,-815,-1,-1222,4c13039,25332,13156,25322,13276,25316v189,-9,1177,-149,1299,c14640,25395,14374,25349,14272,25363v-223,31,-451,57,-670,111c13562,25487,13552,25481,13540,25502v138,2,276,-1,415,-7c14325,25479,14699,25466,15067,25423v14,-2,248,-13,190,-68c15176,25278,14853,25325,14753,25328v-91,3,-177,13,-267,26c14553,25410,14588,25392,14675,25398v160,11,717,-69,838,38c15569,25485,15365,25444,15290,25444v-124,1,-249,,-373,-2c14962,25436,14977,25433,15022,25430v214,-12,430,-15,644,-11c15605,25429,15581,25434,15519,25439v-151,13,-784,-11,-879,121c14618,25591,14750,25587,14763,25588v94,4,357,38,280,-16c15010,25549,14891,25548,14863,25544v-209,-16,-1354,82,-1468,-55c13392,25486,13455,25466,13441,25452v-32,-32,-134,-22,-171,-23c13161,25427,13052,25435,12944,25447v-42,5,-116,1,-137,-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" annotation="t"/>
          </v:shape>
        </w:pict>
      </w:r>
    </w:p>
    <w:p w:rsidR="00FD4D69" w:rsidRPr="00641BE8" w:rsidRDefault="009134BB" w:rsidP="00FD4D69">
      <w:pPr>
        <w:tabs>
          <w:tab w:val="left" w:pos="7200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1889" style="position:absolute;margin-left:397pt;margin-top:-13.6pt;width:85.6pt;height:31pt;z-index:252286976" coordorigin="16546,2061" coordsize="3019,1092" path="m16620,2457v9,-11,11,-15,14,-24c16638,2456,16632,2480,16628,2504v-11,59,-22,119,-33,178c16583,2748,16572,2814,16559,2880v-5,24,-9,47,-13,71c16572,2930,16585,2892,16601,2862em16990,2751v-3,15,-6,50,-15,63c16965,2828,16943,2840,16926,2834v-35,-12,-63,-57,-80,-87c16817,2694,16803,2634,16808,2574v5,-53,29,-94,84,-103c16942,2463,16993,2488,17025,2526v48,57,51,132,27,200c17041,2757,17013,2817,16976,2828v-45,13,-47,-59,-51,-82em17519,2128v-21,-3,-13,4,-21,44c17478,2267,17443,2357,17409,2448v-46,124,-97,247,-155,366c17239,2844,17170,2944,17180,2983v8,-3,16,-7,24,-10em17644,2597v-18,4,-15,37,-22,63c17606,2716,17584,2771,17562,2825v-18,43,-59,172,-59,126c17506,2943,17509,2934,17512,2926em17976,2676v-8,19,-18,37,-26,55c17941,2751,17933,2762,17910,2768v-26,6,-49,-9,-64,-30c17826,2710,17825,2669,17835,2637v13,-41,53,-84,99,-84c17975,2553,17992,2597,17995,2631v5,63,-19,123,-40,181c17941,2852,17910,2885,17897,2924v2,-4,5,-7,7,-11em18689,2061v-14,39,-27,77,-36,118c18630,2280,18601,2378,18564,2475v-75,198,-171,392,-279,574c18274,3068,18181,3179,18243,3126em18927,2865v-6,23,-10,47,-15,70c18906,2964,18892,2977,18865,2989v-29,13,-64,12,-90,-8c18739,2954,18735,2904,18743,2863v12,-60,49,-109,95,-147c18877,2685,18926,2664,18973,2691v44,25,42,88,31,131c18995,2859,18972,2910,18942,2935v-4,2,-9,4,-13,6em19421,2777v-16,10,-29,24,-49,19c19353,2792,19338,2781,19324,2769v-30,-25,-39,-67,-27,-104c19320,2595,19390,2531,19460,2512v38,-10,77,-3,94,36c19583,2613,19554,2705,19540,2769v-17,76,-37,149,-47,226c19487,3038,19484,3079,19485,312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" annotation="t"/>
          </v:shape>
        </w:pict>
      </w:r>
      <w:proofErr w:type="gramStart"/>
      <w:r w:rsidR="00FD4D69" w:rsidRPr="00641BE8">
        <w:rPr>
          <w:rFonts w:ascii="Times New Roman" w:hAnsi="Times New Roman" w:cs="Times New Roman"/>
          <w:sz w:val="28"/>
          <w:szCs w:val="28"/>
        </w:rPr>
        <w:t>4-</w:t>
      </w:r>
      <w:r w:rsidR="00FD4D69">
        <w:rPr>
          <w:rFonts w:ascii="Times New Roman" w:hAnsi="Times New Roman" w:cs="Times New Roman"/>
          <w:sz w:val="28"/>
          <w:szCs w:val="28"/>
        </w:rPr>
        <w:t>9</w:t>
      </w:r>
      <w:r w:rsidR="00FD4D69" w:rsidRPr="00641BE8">
        <w:rPr>
          <w:rFonts w:ascii="Times New Roman" w:hAnsi="Times New Roman" w:cs="Times New Roman"/>
          <w:sz w:val="28"/>
          <w:szCs w:val="28"/>
        </w:rPr>
        <w:t xml:space="preserve"> </w:t>
      </w:r>
      <w:r w:rsidR="00FD4D69">
        <w:rPr>
          <w:rFonts w:ascii="Times New Roman" w:hAnsi="Times New Roman" w:cs="Times New Roman"/>
          <w:sz w:val="28"/>
          <w:szCs w:val="28"/>
        </w:rPr>
        <w:t>Solving Absolute Value Equations/Inequalities</w:t>
      </w:r>
      <w:r w:rsidR="00FD4D69" w:rsidRPr="00641BE8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FD4D69" w:rsidRPr="00641BE8">
        <w:rPr>
          <w:rFonts w:ascii="Times New Roman" w:hAnsi="Times New Roman" w:cs="Times New Roman"/>
          <w:sz w:val="28"/>
          <w:szCs w:val="28"/>
        </w:rPr>
        <w:tab/>
        <w:t>Date _________</w:t>
      </w:r>
    </w:p>
    <w:p w:rsidR="00FD4D69" w:rsidRPr="00641BE8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90" style="position:absolute;margin-left:173.95pt;margin-top:13.6pt;width:60.65pt;height:31pt;z-index:252288000" coordorigin="8676,3672" coordsize="2140,1094" path="m8734,3901v-4,-21,-7,-41,-5,-62c8731,3826,8731,3823,8733,3815v,49,,98,-2,147c8720,4187,8725,4416,8699,4640v-4,35,-6,76,-16,110c8676,4765,8674,4770,8678,4749em9044,4078v-3,-4,-5,-7,-8,-11c9049,4081,9059,4093,9069,4112v23,43,44,88,64,132c9157,4299,9181,4354,9208,4407v16,31,34,68,62,89c9291,4512,9302,4499,9318,4485em9364,4153v-29,9,-40,15,-65,36c9255,4227,9216,4269,9176,4311v-51,53,-102,106,-155,157c8993,4496,8936,4588,8934,4548v-3,-16,-2,-23,9,-33em9551,3672v10,20,22,51,27,87c9587,3823,9594,3887,9595,3952v1,84,-6,170,-17,254c9564,4309,9545,4411,9524,4513v-7,35,-23,86,-17,123c9510,4635,9512,4633,9515,4632em9902,4189v20,2,33,-3,52,-7c9979,4177,10003,4174,10028,4171v26,-3,53,-8,78,-10c10119,4160,10132,4162,10145,4165em9928,4439v24,,47,-10,72,-13c10035,4421,10068,4412,10103,4406v27,-5,35,-7,53,-9em10567,3863v-6,12,28,5,46,4c10651,3866,10688,3866,10726,3866v28,,53,,81,1c10810,3867,10812,3867,10815,3867em10547,3925v-24,38,-37,64,-40,109c10505,4073,10523,4109,10551,4136v53,51,125,68,185,106c10764,4260,10789,4284,10787,4320v-5,87,-92,171,-160,213c10574,4566,10506,4595,10443,4596v-51,1,-110,-19,-127,-73c10314,4508,10313,4494,10311,447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91" style="position:absolute;margin-left:272.2pt;margin-top:12pt;width:239.75pt;height:30.45pt;z-index:252289024" coordorigin="12143,3616" coordsize="8457,1075" path="m12261,4075v-20,-34,14,34,16,40c12298,4169,12320,4222,12346,4274v29,58,62,121,105,170c12480,4476,12506,4498,12547,4502em12601,4099v-35,5,-61,13,-94,25c12456,4144,12420,4174,12377,4208v-52,42,-101,86,-147,135c12213,4361,12147,4416,12147,4445v-4,12,-5,15,9,5em13283,4282v-24,-16,-27,-13,-53,-14c13198,4267,13181,4277,13157,4300v-27,26,-47,62,-52,100c13100,4435,13107,4480,13136,4504v32,26,68,27,106,24em13560,4456v-27,12,-39,14,-67,11c13471,4465,13457,4453,13457,4428v,-31,21,-59,42,-80c13522,4324,13550,4307,13584,4307v29,,41,22,40,48c13623,4382,13606,4419,13586,4437v-21,18,-34,25,-37,1em13852,4268v-6,21,-7,45,-5,68c13849,4361,13851,4392,13860,4416v8,23,28,15,43,4c13930,4399,13946,4368,13965,4341v10,-15,21,-29,30,-44c13993,4317,13976,4366,13982,4384v10,3,14,4,19,-4em14359,3740v,22,11,42,9,68c14363,3872,14343,3938,14320,3997v-31,80,-73,155,-105,234c14199,4269,14181,4312,14170,4352em14571,4281v-15,25,-27,37,-46,55c14510,4350,14496,4356,14478,4339v-21,-20,-17,-51,-12,-76c14474,4227,14494,4191,14517,4163v16,-20,38,-38,64,-36c14593,4130,14597,4130,14604,4134em14631,4038v11,-34,25,-67,37,-100c14671,3923,14670,3919,14681,3917v-5,43,-18,86,-28,129c14637,4113,14624,4181,14612,4249v-6,32,-8,48,-1,78em15304,4161v19,6,39,4,60,-1c15389,4154,15421,4145,15443,4130v11,-11,15,-15,16,-26c15432,4099,15410,4107,15385,4117v-38,15,-72,37,-101,65c15269,4197,15245,4227,15262,4250v23,31,69,21,101,15c15377,4262,15390,4258,15404,4255em15759,4204v-19,5,-28,6,-46,-3c15689,4188,15682,4172,15689,4146v6,-23,20,-45,40,-58c15744,4078,15771,4066,15789,4076v27,15,13,59,6,80c15775,4216,15745,4273,15719,4330v-24,53,-55,112,-50,172c15674,4553,15736,4527,15761,4516v15,-8,30,-15,45,-23em16158,4071v-6,25,-16,42,-26,65c16120,4165,16106,4198,16097,4228v-2,13,-3,17,1,25c16131,4254,16151,4238,16178,4220v45,-30,87,-63,129,-96c16324,4111,16340,4100,16358,4089v-5,23,-13,39,-24,60c16329,4161,16327,4165,16328,4174em16659,4181v-24,8,-35,12,-59,2c16578,4174,16563,4159,16557,4136v-8,-30,2,-59,22,-81c16598,4034,16630,4022,16658,4030v25,7,43,31,52,54c16713,4095,16714,4098,16714,4106em16898,3655v8,-15,8,-19,18,-22c16926,3687,16923,3737,16917,3793v-11,98,-34,193,-57,288c16849,4129,16837,4177,16830,4226em17652,3975v-15,-10,-55,-32,-73,-15c17577,3964,17576,3967,17574,3971v14,13,28,22,46,30c17649,4014,17680,4026,17708,4039v28,13,52,31,83,37c17796,4076,17801,4077,17806,4077em17724,3830v8,27,8,47,4,75c17721,3953,17710,4000,17697,4047v-14,49,-34,98,-47,147c17646,4209,17628,4249,17650,4221em18129,3700v25,5,43,1,68,-5c18219,3690,18242,3683,18265,3681v4,,7,,11,c18249,3694,18223,3700,18194,3706v-30,6,-61,11,-90,23c18085,3736,18072,3750,18078,3771v8,28,35,53,54,73c18161,3874,18193,3900,18210,3939v27,61,-4,127,-48,171c18131,4140,18095,4163,18053,4167v-39,4,-47,-17,-63,-47em19046,4183v-16,6,-38,18,-54,19c18973,4203,18950,4199,18936,4185v-22,-21,-25,-52,-22,-80c18917,4073,18932,4036,18957,4014v24,-22,60,-35,92,-23c19079,4002,19101,4029,19104,4060v4,36,-16,84,-51,99c19029,4170,19007,4160,19002,4134v-5,-28,9,-49,20,-72em19294,4110v-4,16,-5,24,-4,41c19288,4114,19292,4076,19301,4040v10,-41,26,-89,57,-120c19384,3894,19412,3891,19445,3896v31,4,46,19,69,38c19524,3941,19528,3944,19536,3946em19943,3822v-4,1,-8,1,-12,2c19952,3831,19976,3828,20000,3830v36,3,68,12,103,17c20126,3850,20147,3846,20170,3843em20422,3634v25,,47,-4,71,-7c20517,3624,20540,3621,20564,3619v12,-1,23,-2,35,-3c20575,3621,20550,3625,20526,3630v-24,5,-47,9,-68,23c20440,3665,20423,3682,20413,3702v-14,28,-12,59,2,86c20434,3826,20468,3847,20502,3870v27,18,55,37,73,64c20595,3963,20594,3995,20588,4028v-7,35,-25,72,-53,95c20491,4161,20415,4160,20367,4130v-27,-22,-35,-28,-47,-47em17669,4526v-24,7,-59,2,-81,18c17570,4558,17565,4578,17552,4590v55,35,95,44,170,48c17956,4650,18190,4642,18424,4645v382,5,764,20,1146,32c19822,4685,20075,4688,20327,469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" annotation="t"/>
          </v:shape>
        </w:pic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ow to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solve </w:t>
      </w:r>
      <w:proofErr w:type="gramEnd"/>
      <w:r w:rsidRPr="007F2936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52" type="#_x0000_t75" style="width:39.4pt;height:25.8pt" o:ole="">
            <v:imagedata r:id="rId68" o:title=""/>
          </v:shape>
          <o:OLEObject Type="Embed" ProgID="Equation.DSMT4" ShapeID="_x0000_i1052" DrawAspect="Content" ObjectID="_1408767283" r:id="rId6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FD4D69" w:rsidRDefault="009134BB" w:rsidP="00FD4D69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02" style="position:absolute;left:0;text-align:left;margin-left:21.75pt;margin-top:10.8pt;width:31.8pt;height:33.95pt;z-index:252300288" coordorigin="3307,5218" coordsize="1122,1197" path="m3555,6295v12,-16,4,-15,20,-28c3827,6057,4104,5875,4389,5715v13,-7,26,-15,39,-23c4400,5687,4373,5681,4345,5674v-72,-18,-140,-48,-209,-74c4051,5568,3970,5528,3890,5486v-29,-15,-58,-30,-88,-44c3800,5472,3798,5499,3800,5532v11,236,18,479,56,713c3862,6281,3874,6305,3886,6336v18,-22,34,-38,49,-71c4002,6119,4053,5965,4115,5817v87,-207,175,-415,304,-599c4405,5256,4395,5286,4368,5323v-116,157,-267,296,-406,431c3772,5939,3575,6120,3396,6315v-30,32,-60,68,-89,99c3351,6359,3397,6303,3451,6255v30,-25,60,-50,90,-7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9" style="position:absolute;left:0;text-align:left;margin-left:48.25pt;margin-top:14.15pt;width:125.45pt;height:34.3pt;z-index:252317696" coordorigin="4243,5336" coordsize="4424,1209" path="m4271,6253v17,-13,-27,-28,-7,-36c4290,6207,4314,6206,4342,6202v153,-22,323,13,478,6c5450,6179,6090,6106,6721,6141v378,21,748,98,1128,102c8057,6245,8301,6273,8506,6225v11,-3,21,-15,30,-17c8533,6181,8522,6145,8520,6116v-16,-209,11,-432,117,-614c8647,5488,8649,5484,8658,5477v-18,9,-6,22,-25,29c8524,5546,8413,5525,8298,5515,7623,5455,6973,5306,6290,5345v-615,35,-1231,142,-1839,244c4430,5593,4425,5594,4412,5597v53,53,89,55,110,146c4541,5828,4476,6543,4484,6544v33,-25,50,-38,74,-5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50" style="position:absolute;left:0;text-align:left;margin-left:109.4pt;margin-top:11.35pt;width:57.2pt;height:33.4pt;z-index:252349440" coordorigin="6399,5237" coordsize="2019,1178" path="m8417,6229v-72,-32,-127,-53,-209,-42c8083,6203,7960,6247,7835,6270v-352,66,-753,80,-1106,10c6578,6250,6448,6178,6410,6019v-59,-252,103,-540,305,-682c6857,5237,7028,5224,7196,5246v183,24,365,80,536,149c7917,5470,8143,5570,8266,5735v95,129,65,281,-44,389c8056,6287,7795,6340,7577,6382v-62,11,-123,21,-185,3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 xml:space="preserve">If c is Positive, then </w:t>
      </w:r>
      <w:r w:rsidR="00FD4D69" w:rsidRPr="007F2936">
        <w:rPr>
          <w:rFonts w:ascii="Times New Roman" w:hAnsi="Times New Roman" w:cs="Times New Roman"/>
          <w:position w:val="-6"/>
          <w:sz w:val="28"/>
          <w:szCs w:val="28"/>
        </w:rPr>
        <w:object w:dxaOrig="540" w:dyaOrig="220">
          <v:shape id="_x0000_i1053" type="#_x0000_t75" style="width:36pt;height:13.6pt" o:ole="">
            <v:imagedata r:id="rId70" o:title=""/>
          </v:shape>
          <o:OLEObject Type="Embed" ProgID="Equation.DSMT4" ShapeID="_x0000_i1053" DrawAspect="Content" ObjectID="_1408767284" r:id="rId71"/>
        </w:object>
      </w:r>
      <w:r w:rsidR="00FD4D69">
        <w:rPr>
          <w:rFonts w:ascii="Times New Roman" w:hAnsi="Times New Roman" w:cs="Times New Roman"/>
          <w:sz w:val="28"/>
          <w:szCs w:val="28"/>
        </w:rPr>
        <w:t xml:space="preserve"> and </w:t>
      </w:r>
      <w:r w:rsidR="00FD4D69" w:rsidRPr="007F2936">
        <w:rPr>
          <w:rFonts w:ascii="Times New Roman" w:hAnsi="Times New Roman" w:cs="Times New Roman"/>
          <w:position w:val="-6"/>
          <w:sz w:val="28"/>
          <w:szCs w:val="28"/>
        </w:rPr>
        <w:object w:dxaOrig="680" w:dyaOrig="220">
          <v:shape id="_x0000_i1054" type="#_x0000_t75" style="width:44.15pt;height:13.6pt" o:ole="">
            <v:imagedata r:id="rId72" o:title=""/>
          </v:shape>
          <o:OLEObject Type="Embed" ProgID="Equation.DSMT4" ShapeID="_x0000_i1054" DrawAspect="Content" ObjectID="_1408767285" r:id="rId73"/>
        </w:object>
      </w:r>
    </w:p>
    <w:p w:rsidR="00FD4D69" w:rsidRDefault="009134BB" w:rsidP="00FD4D69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92" style="position:absolute;left:0;text-align:left;margin-left:278.8pt;margin-top:.25pt;width:71.75pt;height:27.5pt;z-index:252290048" coordorigin="12375,5534" coordsize="2532,970" path="m12409,5649v,-17,2,-33,4,-50c12414,5619,12416,5639,12417,5659v2,36,3,71,1,107c12415,5824,12408,5881,12401,5939v-6,52,-15,104,-21,156c12377,6121,12365,6137,12387,6117em12974,5638v11,-20,10,16,11,30c12988,5713,12987,5758,12985,5803v-3,64,-10,127,-16,191c12964,6041,12958,6087,12952,6134em12600,5739v15,18,18,37,27,59c12644,5839,12665,5877,12689,5915v24,38,49,72,82,102c12786,6031,12804,6045,12826,6040v3,-1,6,-3,9,-4em12832,5799v-22,14,-34,27,-52,44c12746,5875,12717,5910,12685,5944v-43,47,-89,91,-133,137c12538,6095,12535,6099,12524,6104em13369,5879v24,-10,47,-11,73,-13c13489,5863,13538,5861,13585,5865v50,4,105,10,154,24c13773,5899,13805,5914,13836,5929em13309,6134v-41,2,,2,17,c13373,6129,13421,6127,13468,6122v64,-6,128,-14,191,-24c13707,6090,13750,6079,13796,6062em13855,5534v-23,32,-40,64,-60,98c13736,5731,13678,5832,13614,5928v-109,165,-224,325,-343,483c13248,6442,13231,6471,13212,6503em14146,5862v33,12,64,10,100,10c14303,5872,14364,5869,14421,5863v40,-7,53,-9,79,-12em14789,5600v18,4,32,5,51,3c14859,5601,14878,5598,14897,5594v3,-1,6,-1,9,-2c14876,5595,14848,5600,14819,5608v-32,8,-63,17,-89,39c14703,5669,14697,5698,14717,5727v21,30,54,49,83,71c14828,5820,14865,5845,14875,5882v13,48,-32,101,-69,124c14766,6031,14713,6038,14668,6030v-10,-3,-21,-6,-31,-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>If c is Negative, then No Solution</w:t>
      </w:r>
    </w:p>
    <w:p w:rsidR="00FD4D69" w:rsidRDefault="009134BB" w:rsidP="00FD4D69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93" style="position:absolute;left:0;text-align:left;margin-left:214.4pt;margin-top:7.15pt;width:138.6pt;height:25.25pt;z-index:252291072" coordorigin="10104,6466" coordsize="4889,892" path="m10159,6607v9,-19,16,-28,29,-41c10192,6591,10190,6612,10186,6637v-14,83,-35,165,-52,247c10123,6936,10110,6991,10105,7044v-2,29,-7,39,11,45em10389,6686v8,-15,20,-17,34,-2c10445,6707,10458,6738,10470,6766v15,37,29,74,43,111c10521,6899,10527,6915,10548,6925em10623,6692v-26,17,-52,34,-77,52c10504,6774,10465,6808,10424,6840v-32,25,-66,48,-98,73c10323,6916,10320,6918,10317,6921em10821,6466v12,26,9,33,5,66c10819,6594,10810,6655,10800,6717v-11,66,-21,134,-38,199c10754,6946,10744,6972,10740,7003em11093,6774v17,-8,35,-16,54,-18c11164,6754,11186,6754,11203,6756v14,2,22,2,36,1em11087,6872v18,5,34,-1,54,-3c11169,6866,11196,6864,11224,6860v19,-2,25,-2,36,-9em11709,6907v-5,14,-14,31,-31,29c11658,6934,11633,6920,11619,6906v-28,-26,-43,-58,-54,-94c11554,6776,11551,6737,11564,6701v13,-37,43,-64,79,-78c11684,6608,11735,6609,11776,6625v47,18,83,63,78,114c11850,6779,11821,6816,11790,6839v-29,22,-71,44,-107,49c11652,6893,11629,6885,11604,6869em12780,6814v10,-19,24,-25,48,-16c12856,6809,12874,6839,12890,6863v22,33,40,69,57,105c12960,6994,12964,7005,12993,7004em13047,6824v-40,27,-80,50,-121,75c12885,6924,12847,6954,12807,6979v-52,32,-19,5,6,-17em13386,6862v24,10,37,3,63,1c13486,6861,13522,6860,13559,6857v17,-1,31,-5,47,-6em13429,6987v3,28,17,33,47,34c13516,7022,13556,7007,13590,6988v32,-19,43,-26,63,-41em14180,6935v-6,15,-22,43,-37,50c14118,6997,14079,7000,14054,6987v-45,-23,-63,-71,-54,-119c14009,6820,14039,6774,14078,6746v39,-29,91,-40,138,-26c14260,6733,14292,6772,14292,6819v,54,-44,110,-86,140c14160,6991,14103,7016,14046,7009v-32,-9,-42,-11,-61,-24em12509,7319v70,18,124,20,200,21c13149,7347,13589,7366,14029,7348v274,-11,551,-33,819,-96c14896,7238,14944,7225,14992,72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09" style="position:absolute;left:0;text-align:left;margin-left:402.85pt;margin-top:8.85pt;width:32.15pt;height:29.35pt;z-index:252307456" coordorigin="16751,6526" coordsize="1135,1036" path="m16752,7561v1,-17,-1,-31,5,-48c16767,7485,16785,7463,16802,7439v29,-41,46,-78,64,-125c16873,7295,16881,7278,16891,7260v14,-23,32,-46,55,-59c16963,7191,16986,7189,17005,7183v17,-5,34,-11,51,-17c17082,7156,17109,7143,17137,7141v13,-1,25,1,38,4c17191,7149,17205,7157,17219,7165v32,19,61,51,94,67c17327,7238,17341,7241,17356,7244v11,3,25,8,37,5c17414,7244,17414,7235,17431,7221v15,-12,26,-14,37,-28c17481,7177,17489,7154,17498,7136v-4,15,-15,38,-11,53c17492,7208,17506,7210,17521,7223v19,16,28,25,53,21c17589,7241,17600,7231,17613,7224v31,-16,53,-21,88,-24c17721,7199,17743,7196,17763,7197v17,1,31,5,43,18c17851,7264,17866,7366,17874,7429v3,26,3,52,6,78c17882,7522,17882,7533,17883,7547em17405,6536v15,-4,28,19,41,43c17472,6627,17494,6677,17519,6726v14,27,31,65,58,82c17592,6817,17601,6811,17615,6805em17641,6625v-29,6,-46,14,-71,28c17538,6671,17504,6696,17476,6721v-29,26,-54,55,-85,78c17385,6803,17380,6806,17374,68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 xml:space="preserve">If c is Zero, then </w:t>
      </w:r>
      <w:r w:rsidR="00FD4D69" w:rsidRPr="007F2936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55" type="#_x0000_t75" style="width:36pt;height:17.65pt" o:ole="">
            <v:imagedata r:id="rId74" o:title=""/>
          </v:shape>
          <o:OLEObject Type="Embed" ProgID="Equation.DSMT4" ShapeID="_x0000_i1055" DrawAspect="Content" ObjectID="_1408767286" r:id="rId75"/>
        </w:obje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20" style="position:absolute;margin-left:260.55pt;margin-top:12.55pt;width:48.4pt;height:30.35pt;z-index:252318720" coordorigin="11732,7363" coordsize="1707,1070" path="m12667,7646v17,-19,47,-40,57,-64c12733,7560,12743,7544,12722,7531v-24,-15,-72,-11,-98,-14c12432,7497,12230,7536,12060,7627v-130,69,-272,188,-278,348c11775,8181,11994,8294,12167,8323v323,55,709,-22,995,-178c13281,8080,13396,7975,13369,7828v-25,-139,-169,-237,-282,-303c12981,7463,12868,7421,12749,7394v-242,-54,-496,-1,-709,121c11928,7579,11801,7673,11776,7808v-23,123,70,216,167,273c12160,8210,12443,8216,12687,8192v234,-23,561,-90,712,-293c13431,7856,13433,7822,13438,7772v-50,-136,-164,-214,-296,-272c12800,7350,12356,7353,12026,7533v-165,90,-300,244,-287,442c11755,8218,11991,8372,12209,8414v166,32,340,20,504,-19c12959,8337,13206,8210,13324,7975v48,-95,61,-206,23,-306c13291,7522,13137,7442,12995,7401v-166,-48,-338,-45,-507,-15c12272,7425,12054,7518,11892,7668v-108,100,-209,257,-139,408c11825,8231,12004,8289,12162,8295v180,6,351,-47,520,-10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97" style="position:absolute;margin-left:44.8pt;margin-top:15.15pt;width:11.85pt;height:10.75pt;z-index:252295168" coordorigin="4120,8107" coordsize="418,379" path="m4120,8240v17,-14,31,-23,49,-32c4187,8199,4205,8193,4226,8196v19,2,33,14,35,34c4263,8252,4249,8285,4238,8303v-13,23,-34,44,-52,63c4177,8376,4169,8386,4160,8396v16,8,27,9,46,9c4229,8405,4250,8406,4273,8405v15,,20,,30,-3em4441,8122v14,-20,23,-15,44,3c4506,8143,4522,8180,4529,8205v11,40,11,86,3,127c4525,8372,4507,8406,4485,8440v-14,22,-36,39,-62,45c4420,8485,4418,8485,4415,848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01" style="position:absolute;margin-left:130pt;margin-top:27pt;width:18.45pt;height:9.7pt;z-index:252299264" coordorigin="7126,8525" coordsize="651,342" path="m7129,8645v2,20,15,11,36,15c7189,8665,7214,8670,7239,8670v29,,53,4,80,-9c7336,8651,7342,8648,7351,8638em7520,8525v23,6,47,9,70,14c7622,8546,7655,8553,7687,8558v25,4,52,5,75,14c7785,8581,7773,8603,7765,8618v-17,33,-38,66,-58,97c7680,8756,7645,8797,7621,8840v-1,1,-24,48,-7,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03" style="position:absolute;margin-left:-59.35pt;margin-top:6.75pt;width:95.8pt;height:134.8pt;z-index:252301312" coordorigin="447,7811" coordsize="3378,4755" path="m450,8024v5,19,5,38,3,58c449,8126,449,8170,448,8215v,5,-3,69,15,60c464,8272,466,8268,467,8265em606,7811v21,5,43,9,63,20c692,7844,709,7861,721,7885v18,35,30,71,36,110c765,8043,767,8089,764,8137v-6,95,-37,168,-118,220c609,8381,567,8397,524,8404v-24,2,-32,3,-48,-1em1664,9510v15,-2,30,-3,45,c1729,9513,1752,9514,1772,9513v27,-2,49,-6,74,-16c1861,9491,1874,9482,1888,9473em1849,9335v3,17,4,40,2,58c1847,9428,1842,9463,1835,9497v-7,38,-14,80,-25,117c1803,9629,1800,9634,1817,9629em2026,9344v14,-17,28,-35,50,-41c2091,9299,2110,9299,2122,9310v15,14,17,39,15,58c2135,9389,2127,9413,2118,9432v-11,23,-30,25,-13,47c2118,9497,2128,9511,2128,9534v1,26,-11,46,-26,66c2090,9617,2070,9633,2048,9635v-22,2,-27,-14,-31,-31em2944,9409v22,1,37,-2,58,-5c3022,9401,3051,9397,3071,9401v16,3,36,14,53,11c3127,9411,3130,9409,3133,9408em3142,9290v-15,16,-18,30,-23,52c3111,9375,3100,9408,3088,9440v-8,20,-13,40,-20,61em3259,9306v13,2,32,3,43,8c3318,9321,3330,9335,3336,9351v7,20,4,39,,59c3332,9427,3325,9436,3314,9449v23,1,32,6,31,32c3344,9510,3332,9530,3314,9552v-17,21,-42,46,-69,55c3227,9613,3204,9612,3185,9612em506,9880v-4,1,-9,3,-13,4c513,9885,512,9885,532,9886v43,2,87,4,130,5c801,9895,938,9893,1077,9889v241,-8,482,1,722,-19c2274,9831,2739,9794,3216,9792v171,-1,428,-53,592,8c3822,9807,3827,9807,3824,9818em879,10275v-11,-1,-14,-2,-16,-11c884,10249,903,10230,929,10225v23,-5,50,5,59,28c998,10277,991,10309,982,10332v-11,28,-30,53,-51,74c912,10425,882,10443,867,10465v-3,6,-6,11,-9,17c873,10495,885,10497,906,10498v26,1,53,-5,78,-3c1007,10497,1027,10499,1049,10487v4,-3,9,-6,13,-9em1232,10294v7,-15,28,7,43,24c1295,10340,1314,10365,1329,10390v15,25,30,84,61,96c1395,10485,1401,10485,1406,10484em1486,10314v-22,3,-37,7,-57,14c1394,10340,1367,10357,1337,10380v-30,23,-60,50,-85,78c1243,10468,1199,10512,1244,10476em1853,10303v16,10,30,12,49,11c1926,10313,1949,10310,1973,10310v17,,30,-1,47,-6em1912,10389v17,10,27,9,47,9c1979,10398,2004,10393,2023,10388v14,-7,20,-9,31,-9em2365,10209v12,22,6,40,4,68c2366,10316,2359,10355,2350,10394v-2,9,-23,71,-5,73c2349,10465,2353,10462,2357,10460em2742,10375v-8,9,-29,33,-44,34c2681,10410,2661,10399,2653,10385v-12,-22,-10,-52,-3,-75c2659,10281,2678,10257,2704,10241v20,-12,52,-20,74,-7c2802,10248,2797,10278,2789,10298v-13,35,-53,62,-85,79c2672,10390,2661,10395,2639,10401em728,10702v34,-7,59,-15,93,-17c877,10681,931,10688,987,10694v68,7,136,15,205,17c1244,10713,1289,10703,1340,10697v19,-2,29,-2,47,-8em965,10943v-12,7,-16,12,-13,25c974,10973,993,10968,1017,10967v33,-2,72,-8,105,1c1147,10975,1165,10990,1159,11017v-7,30,-34,53,-57,72c1088,11100,1050,11116,1042,11131v-16,28,13,39,34,49c1116,11199,1169,11199,1213,11194v43,-8,59,-11,86,-25em2338,10648v12,15,34,10,56,8c2442,10651,2490,10648,2538,10646v47,-2,94,-10,141,-6c2696,10643,2700,10643,2711,10645em2432,10888v38,-9,73,-24,112,-28c2566,10858,2598,10858,2613,10878v16,20,-2,45,-15,61c2580,10960,2556,10976,2533,10992v-11,7,-14,9,-21,14c2521,11027,2544,11033,2567,11039v37,9,78,11,116,13em1373,12008v-6,-15,-7,-19,-8,-29c1385,11996,1400,12020,1413,12043v31,56,61,113,92,169c1532,12261,1559,12321,1601,12360v28,26,49,20,70,-9c1676,12342,1682,12332,1687,12323em1723,12009v-44,26,-79,54,-119,86c1549,12139,1496,12187,1451,12243v-29,36,-57,72,-77,113em1969,12126v23,-3,45,-1,67,-4c2064,12119,2089,12108,2118,12119v3,2,5,3,8,5em1959,12218v15,14,30,28,49,36c2034,12265,2051,12268,2076,12255v20,-12,28,-16,37,-30em2592,11854v17,-8,32,-11,50,-13c2657,11839,2670,11842,2684,11845v-23,11,-45,22,-69,32c2591,11887,2563,11898,2542,11914v-12,9,-27,22,-20,39c2533,11981,2572,11996,2596,12010v22,13,52,28,62,53c2673,12100,2647,12137,2620,12160v-23,20,-61,34,-91,32c2504,12187,2496,12185,2480,12178em1234,12540v32,-1,58,,90,4c1383,12551,1443,12563,1503,12565v107,4,214,-5,321,-16c1976,12534,2127,12511,2279,12492v144,-18,288,-35,432,-46c2820,12437,2928,12424,3036,12413v15,-2,71,,83,-15c3133,12381,3124,12358,3130,12339em3075,12442v2,-23,-3,-41,3,-69c3088,12324,3102,12275,3112,12226v53,-266,69,-551,79,-823c3192,11379,3188,11357,3187,11335v-14,2,-35,,-54,5c3003,11371,2890,11387,2753,11378v-247,-16,-487,-53,-735,-38c1818,11352,1623,11402,1429,11450v-30,7,-74,13,-102,26c1272,11502,1275,11562,1270,11616v-13,137,-11,277,-10,415c1261,12155,1251,12290,1273,12413v12,65,4,50,47,58c1329,12463,1337,12456,1346,1244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8" style="position:absolute;margin-left:226.6pt;margin-top:21.35pt;width:159.9pt;height:124.2pt;z-index:252316672" coordorigin="10534,8325" coordsize="5641,4382" path="m12641,8325v14,18,16,32,15,56c12655,8408,12650,8438,12645,8465v-6,25,-8,34,-8,51em12676,9743v-10,30,-19,61,-27,92c12640,9869,12632,9907,12627,9942v-2,30,-2,38,-8,56em12648,10341v-4,39,-10,77,-20,115c12620,10486,12613,10518,12609,10549v-4,25,-4,49,-6,74c12600,10641,12599,10647,12600,10660em12620,11034v-7,35,-17,74,-19,109c12599,11181,12605,11220,12607,11258v2,32,6,65,7,97c12615,11369,12613,11382,12611,11396em12592,11712v-7,57,-15,114,-19,171c12569,11945,12572,12007,12575,12068v2,45,3,90,5,135em12578,12383v-9,40,-13,77,-15,118c12560,12546,12560,12589,12562,12634v1,35,1,48,3,72em11145,9421v8,-20,5,27,7,38c11155,9482,11157,9506,11159,9530v5,59,2,118,-2,177c11155,9741,11152,9775,11145,9808v-4,12,-5,16,-3,24em11016,9774v-3,24,-3,50,3,74c11029,9887,11043,9929,11062,9964v17,30,40,64,70,82c11160,10062,11187,10046,11207,10025v30,-31,52,-72,75,-108c11297,9893,11311,9871,11327,9848em10535,10469v15,11,19,32,25,52c10573,10566,10587,10609,10607,10651v20,42,45,93,85,120c10719,10789,10735,10781,10763,10773em10821,10459v-31,17,-68,36,-97,57c10682,10547,10642,10581,10604,10617v-26,25,-54,58,-68,92c10535,10713,10535,10717,10534,10721em10952,10627v24,9,39,5,64,7c11044,10636,11071,10644,11099,10644v4,,8,-1,12,-1em11005,10690v15,20,29,23,55,27c11084,10721,11102,10714,11122,10703em11370,10690v18,-1,30,-8,46,-15c11437,10666,11457,10657,11477,10648em11580,10544v14,8,26,8,43,9c11641,10554,11672,10557,11675,10581v3,26,-22,54,-36,72c11617,10682,11590,10704,11566,10731v-13,14,-17,20,-21,38c11562,10781,11582,10790,11603,10795v29,6,64,14,94,12c11704,10806,11710,10804,11717,10803em13739,9322v2,29,,59,-1,88c13736,9468,13732,9527,13729,9585v-3,60,-8,122,-17,181c13709,9788,13704,9810,13699,9831em13540,9739v12,22,28,38,42,59c13604,9833,13620,9872,13636,9910v14,34,27,94,63,113c13725,10037,13762,10007,13780,9992v36,-31,64,-70,92,-108c13890,9859,13904,9832,13920,9806em13342,10541v6,-24,17,-24,35,-5c13404,10565,13423,10601,13442,10636v20,36,37,77,69,105c13522,10748,13526,10750,13534,10744em13569,10563v-35,24,-72,42,-108,64c13430,10646,13401,10665,13375,10690v-13,13,-16,16,-22,25em13778,10588v20,-5,41,-16,62,-18c13862,10568,13884,10569,13906,10566v3,-1,6,-1,9,-2em13826,10658v4,17,15,16,35,20c13882,10682,13903,10677,13924,10673v16,-4,22,-6,32,-11em14243,10480v20,-5,29,-12,45,-22c14302,10452,14308,10449,14314,10439v-27,-11,-43,-3,-73,7c14214,10455,14188,10466,14169,10488v-16,19,-7,34,7,50c14196,10560,14223,10575,14244,10596v20,21,36,48,28,78c14263,10705,14225,10727,14195,10732v-29,,-38,,-57,-2em13241,10893v62,20,124,24,189,29c13580,10934,13731,10939,13882,10936v165,-4,330,-11,493,-39c14460,10880,14486,10875,14539,10856em10574,11026v20,-20,46,-31,102,-30c10831,10999,10985,11021,11138,11041v195,25,388,49,584,62em13270,11274v8,-16,20,-26,41,-29c13326,11243,13340,11246,13354,11251v18,6,36,10,55,14c13429,11269,13449,11270,13468,11275v-10,20,-25,33,-39,50c13403,11355,13376,11390,13360,11427v-9,22,-10,41,-12,64c13347,11502,13347,11506,13348,11513em13642,11308v11,-10,22,-17,38,-17c13705,11291,13731,11297,13756,11300v20,2,39,5,59,10em13611,11422v21,-4,39,-8,60,-9c13699,11412,13714,11418,13739,11427v12,4,22,6,34,7em14028,11348v19,-8,30,-9,51,-9c14094,11339,14108,11341,14122,11339v10,-1,14,-1,21,-3em14345,11207v-3,-2,-6,-5,-9,-7c14354,11201,14365,11206,14382,11212v16,6,34,9,51,14c14453,11232,14470,11238,14466,11262v-4,23,-32,45,-46,61c14396,11350,14369,11373,14344,11398v-12,13,-24,22,-37,34em13895,11054v-14,19,-29,37,-43,56c13824,11146,13801,11186,13777,11225v-42,67,-80,135,-117,205c13628,11492,13598,11554,13566,11616v-14,26,-23,52,-33,79em13821,11831v4,-14,5,-18,7,-27c13827,11834,13822,11862,13817,11892v-7,43,-13,87,-19,130c13794,12052,13793,12080,13800,12109em13889,11739v11,-9,27,-17,41,-19c13951,11716,13977,11717,13998,11720v21,3,41,3,62,5em13902,11923v18,,28,-8,46,-14c13968,11902,13989,11893,14008,11885v13,-8,18,-11,29,-10em14298,11692v-1,29,-8,55,-13,84c14276,11826,14270,11876,14260,11925v-8,39,-19,78,-21,117c14239,12047,14239,12051,14239,12056em14460,12024v-15,13,-20,17,-29,27c14412,12034,14417,12023,14430,12000v10,-18,20,-19,37,-22c14475,11993,14476,12004,14476,12021v,5,,10,,15em14156,12002v-15,11,-29,28,-47,16c14087,12004,14081,11985,14078,11960v-3,-24,,-49,12,-71c14101,11868,14119,11876,14131,11892v18,24,25,55,32,83c14168,11997,14162,12019,14180,12018em14502,11909v1,-16,3,-38,-18,-43c14466,11861,14446,11872,14439,11889v-9,20,-1,39,9,57c14458,11965,14471,11981,14479,12001v9,21,10,40,1,62c14472,12082,14456,12098,14436,12104v-22,7,-41,-11,-41,-33c14399,12053,14401,12046,14408,12034em14682,11909v11,-4,15,-6,17,-15c14680,11892,14668,11906,14650,11916v-20,11,-42,27,-52,49c14589,11985,14602,12003,14618,12014v18,12,36,15,56,20em13852,12339v1,-6,1,-12,2,-18c13842,12350,13834,12380,13823,12409v-11,31,-22,63,-33,94c13784,12517,13781,12522,13797,12515em13923,12291v13,25,19,52,29,79c13963,12400,13974,12432,13988,12461v7,16,14,35,34,29c14038,12486,14057,12461,14065,12447v10,-16,17,-35,24,-53em14275,12456v-23,14,-37,16,-48,-15c14220,12422,14229,12392,14239,12375v11,-19,32,-39,55,-38c14318,12338,14333,12359,14337,12380v6,35,-6,66,-29,90c14292,12487,14271,12486,14267,12459v1,-6,1,-11,2,-17em14857,12216v-5,-16,-11,-55,-37,-35c14807,12191,14791,12212,14783,12226v-11,21,-18,42,-19,66c14763,12312,14770,12329,14783,12344v12,14,32,18,43,34c14840,12398,14830,12413,14812,12427v-24,18,-47,21,-75,26c14718,12456,14697,12450,14695,12427v2,-14,3,-19,10,-27em15020,12446v-15,2,-38,5,-47,-13c14964,12415,14972,12393,14982,12378v9,-13,23,-27,41,-23c15042,12359,15051,12382,15052,12399v,5,,11,,16em15276,12022v-15,46,-29,91,-41,137c15214,12237,15189,12315,15171,12393v-7,30,-25,70,5,68em15324,12353v-5,17,-10,31,-3,48c15332,12429,15347,12417,15366,12403v18,-13,34,-27,52,-39c15430,12355,15432,12351,15442,12351em15640,12136v3,29,-6,55,-15,84c15611,12265,15597,12312,15580,12356v-9,22,-20,43,-32,64em15568,12202v25,8,23,26,44,42c15615,12245,15618,12247,15621,12248em15719,12300v,27,1,54,-3,81c15714,12395,15711,12406,15710,12420v-3,-15,-4,-21,1,-31em15890,12294v3,20,4,20,-3,38c15870,12327,15865,12309,15870,12286v2,-5,4,-9,6,-14c15894,12284,15902,12301,15908,12323v4,21,4,27,13,38em16023,12269v14,18,17,34,17,57c16056,12311,16070,12294,16088,12281v19,-14,50,-26,69,-3c16181,12307,16173,12353,16168,12386v-4,28,-12,53,-20,8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 xml:space="preserve">Ex. 1) </w:t>
      </w:r>
      <w:r w:rsidR="00FD4D69" w:rsidRPr="007F2936">
        <w:rPr>
          <w:rFonts w:ascii="Times New Roman" w:hAnsi="Times New Roman" w:cs="Times New Roman"/>
          <w:position w:val="-14"/>
          <w:sz w:val="28"/>
          <w:szCs w:val="28"/>
        </w:rPr>
        <w:object w:dxaOrig="1080" w:dyaOrig="400">
          <v:shape id="_x0000_i1056" type="#_x0000_t75" style="width:69.3pt;height:25.8pt" o:ole="">
            <v:imagedata r:id="rId76" o:title=""/>
          </v:shape>
          <o:OLEObject Type="Embed" ProgID="Equation.DSMT4" ShapeID="_x0000_i1056" DrawAspect="Content" ObjectID="_1408767287" r:id="rId77"/>
        </w:objec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  <w:t xml:space="preserve">Ex. 2) </w:t>
      </w:r>
      <w:r w:rsidR="00FD4D69" w:rsidRPr="007F2936">
        <w:rPr>
          <w:rFonts w:ascii="Times New Roman" w:hAnsi="Times New Roman" w:cs="Times New Roman"/>
          <w:position w:val="-14"/>
          <w:sz w:val="28"/>
          <w:szCs w:val="28"/>
        </w:rPr>
        <w:object w:dxaOrig="1200" w:dyaOrig="400">
          <v:shape id="_x0000_i1057" type="#_x0000_t75" style="width:76.75pt;height:25.8pt" o:ole="">
            <v:imagedata r:id="rId78" o:title=""/>
          </v:shape>
          <o:OLEObject Type="Embed" ProgID="Equation.DSMT4" ShapeID="_x0000_i1057" DrawAspect="Content" ObjectID="_1408767288" r:id="rId79"/>
        </w:objec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  <w:t xml:space="preserve">Ex. 3) </w:t>
      </w:r>
      <w:r w:rsidR="00FD4D69" w:rsidRPr="007F2936">
        <w:rPr>
          <w:rFonts w:ascii="Times New Roman" w:hAnsi="Times New Roman" w:cs="Times New Roman"/>
          <w:position w:val="-14"/>
          <w:sz w:val="28"/>
          <w:szCs w:val="28"/>
        </w:rPr>
        <w:object w:dxaOrig="1080" w:dyaOrig="400">
          <v:shape id="_x0000_i1058" type="#_x0000_t75" style="width:69.3pt;height:25.8pt" o:ole="">
            <v:imagedata r:id="rId80" o:title=""/>
          </v:shape>
          <o:OLEObject Type="Embed" ProgID="Equation.DSMT4" ShapeID="_x0000_i1058" DrawAspect="Content" ObjectID="_1408767289" r:id="rId81"/>
        </w:obje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894" style="position:absolute;margin-left:-52.9pt;margin-top:4.7pt;width:41.8pt;height:12.75pt;z-index:252292096" coordorigin="673,8728" coordsize="1476,449" path="m674,8868v2,-18,12,-35,25,-49c717,8800,739,8780,760,8765v26,-19,60,-37,92,-37c873,8728,895,8740,906,8758v15,24,15,59,13,86c915,8897,892,8946,867,8992v-26,48,-60,93,-105,125c747,9128,732,9136,715,9144v21,8,41,10,64,15c813,9166,857,9179,892,9176v21,-2,40,-4,59,-15c962,9153,966,9151,971,9143em1225,8850v-2,-3,-4,-7,-6,-10c1226,8855,1234,8869,1241,8884v29,65,45,135,72,201c1321,9104,1332,9127,1356,9131v11,-1,14,-1,21,-5em1487,8882v-28,-3,-34,6,-56,21c1399,8925,1373,8953,1344,8979v-38,33,-76,66,-113,100c1210,9098,1151,9152,1166,9128v7,-7,13,-15,20,-22em1647,9016v-2,4,-3,7,-5,11c1658,9032,1675,9037,1692,9039v20,2,37,,55,-2c1770,9034,1785,9030,1807,9021em2000,8835v19,-11,32,-9,54,-12c2077,8820,2100,8820,2122,8829v17,7,29,18,26,38c2145,8885,2130,8902,2117,8914v-12,10,-27,16,-40,24c2090,8941,2103,8943,2113,8952v20,18,25,40,17,66c2122,9045,2101,9069,2081,9088v-11,10,-42,36,-58,22c2006,9095,2020,9075,2026,906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95" style="position:absolute;margin-left:-.35pt;margin-top:8.75pt;width:4.65pt;height:3.4pt;z-index:252293120" coordorigin="2527,8870" coordsize="164,121" path="m2541,8905v18,-8,32,-14,52,-19c2614,8880,2636,8874,2657,8871v11,-1,13,-1,20,-1em2527,8990v16,-4,31,-9,47,-10c2594,8979,2613,8981,2633,8981v20,,38,-3,57,-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96" style="position:absolute;margin-left:14.05pt;margin-top:4.6pt;width:7.4pt;height:10.55pt;z-index:252294144" coordorigin="3036,8724" coordsize="261,373" path="m3036,8728v15,-2,30,-4,46,-4c3128,8725,3173,8730,3219,8734v14,1,53,-2,64,11c3300,8766,3294,8775,3282,8799v-19,36,-41,69,-64,102c3183,8950,3152,9004,3117,9052v-11,15,-23,28,-34,4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QBHQIaIgEgAGgMAAAAAADAAAAAAAAARljPVIrml8VPjwb4utLhmyIDIWQGPoBED/AAAEgRRP8B&#10;RTUbAgCt/0Y1GwIArf9XDQAAAAUDOAtlGRYyBACQmwMzBACQggI4CAD+AwAAAIB/FR29bj8/l44/&#10;AACAtwAAgLcKWyaE/BBt+CDdo08KcpSpCCE63rXTg21vO86oQxV0UyCD/iwE/iwFGaiBCYmMOPoc&#10;caxGpw3Xi3x8EIT0R49hHq5axnCYijBGCAiDg8/LNEAKP0AjpcEwbQ4A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98" style="position:absolute;margin-left:64.95pt;margin-top:2.9pt;width:6.75pt;height:8.75pt;z-index:252296192" coordorigin="4831,8665" coordsize="239,308" path="m4831,8728v23,-21,44,-35,73,-48c4931,8668,4972,8655,5001,8670v33,17,37,59,32,90c5023,8818,4984,8871,4943,8911v-22,22,-49,42,-76,57c4864,8969,4861,8971,4858,8972v30,-1,59,-7,89,-8c4978,8963,5005,8955,5035,8946v18,-5,24,-6,34,-1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wBHQIWHgEgAGgMAAAAAADAAAAAAAAARljPVIrml8VPjwb4utLhmyIDIWQGPoBED/AAAEgRRP8B&#10;RTUbAgCt/0Y1GwIArf9XDQAAAAUDOAtlGRYyBACQmwMzBACQggI4CAD+AwAAAIB/FR29bj8/l44/&#10;AACAtwAAgLcKYyeE/C59+Fz9yoV1RtWePDl05ceGs4StgtqOBakpUx2vGoCE/Ff5+K/1yd2fBG2D&#10;BmxUwSRjhrhvO9xGMJ204sMrgITzd4lg5euN4xjEjCKEQAEevtwwiAo/QCMbAVItDgA5QA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899" style="position:absolute;margin-left:79.3pt;margin-top:1.85pt;width:28.6pt;height:9.2pt;z-index:252297216" coordorigin="5337,8628" coordsize="1010,324" path="m5346,8668v18,23,39,43,58,65c5432,8765,5459,8798,5482,8834v16,24,27,50,48,71c5543,8918,5548,8912,5563,8906em5610,8735v-37,16,-70,35,-105,53c5466,8808,5425,8827,5385,8844v-16,7,-31,14,-48,19em5822,8799v19,1,36,,56,-2c5907,8795,5931,8792,5960,8786v16,-3,30,-8,46,-14em6203,8642v21,-14,31,-13,55,-11c6282,8633,6316,8638,6326,8664v9,23,-2,49,-12,69c6304,8754,6290,8773,6277,8793v16,6,32,6,47,14c6347,8820,6349,8842,6342,8865v-9,27,-35,49,-58,64c6264,8942,6237,8960,6213,8948v-10,-9,-14,-13,-12,-2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00" style="position:absolute;margin-left:117.15pt;margin-top:2.9pt;width:4.95pt;height:4.2pt;z-index:252298240" coordorigin="6673,8665" coordsize="174,148" path="m6673,8694v21,-6,42,-10,63,-15c6761,8674,6785,8667,6810,8665v12,-1,24,1,36,1em6688,8812v22,-3,37,-16,59,-19c6775,8789,6804,8787,6832,878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04" style="position:absolute;margin-left:60pt;margin-top:17.15pt;width:101.4pt;height:21.9pt;z-index:252302336" coordorigin="4657,9167" coordsize="3576,772" path="m5858,9356v7,24,20,5,40,-1c5917,9349,5937,9353,5956,9353v30,,57,-7,86,-10c6076,9340,6107,9338,6139,9324v5,-3,10,-5,15,-8em6082,9199v,18,2,39,,57c6077,9294,6071,9332,6064,9369v-7,37,-14,73,-21,110c6042,9483,6041,9487,6040,9491em6248,9225v16,-16,38,-37,60,-45c6326,9173,6353,9166,6371,9179v17,12,13,37,9,54c6373,9261,6357,9291,6340,9315v-11,14,-25,27,-11,45c6365,9405,6388,9448,6368,9509v-13,39,-39,74,-75,95c6261,9623,6240,9614,6213,9595em7244,9313v18,-2,34,-6,51,-9c7318,9300,7342,9299,7365,9294v23,-5,32,-13,45,-30em7391,9167v-5,25,-7,51,-11,76c7375,9273,7367,9304,7361,9334v-4,22,-17,36,2,46em7517,9196v10,-3,27,-7,38,-6c7568,9192,7593,9197,7600,9210v9,17,-1,30,-9,44c7606,9266,7622,9276,7631,9294v17,35,11,78,-3,113c7617,9435,7601,9460,7574,9474v-18,9,-28,3,-45,-4em4664,9938v17,-8,11,-28,29,-32c4714,9901,4737,9904,4759,9904v270,-1,539,-18,810,-28c5917,9864,6263,9828,6606,9769v134,-23,267,-41,403,-43c7240,9722,7472,9754,7703,9756v96,1,192,1,288,3c8047,9760,8125,9772,8179,9760v22,-5,42,-23,53,-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0" style="position:absolute;margin-left:217.15pt;margin-top:4.4pt;width:30.65pt;height:9.9pt;z-index:252308480" coordorigin="10200,8718" coordsize="1081,349" path="m10210,8799v-13,-6,5,-23,23,-37c10254,8746,10276,8728,10302,8721v21,-6,44,-5,56,15c10374,8761,10363,8788,10353,8813v-13,31,-31,56,-55,80c10284,8907,10260,8917,10249,8934v-2,5,-4,9,-6,14c10263,8967,10288,8982,10315,8988v21,5,49,9,70,3c10390,8989,10394,8987,10399,8985em10615,8894v11,-10,15,-15,28,-18c10654,8892,10658,8906,10664,8924v7,19,12,39,20,58c10697,9011,10705,9007,10728,8992em10787,8876v-28,17,-54,38,-81,55c10682,8946,10651,8961,10629,8980v-4,4,-33,38,-5,4em10931,8965v19,-11,33,-19,54,-24c11001,8938,11013,8935,11029,8934em11194,8843v12,-18,21,-23,43,-25c11261,8816,11273,8824,11272,8850v-1,16,-19,31,-25,45c11238,8913,11273,8931,11279,8949v9,27,-12,60,-28,79c11242,9039,11217,9065,11202,9066v-11,-4,-15,-6,-17,-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1" style="position:absolute;margin-left:257.55pt;margin-top:7.25pt;width:20.6pt;height:6.95pt;z-index:252309504" coordorigin="11626,8818" coordsize="726,244" path="m11627,8906v6,-21,20,-21,44,-22c11692,8883,11717,8881,11738,8886v11,4,15,5,21,9em11669,9019v21,3,36,-6,56,-18c11741,8993,11746,8990,11754,8981em11971,8949v19,-12,25,-8,47,-4c12021,8945,12024,8946,12027,8946em12212,8822v17,-1,32,-2,49,-3c12281,8818,12322,8815,12339,8832v15,15,13,32,9,51c12342,8911,12330,8934,12318,8959v-13,27,-30,52,-46,77c12262,9050,12259,9054,12250,906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2" style="position:absolute;margin-left:286.35pt;margin-top:7.15pt;width:.5pt;height:18.55pt;z-index:252310528" coordorigin="12642,8814" coordsize="17,655" path="m12648,8814v-2,16,-2,30,-1,46c12648,8890,12650,8920,12650,8950v,30,3,59,7,89em12658,9294v-3,28,-7,56,-8,84c12648,9408,12646,9438,12642,946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3" style="position:absolute;margin-left:295.55pt;margin-top:7.15pt;width:37.25pt;height:8.4pt;z-index:252311552" coordorigin="12966,8814" coordsize="1315,296" path="m12966,8850v9,-16,25,-26,44,-31c13039,8812,13073,8811,13100,8825v30,16,36,47,28,78c13118,8941,13088,8972,13061,8999v-20,19,-48,33,-66,53c12992,9057,12988,9062,12985,9067v16,19,30,27,54,34c13073,9111,13098,9109,13132,9101em13373,8906v22,13,41,28,61,44c13440,8955,13470,8981,13478,8978v2,-3,5,-7,7,-10em13478,8916v-14,-11,-26,-17,-43,-3c13415,8929,13395,8949,13378,8968v-18,19,-34,41,-53,59c13317,9035,13286,9072,13319,9031em13648,8950v18,-2,33,-2,51,1c13722,8955,13743,8963,13766,8968v17,2,23,3,34,4em13946,8871v,-18,14,-28,38,-30c14008,8839,14014,8856,14014,8877v,18,-17,36,-27,48c13971,8944,13988,8952,13995,8974v6,21,3,38,-5,58c13981,9055,13964,9076,13942,9088v-22,13,-23,9,-36,-6em14184,8984v19,-7,36,-17,55,-24c14255,8954,14263,8954,14280,8954em14209,9068v18,-4,34,-6,51,-1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4" style="position:absolute;margin-left:339.5pt;margin-top:8.3pt;width:5.3pt;height:7.55pt;z-index:252312576" coordorigin="14516,8854" coordsize="188,267" path="m14516,8865v15,-16,26,-10,49,-9c14594,8857,14624,8861,14653,8863v19,2,54,-2,50,27c14699,8924,14640,8974,14620,8999v-27,33,-56,64,-82,97c14530,9109,14528,9112,14522,912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BHQIUGAEgAGgMAAAAAADAAAAAAAAARljPVIrml8VPjwb4utLhmyIDIWQGPoBED/AAAEgRRP8B&#10;RTUbAgCt/0Y1GwIArf9XDQAAAAUDOAtlGRYyBACQmwMzBACQggI4CAD+AwAAAIB/FR29bj8/l44/&#10;AACAtwAAgLcKUhuE/NDB+aGHNLFTBGEa1vwbb8t61hBgzUyAhPxZ5fizz16pThBGCFeRhxSsgywx&#10;30iF5w4rNPLDGhghghghIYJYcPl44gAKABEgcMAPgeB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5" style="position:absolute;margin-left:407.15pt;margin-top:3.65pt;width:42.1pt;height:11.5pt;z-index:252313600" coordorigin="16903,8690" coordsize="1485,407" path="m16908,8816v6,-21,10,-32,30,-52c16969,8733,17004,8713,17045,8699v50,-17,104,-10,121,47c17181,8799,17155,8861,17132,8907v-37,74,-96,141,-171,176c16941,9091,16936,9093,16922,9095v18,-15,23,-7,46,-8c17017,9086,17069,9088,17118,9080v43,-7,89,-15,126,-38c17251,9037,17257,9032,17264,9027em17408,8846v-6,-28,24,19,30,28c17464,8908,17484,8946,17508,8982v21,31,46,67,80,84c17621,9083,17639,9066,17661,9041v5,-7,11,-13,16,-20em17729,8827v-27,6,-56,26,-78,44c17608,8907,17570,8949,17527,8985v-26,22,-64,61,-97,73c17427,9058,17424,9057,17421,9057em17877,8899v20,11,36,5,59,1c17969,8895,18000,8893,18033,8892v18,-1,24,-1,36,-3em18238,8778v19,-11,37,-22,56,-32c18317,8734,18341,8723,18368,8724v33,1,14,44,7,60c18364,8808,18347,8831,18330,8851v-23,27,-22,29,5,54c18351,8920,18364,8936,18365,8959v3,46,-39,92,-77,112c18267,9082,18232,9102,18208,9088v-9,-11,-12,-16,-10,-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6" style="position:absolute;margin-left:459.45pt;margin-top:5.75pt;width:7.6pt;height:5.55pt;z-index:252314624" coordorigin="18749,8765" coordsize="267,196" path="m18756,8845v-5,-27,,-33,26,-48c18805,8783,18839,8767,18866,8765v19,-2,39,2,56,10em18826,8920v9,25,19,25,44,34c18899,8964,18931,8960,18960,8953v28,-8,37,-11,55,-2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17" style="position:absolute;margin-left:476.45pt;margin-top:.5pt;width:9.05pt;height:12.4pt;z-index:252315648" coordorigin="19348,8579" coordsize="319,438" path="m19504,8864v-12,21,-19,33,-37,48c19446,8929,19425,8931,19401,8915v-33,-22,-35,-72,-30,-107c19379,8748,19412,8688,19454,8645v37,-38,95,-77,151,-64c19661,8594,19674,8660,19665,8709v-15,78,-69,160,-124,215c19485,8981,19424,9005,19348,90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kBHQIeJgEgAGgMAAAAAADAAAAAAAAARljPVIrml8VPjwb4utLhmyIDIWQGPoBED/AAAEgRRP8B&#10;RTUbAgCt/0Y1GwIArf9XDQAAAAUDOAtlGRYyBACQmwMzBACQggI4CAD+AwAAAIB/FR29bj8/l44/&#10;AACAtwAAgLcKYCGF+khL6SJYp41sktEVl12AwE2AgjhtvxuDyeBxM+BhoiCF+LNj4sv0NtWDYWPB&#10;03xxwUTYDBYbCYi66iamTD4PC4uE8hd+Et/DTijOdQAGnn7awAoAESAwf9XX4FDKAV=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33" style="position:absolute;margin-left:398.45pt;margin-top:14.15pt;width:107.6pt;height:80.5pt;z-index:252332032" coordorigin="16597,9716" coordsize="3795,2839" path="m16606,9790v23,7,25,15,48,19c16702,9816,16758,9814,16807,9815v351,7,701,-29,1052,-40c18312,9760,18768,9767,19221,9771v323,3,633,45,953,-17c20232,9743,20290,9732,20348,9723v23,-5,28,-7,43,-7em17415,10326v2,-15,6,-42,20,-52c17455,10260,17485,10245,17510,10239v29,-8,62,-7,87,11c17619,10265,17621,10300,17612,10323v-14,37,-51,70,-81,93c17504,10437,17474,10452,17445,10469v-4,3,-7,5,-11,8c17458,10473,17483,10468,17507,10469v41,1,79,-4,120,-12c17654,10451,17663,10449,17679,10441em17842,10235v8,28,19,43,41,63c17907,10320,17931,10343,17955,10365v19,17,39,32,57,50c18015,10418,18018,10421,18021,10424em18027,10323v-40,23,-82,41,-123,63c17870,10404,17842,10430,17807,10447v-3,1,-6,3,-9,4em18433,10242v24,-1,45,,69,2c18506,10244,18509,10243,18513,10243em18391,10368v33,1,53,-2,83,-13c18501,10346,18510,10342,18526,10331em18897,10047v12,-8,26,-20,42,-19c18957,10029,18975,10042,18986,10056v14,17,15,38,10,59c18990,10139,18975,10150,18957,10164v12,14,25,27,39,38c19021,10222,19041,10251,19030,10284v-9,27,-39,49,-62,64c18934,10371,18901,10386,18862,10399v-21,7,-38,10,-60,11em17305,10635v26,-11,48,-18,75,-25c17430,10598,17478,10600,17529,10600v103,-1,206,,308,-6c17916,10589,17993,10575,18070,10558em17633,10738v18,-6,44,-14,63,-14c17724,10725,17755,10732,17769,10758v17,33,-6,68,-24,93c17722,10882,17694,10902,17665,10926v-4,4,-7,7,-11,11c17659,10956,17693,10954,17716,10955v58,2,116,5,174,1c17906,10954,17921,10953,17937,10951em18774,10544v23,14,42,14,69,16c18886,10563,18926,10561,18968,10560v25,-1,48,-2,73,-4em18864,10702v21,-24,36,-28,69,-30c18962,10671,18998,10675,19011,10705v15,34,-10,75,-27,102c18963,10841,18932,10866,18908,10897v-19,25,-23,32,5,50c18950,10970,18992,10969,19033,10966em17753,11519v7,33,21,59,40,88c17822,11653,17854,11698,17892,11737v27,27,71,62,111,65c18012,11801,18020,11800,18029,11799em18112,11548v-42,34,-86,62,-129,94c17932,11680,17882,11722,17828,11756v-25,15,-46,27,-69,45em18292,11621v13,-15,32,-32,52,-38c18366,11576,18397,11577,18419,11583v13,5,16,6,24,9em18366,11687v-2,24,5,29,30,34c18427,11728,18461,11725,18492,11719v10,-2,19,-5,29,-7em18921,11453v-11,12,-7,30,-8,50c18912,11525,18912,11548,18911,11570v-1,30,-1,60,-2,90c18908,11691,18906,11723,18907,11754v1,23,3,44,8,67em19253,11307v-6,19,-5,38,-6,58c19246,11391,19247,11418,19246,11444v-1,18,-3,35,-2,53em19124,11725v11,-8,31,-25,44,-29c19193,11689,19220,11681,19246,11677v27,-4,55,-1,81,-3c19341,11673,19356,11670,19370,11669em19225,11878v10,-19,18,-27,35,-39c19273,11830,19290,11820,19307,11828v17,8,19,30,15,46c19315,11902,19296,11930,19274,11948v-12,9,-17,12,-23,21c19265,11989,19276,11984,19299,11991v35,10,64,13,100,11c19408,12001,19417,12001,19426,12000em17310,11199v16,7,-23,-3,-7,4c17346,11223,17407,11246,17458,11249v214,11,458,-74,666,-114c18508,11062,18883,11023,19273,11008v171,-7,548,-105,707,-20c20037,11019,20032,11087,20036,11147v23,389,-112,740,-175,1116c19848,12339,19850,12420,19832,12495v-4,4,-8,8,-12,12c19752,12496,19683,12484,19614,12468v-607,-138,-1356,-175,-1958,8c17627,12485,17559,12496,17542,12528v-8,15,40,11,33,26c17576,12543,17601,12548,17596,12517v-35,-208,-122,-418,-189,-617c17325,11654,17176,11373,17158,11112v-4,-56,21,-70,35,-11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40" style="position:absolute;margin-left:435.1pt;margin-top:2.75pt;width:11.7pt;height:9.15pt;z-index:252339200" coordorigin="17890,9314" coordsize="412,322" path="m17890,9515v17,5,33,7,51,10c17967,9529,17992,9531,18017,9530v18,-1,37,,55,1em18038,9393v-4,20,-5,40,-9,59c18023,9481,18019,9510,18011,9539v-4,16,-30,79,-19,96c17995,9635,17998,9634,18001,9634em18213,9339v16,-12,26,-17,45,-22c18280,9311,18291,9320,18299,9341v7,19,-5,43,-13,59c18276,9419,18262,9433,18247,9448v7,17,21,24,31,41c18293,9514,18294,9540,18282,9566v-9,19,-29,39,-48,47c18210,9623,18209,9602,18201,958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41" style="position:absolute;margin-left:471.75pt;margin-top:.5pt;width:11.55pt;height:7.9pt;z-index:252340224" coordorigin="19182,9234" coordsize="407,278" path="m19182,9332v22,4,42,3,64,4c19277,9337,19309,9347,19339,9349v14,1,32,-2,46,-3em19364,9234v-12,15,-29,35,-37,53c19313,9319,19307,9355,19297,9388v-4,15,-21,64,-11,79c19289,9468,19292,9468,19295,9469em19514,9235v16,3,34,4,48,14c19576,9259,19594,9280,19588,9300v-4,14,-36,41,-32,55c19564,9378,19584,9387,19583,9415v-1,26,-12,43,-28,62c19530,9506,19503,9510,19466,95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05" style="position:absolute;margin-left:71.7pt;margin-top:10.75pt;width:18.05pt;height:11.15pt;z-index:252303360" coordorigin="5070,10248" coordsize="637,393" path="m5123,10324v-14,9,-16,7,-30,10c5106,10322,5123,10304,5139,10294v28,-18,64,-37,97,-44c5263,10245,5295,10251,5298,10285v5,58,-44,123,-78,165c5187,10490,5148,10528,5109,10562v-16,14,-28,24,-39,42c5080,10624,5101,10630,5124,10634v40,7,92,11,132,5c5303,10632,5337,10607,5374,10580em5503,10381v17,16,32,31,46,50c5568,10458,5584,10488,5599,10517v14,26,27,55,46,78c5654,10605,5657,10609,5666,10611em5706,10416v-30,21,-47,42,-71,68c5609,10512,5577,10541,5556,10574v-11,17,-17,33,-29,4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06" style="position:absolute;margin-left:101.95pt;margin-top:14.6pt;width:5.65pt;height:4.1pt;z-index:252304384" coordorigin="6137,10384" coordsize="199,144" path="m6137,10386v21,-2,43,-2,64,-1c6225,10386,6250,10387,6273,10394v4,2,8,3,12,5em6181,10476v9,25,23,30,49,40c6253,10525,6279,10527,6303,10527v16,-1,22,-1,32,-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4BHQISEAEgAGgMAAAAAADAAAAAAAAARljPVIrml8VPjwb4utLhmyIDIWQGPoBED/AAAEgRRP8B&#10;RTUbAgCt/0Y1GwIArf9XDQAAAAUDOAtlGRYyBACQmwMzBACQggI4CAD+AwAAAIB/FR29bj8/l44/&#10;AACAtwAAgLcKLwqD/iI4/iIf4IxGesiD/jek/jepxKGt6IbJGCYNXxdPKwMACgARILDuI17gUMoB&#10;CjQMhPxFHfiKPcrDmnAqhPxwffjgr18LXatUZ1CGylg+Cga2JiZOzg0ACgARIHCeQF7g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07" style="position:absolute;margin-left:118.15pt;margin-top:14.25pt;width:6.5pt;height:1.35pt;z-index:252305408" coordorigin="6708,10371" coordsize="229,49" path="m6715,10400v-2,4,-5,8,-7,12c6731,10419,6750,10419,6775,10418v33,-1,66,-5,98,-14c6898,10397,6915,10386,6936,1037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UBHQIWCAEgAGgMAAAAAADAAAAAAAAARljPVIrml8VPjwb4utLhmyIDIWQGPoBED/AAAEgRRP8B&#10;RTUbAgCt/0Y1GwIArf9XDQAAAAUDOAtlGRYyBACQmwMzBACQggI4CAD+AwAAAIB/FR29bj8/l44/&#10;AACAtwAAgLcKPBCE/E4N+JwfLkcrHmlRCl6zhPxvbfje32bWLPaqNU53heMNXDFl55Y5YZZ8/g4o&#10;wAo/QCIewvRFDgA5QA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08" style="position:absolute;margin-left:132.25pt;margin-top:7.8pt;width:8pt;height:9.3pt;z-index:252306432" coordorigin="7205,10144" coordsize="282,329" path="m7240,10144v-12,16,-26,33,-32,52c7203,10212,7204,10235,7207,10252v4,19,15,34,31,44c7263,10311,7292,10320,7321,10323v37,4,66,3,101,-11c7448,10302,7460,10289,7478,10270em7486,10156v-16,55,-30,110,-50,164c7417,10371,7400,10422,7378,1047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21" style="position:absolute;margin-left:73.45pt;margin-top:9.15pt;width:14.1pt;height:1.85pt;z-index:252319744" coordorigin="5131,10845" coordsize="497,64" path="m5131,10865v6,15,13,40,33,43c5196,10913,5243,10906,5275,10902v57,-7,114,-19,171,-23c5493,10875,5539,10870,5585,10858v22,-7,28,-9,42,-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kBHQIoCAEgAGgMAAAAAADAAAAAAAAARljPVIrml8VPjwb4utLhmyIDIWQGPoBED/AAAEgRRP8B&#10;RTUbAgCt/0Y1GwIArf9XDQAAAAUDOAtlGRYyBACQmwMzBACQggI4CAD+AwAAAIB/FR29bj8/l44/&#10;AACAtwAAgLcKQBOE/DOF+GbmFrU4TRSxHTO+PCCD/jsA/jrnvceLy61ul8OurIXWQRQYXAw0wyxx&#10;x04HMoQKP0Ai7IL5VQ4A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22" style="position:absolute;margin-left:80.95pt;margin-top:15.25pt;width:6.6pt;height:6.25pt;z-index:252320768" coordorigin="5395,11060" coordsize="234,220" path="m5395,11070v24,1,43,-4,67,-7c5486,11060,5522,11054,5544,11069v23,15,10,49,1,68c5530,11167,5506,11193,5483,11217v-16,17,-20,18,-25,40c5479,11268,5501,11277,5525,11279v36,3,68,-4,103,-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4BHQIUFgEgAGgMAAAAAADAAAAAAAAARljPVIrml8VPjwb4utLhmyIDIWQGPoBED/AAAEgRRP8B&#10;RTUbAgCt/0Y1GwIArf9XDQAAAAUDOAtlGRYyBACQmwMzBACQggI4CAD+AwAAAIB/FR29bj8/l44/&#10;AACAtwAAgLcKVR6E/Dfx+G/lwqMkZVvnx58OGs5Swao6sWaGqlCE/HjR+PGlCOPBOzBbEpCM41rr&#10;4GdCd54whPGHPhHl5ZxnFFCcowiCOXr44RAKABEgoNZZX+B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23" style="position:absolute;margin-left:129.05pt;margin-top:2.5pt;width:7.75pt;height:2.6pt;z-index:252321792" coordorigin="7092,10609" coordsize="274,92" path="m7092,10700v19,-20,41,-25,69,-36c7209,10646,7260,10630,7310,10620v18,-4,37,-7,55,-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YBHQIYCgEgAGgMAAAAAADAAAAAAAAARljPVIrml8VPjwb4utLhmyIDIWQGPoBED/AAAEgRRP8B&#10;RTUbAgCt/0Y1GwIArf9XDQAAAAUDOAtlGRYyBACQmwMzBACQggI4CAD+AwAAAIB/FR29bj8/l44/&#10;AACAtwAAgLcKPQ+E/FRh+KjFmzW1RwKwz4bghPxzofjnRb9Wm1ZQnSkYAIbIV6gKePg4GFg4+1gY&#10;GAAKP0AiIwL9lQ4A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24" style="position:absolute;margin-left:133.25pt;margin-top:6.3pt;width:5.5pt;height:8.1pt;z-index:252322816" coordorigin="7240,10743" coordsize="194,287" path="m7240,10798v21,-13,44,-23,65,-35c7320,10754,7348,10734,7367,10747v22,15,-2,57,-9,72c7340,10857,7315,10893,7289,10926v-14,18,-40,40,-36,66c7256,11015,7294,11019,7311,11022v42,7,80,5,122,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wBHQISHAEgAGgMAAAAAADAAAAAAAAARljPVIrml8VPjwb4utLhmyIDIWQGPoBED/AAAEgRRP8B&#10;RTUbAgCt/0Y1GwIArf9XDQAAAAUDOAtlGRYyBACQmwMzBACQggI4CAD+AwAAAIB/FR29bj8/l44/&#10;AACAtwAAgLcKUx2E/Fbd+K1GNMWGV648eXHedZQwYsWTJmlsiqCD/jqI/jqXma30jly5Y4REzxvM&#10;3luL2IXkDcmdpljhhEMEMBDAhhp0NsEYCj9AIrmC/sUOADlA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25" style="position:absolute;margin-left:87.55pt;margin-top:18pt;width:10.45pt;height:6.75pt;z-index:252323840" coordorigin="5628,11809" coordsize="369,239" path="m5628,11811v33,6,55,32,83,55c5764,11910,5819,11957,5875,11997v27,19,61,43,95,50c5984,12047,5989,12047,5996,1204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4BHQIgFgEgAGgMAAAAAADAAAAAAAAARljPVIrml8VPjwb4utLhmyIDIWQGPoBED/AAAEgRRP8B&#10;RTUbAgCt/0Y1GwIArf9XDQAAAAUDOAtlGRYyBACQmwMzBACQggI4CAD+AwAAAIB/FR29bj8/l44/&#10;AACAtwAAgLcKRROG8O8nh3lT0/YRclBREFBwMTBS6JgwhPyDNfkGbRhyL5lEJ5YbWPGAheQNuiz9&#10;ccccKOOOvL4OAAo/QCOCAwGFDgA5QA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26" style="position:absolute;margin-left:87.8pt;margin-top:18.1pt;width:10pt;height:9.55pt;z-index:252324864" coordorigin="5637,11812" coordsize="353,338" path="m5989,11812v-25,20,-49,41,-74,61c5868,11911,5827,11954,5784,11997v-42,42,-80,84,-120,127c5649,12138,5646,12141,5637,1214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oBHQIeHAEgAGgMAAAAAADAAAAAAAAARljPVIrml8VPjwb4utLhmyIDIWQGPoBED/AAAEgRRP8B&#10;RTUbAgCt/0Y1GwIArf9XDQAAAAUDOAtlGRYyBACQmwMzBACQggI4CAD+AwAAAIB/FR29bj8/l44/&#10;AACAtwAAgLcKQRCE/EHl+IQ3HeO22WFaapZM2oCE/IM5+QYukd1dEJQx2z58ucCF5A3cGBxMs8cs&#10;c+FzMcEICgARICD3WGDg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30" style="position:absolute;margin-left:131.45pt;margin-top:15.05pt;width:4.75pt;height:10.1pt;z-index:252328960" coordorigin="7178,11706" coordsize="167,356" path="m7192,11718v17,-7,30,-10,49,-11c7266,11706,7294,11710,7306,11736v15,32,3,76,-10,106c7277,11886,7243,11927,7205,11956v-13,8,-16,10,-24,16c7187,11996,7213,12006,7240,12017v30,12,58,30,88,40c7333,12058,7339,12060,7344,1206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MBHQIQIAEgAGgMAAAAAADAAAAAAAAARljPVIrml8VPjwb4utLhmyIDIWQGPoBED/AAAEgRRP8B&#10;RTUbAgCt/0Y1GwIArf9XDQAAAAUDOAtlGRYyBACQmwMzBACQggI4CAD+AwAAAIB/FR29bj8/l44/&#10;AACAtwAAgLcKWiCF+Ku74q78BNHgIYqZbab565YUkk2Elkz1dk9k8s6E/IHp+QPW8p2jitbFghJW&#10;tcOGePVr4GOlcE61heYuF0GxhSoYQhgAQwx4PQwQwgoAESCw8Odg4F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31" style="position:absolute;margin-left:76.05pt;margin-top:-.5pt;width:75.45pt;height:37.9pt;z-index:252329984" coordorigin="5222,11157" coordsize="2662,1337" path="m5222,11645v13,15,30,7,46,39c5372,11894,5305,12169,5442,12374v84,125,265,117,397,119c6138,12497,6444,12497,6742,12478v182,-12,354,-62,531,-103c7380,12350,7487,12334,7595,12315v60,-11,157,-30,208,-66c7850,12216,7848,12203,7853,12141v27,-311,25,-657,30,-970c7881,11166,7880,11162,7878,11157v-31,15,-60,34,-94,44c7582,11259,7348,11223,7141,11220v-359,-6,-722,-22,-1079,27c5853,11276,5576,11417,5369,11398v-28,-3,-39,-19,-56,-2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" annotation="t"/>
          </v:shape>
        </w:pic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27" style="position:absolute;margin-left:104.75pt;margin-top:.75pt;width:6pt;height:1.15pt;z-index:252325888" coordorigin="6236,11855" coordsize="211,40" path="m6236,11894v26,-11,50,-20,78,-27c6346,11859,6383,11853,6417,11855v16,3,21,3,29,1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LIBHQIUCAEgAGgMAAAAAADAAAAAAAAARljPVIrml8VPjwb4utLhmyIDIWQGPoBED/AAAEgRRP8B&#10;RTUbAgCt/0Y1GwIArf9XDQAAAAUDOAtlGRYyBACQmwMzBACQggI4CAD+AwAAAIB/FR29bj8/l44/&#10;AACAtwAAgLcKOQ2F+Iuz4i7WOjw0EkmDitpAg/5COP5COXHOJnleMaCGydgeAgbOBh4WRq41BgoA&#10;ESCgkohg4F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28" style="position:absolute;margin-left:106.75pt;margin-top:4.6pt;width:6.55pt;height:.6pt;z-index:252326912" coordorigin="6306,11991" coordsize="231,21" path="m6306,11991v27,19,39,17,72,18c6422,12011,6461,12008,6504,11999v11,-3,21,-5,32,-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wBHQIUBgEgAGgMAAAAAADAAAAAAAAARljPVIrml8VPjwb4utLhmyIDIWQGPoBED/AAAEgRRP8B&#10;RTUbAgCt/0Y1GwIArf9XDQAAAAUDOAtlGRYyBACQmwMzBACQggI4CAD+AwAAAIB/FR29bj8/l44/&#10;AACAtwAAgLcKMwuE/Ec1+I5viQtixSjSIIP+Qub+Qufwt81ZzciGzZieAl6WJnaODAo/QCMJgwUt&#10;DgA5QA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29" style="position:absolute;margin-left:120.45pt;margin-top:1.9pt;width:3.7pt;height:2.1pt;z-index:252327936" coordorigin="6790,11895" coordsize="130,74" path="m6790,11964v14,,31,-10,46,-20c6856,11930,6877,11917,6899,11905v7,-3,13,-7,20,-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0BHQIMCAEgAGgMAAAAAADAAAAAAAAARljPVIrml8VPjwb4utLhmyIDIWQGPoBED/AAAEgRRP8B&#10;RTUbAgCt/0Y1GwIArf9XDQAAAAUDOAtlGRYyBACQmwMzBACQggI4CAD+AwAAAIB/FR29bj8/l44/&#10;AACAtwAAgLcKNAuE/E9R+J5XXwIyhCUJAIP+Qrb+QrHPh8s5xNwAhs1YhLmPlbGBgYAKABEgAPfI&#10;YOBQygF=&#10;" annotation="t"/>
          </v:shape>
        </w:pict>
      </w:r>
    </w:p>
    <w:p w:rsidR="00FD4D69" w:rsidRDefault="009134BB" w:rsidP="00FD4D6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34" style="position:absolute;margin-left:-28.9pt;margin-top:20.35pt;width:191.9pt;height:393.85pt;z-index:252333056" coordorigin="1521,13199" coordsize="6770,13894" path="m5151,13199v-5,18,-17,30,-33,41c5095,13255,5072,13263,5045,13270v-31,8,-64,13,-96,12c4933,13282,4917,13279,4901,13278v36,-14,71,-18,110,-24c5052,13248,5097,13237,5139,13238v5,1,11,2,16,3c5141,13270,5111,13270,5080,13280v-50,16,-100,27,-152,33c4918,13314,4837,13329,4829,13319v5,-15,8,-21,21,-24em6016,17281v-9,-18,-24,-19,-31,-38c5919,17071,5936,16874,5897,16696v-58,-265,-137,-527,-217,-786c5627,15739,5586,15568,5557,15391v-33,-205,-23,-426,-81,-625c5432,14613,5356,14470,5314,14316v-38,-142,-53,-283,-115,-419c5172,13838,5110,13766,5106,13703v9,-5,12,-8,18,-12em1527,19752v2,13,3,17,-6,22c1576,19771,1634,19770,1691,19764v296,-32,556,-47,853,-11c2888,19795,3218,19771,3562,19769v175,-1,348,7,523,5c4410,19770,4736,19752,5059,19712v658,-82,1311,-129,1974,-128c7406,19585,7813,19673,8176,19560v39,-12,75,-30,114,-44em5789,18028v2,18,4,36,5,54c5795,18109,5794,18136,5794,18163v-1,165,-2,331,-11,495c5781,18694,5778,18729,5776,18765v-5,81,1,163,-4,244c5768,19088,5765,19166,5765,19246v,46,-5,92,-10,138c5751,19421,5746,19457,5745,19494v-1,30,,60,3,90em5752,19819v-7,37,-12,75,-15,113c5734,19968,5735,20003,5736,20039em5757,20588v-8,66,-16,133,-20,199c5734,20837,5732,20887,5731,20937em5723,21792v1,69,-2,138,,207c5727,22174,5717,22346,5704,22521v-21,284,-29,559,-15,844c5694,23475,5696,23586,5696,23696v1,164,-5,329,-13,492c5676,24287,5674,24320,5673,24386em3297,17877v-3,22,-4,45,-6,68c3287,17996,3288,18046,3285,18097v-3,52,-12,103,-9,155c3277,18262,3279,18272,3280,18282em3273,21456v-6,111,-17,222,-24,333c3242,21898,3241,22007,3235,22116v-6,69,-8,93,-5,140em3193,22673v-4,63,-8,126,-11,189c3181,22879,3179,22895,3178,22912em3232,23688v-3,54,-9,106,-12,160c3210,24013,3199,24182,3202,24348v1,61,4,119,10,179em1640,20739v6,5,18,3,57,-5c1793,20713,1891,20707,1989,20699v151,-13,302,-24,453,-37c2541,20654,2640,20648,2739,20634em2038,21030v4,-19,5,-40,31,-47c2102,20974,2144,20974,2178,20977v25,2,69,9,74,41c2259,21058,2212,21100,2190,21127v-43,52,-95,98,-135,152c2029,21315,1992,21366,2010,21413v16,41,71,48,107,39c2169,21440,2209,21397,2216,21345v9,-70,-31,-135,-64,-193c2111,21080,2047,21008,2038,20923v,-14,1,-29,1,-43em1638,23056v-6,17,5,8,24,9c1687,23066,1712,23069,1737,23069v29,,67,2,95,-5c1859,23057,1891,23042,1913,23025v5,-5,11,-10,16,-15em2179,22731v6,-28,6,-26,27,-44c2231,22665,2268,22654,2300,22646v42,-11,87,-16,131,-12c2456,22636,2467,22644,2485,22659v-1,40,-20,66,-44,99c2388,22832,2327,22900,2279,22978v-39,64,-83,145,-69,223c2218,23244,2250,23274,2292,23281v37,6,81,-16,94,-53c2403,23179,2376,23125,2354,23083v-30,-57,-74,-102,-107,-156c2219,22881,2199,22828,2206,22774v3,-12,6,-23,9,-35em3179,22565v-18,13,-15,13,-31,29c3117,22626,3084,22656,3051,22686v-57,51,-114,102,-168,157c2853,22874,2804,22916,2788,22958v-7,18,-6,27,7,41c2814,23018,2866,23021,2890,23024v91,13,181,9,272,4c3196,23026,3203,23024,3230,23007em2829,23276v23,3,46,6,69,5c2944,23279,2989,23274,3035,23270v45,-4,95,-9,136,-27c3202,23230,3222,23208,3246,23186em3955,22719v2,-11,2,-14,10,-18c3984,22709,3998,22720,4012,22735v40,42,70,93,103,141c4145,22921,4173,22967,4206,23010v19,24,45,63,76,74c4298,23085,4303,23085,4314,23085em4425,22672v-25,7,-37,15,-59,33c4311,22749,4257,22796,4205,22844v-77,70,-151,142,-225,215c3963,23075,3943,23091,3926,23106em5582,22473v-10,12,-23,29,-34,44c5520,22557,5485,22590,5449,22623v-54,49,-110,95,-167,141c5242,22796,5198,22829,5166,22870v-17,22,-18,36,1,52c5194,22944,5255,22944,5287,22945v62,3,125,1,186,-4c5512,22938,5561,22937,5599,22926v11,-5,14,-7,21,-10em5181,23174v-12,15,33,4,58,5c5328,23182,5414,23177,5503,23172v79,-5,135,-19,206,-54em6341,22546v28,-21,49,-35,87,-42c6503,22490,6583,22485,6659,22489v46,2,149,4,166,62c6842,22607,6745,22682,6712,22710v-74,64,-157,118,-234,179c6451,22910,6362,22968,6392,23015v31,49,147,57,195,61c6695,23085,6807,23082,6913,23061v65,-16,84,-21,124,-39em2068,27032v5,17,17,6,38,11c2135,27049,2153,27049,2181,27039v37,-14,62,-40,89,-68em2572,26648v21,-22,39,-37,65,-53c2667,26577,2697,26563,2731,26556v17,-3,23,-4,34,1c2775,26598,2756,26614,2733,26651v-48,79,-96,161,-123,250c2596,26948,2575,27032,2607,27077v24,35,68,5,85,-19c2723,27012,2724,26950,2712,26898v-16,-68,-65,-120,-90,-183c2612,26681,2609,26669,2610,26645em6258,26598v22,-34,38,-68,80,-80c6381,26506,6411,26558,6422,26591v37,110,-2,235,-70,324c6331,26943,6307,26964,6276,26979v44,2,88,6,131,12c6463,26999,6529,27011,6586,26998v12,-5,23,-9,35,-14em6478,25945v-13,33,-28,87,-58,109c6393,26063,6385,26066,6368,26075v-55,-12,-90,-28,-121,-79c6204,25926,6183,25830,6179,25749v-5,-92,15,-190,66,-268c6288,25415,6360,25367,6440,25370v70,3,131,49,156,114c6634,25585,6582,25690,6524,25770v-48,66,-131,144,-220,139c6270,25899,6258,25895,6242,25875v-28,-54,-39,-95,-20,-156c6246,25643,6305,25586,6377,25555v40,-17,61,-12,100,-2c6512,25605,6513,25641,6495,25704v-22,74,-61,171,-127,217c6359,25925,6350,25929,6341,25933v-47,-27,-47,-66,-49,-121c6289,25730,6300,25638,6328,25560v22,-62,49,-98,107,-124c6490,25463,6504,25498,6509,25562v6,87,-19,176,-52,256c6435,25872,6410,25919,6360,25948v-40,-31,-34,-76,-31,-127c6334,25743,6346,25660,6374,25587v16,-40,32,-60,63,-86c6477,25523,6483,25557,6485,25604v1,36,-21,297,-83,293c6369,25895,6384,25827,6387,25807v12,-86,36,-168,66,-249c6466,25538,6467,25533,6479,25525v,57,-14,103,-34,157c6433,25713,6413,25796,6376,25809v-31,11,-41,-69,-46,-86em2815,25856v-9,-28,-17,-44,-50,-29c2739,25839,2723,25848,2692,25842v-47,-9,-70,-58,-87,-97c2558,25637,2544,25493,2597,25384v28,-41,36,-54,65,-71c2729,25304,2780,25308,2824,25371v59,85,48,211,12,302c2814,25729,2766,25803,2703,25820v-11,,-22,,-33,c2616,25778,2599,25736,2591,25665v-8,-75,,-156,35,-223c2650,25397,2674,25389,2717,25371v77,23,115,59,129,143c2859,25588,2842,25666,2812,25734v-19,44,-38,61,-75,87c2681,25803,2673,25764,2662,25705v-20,-102,-17,-222,18,-321c2697,25335,2712,25329,2755,25313v55,33,75,70,91,135c2868,25540,2857,25643,2817,25729v-17,30,-21,39,-40,52c2730,25767,2731,25724,2728,25676v-5,-78,3,-158,24,-233c2763,25403,2773,25355,2815,25375v20,79,14,157,2,238c2816,25622,2777,25809,2766,25804v-23,-10,3,-118,5,-134c2776,25629,2797,25517,2793,25520v-12,9,-14,22,-20,3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52" style="position:absolute;margin-left:256.75pt;margin-top:20.05pt;width:72.05pt;height:106.9pt;z-index:252351488" coordorigin="11598,13189" coordsize="2541,3771" path="m13952,13212v-1,-11,-1,-15,,-23c13938,13201,13923,13210,13907,13220v-26,15,-52,21,-80,30c13808,13256,13790,13260,13770,13260v31,-15,62,-23,96,-31c13912,13218,13958,13207,14005,13199v22,-3,27,-3,40,-4c14007,13209,13966,13214,13926,13223v-32,7,-63,14,-95,21c13827,13245,13823,13246,13819,13247v18,-13,36,-24,54,-37em11598,16958v89,-36,104,-41,155,-134c11791,16753,11825,16679,11864,16608v310,-564,680,-1044,1150,-1485c13226,14924,13448,14731,13683,14560v43,-32,86,-65,129,-97em13143,14719v32,-43,64,-85,104,-123c13331,14518,13417,14443,13508,14373v109,-84,220,-168,336,-243c13887,14102,14026,13994,14085,14010v32,6,43,9,50,35c14132,14168,14096,14280,14053,14397v-70,192,-156,375,-242,560c13757,15074,13742,15108,13701,1518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" annotation="t"/>
          </v:shape>
        </w:pict>
      </w:r>
      <w:proofErr w:type="gramStart"/>
      <w:r w:rsidR="00FD4D69">
        <w:rPr>
          <w:rFonts w:ascii="Times New Roman" w:hAnsi="Times New Roman" w:cs="Times New Roman"/>
          <w:sz w:val="28"/>
          <w:szCs w:val="28"/>
        </w:rPr>
        <w:t xml:space="preserve">Solving </w:t>
      </w:r>
      <w:proofErr w:type="gramEnd"/>
      <w:r w:rsidR="00FD4D69" w:rsidRPr="007F2936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59" type="#_x0000_t75" style="width:39.4pt;height:25.8pt" o:ole="">
            <v:imagedata r:id="rId82" o:title=""/>
          </v:shape>
          <o:OLEObject Type="Embed" ProgID="Equation.DSMT4" ShapeID="_x0000_i1059" DrawAspect="Content" ObjectID="_1408767290" r:id="rId83"/>
        </w:object>
      </w:r>
      <w:r w:rsidR="00FD4D69">
        <w:rPr>
          <w:rFonts w:ascii="Times New Roman" w:hAnsi="Times New Roman" w:cs="Times New Roman"/>
          <w:sz w:val="28"/>
          <w:szCs w:val="28"/>
        </w:rPr>
        <w:t>:</w: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  <w:t xml:space="preserve">Solving </w:t>
      </w:r>
      <w:r w:rsidR="00FD4D69" w:rsidRPr="007F2936">
        <w:rPr>
          <w:rFonts w:ascii="Times New Roman" w:hAnsi="Times New Roman" w:cs="Times New Roman"/>
          <w:position w:val="-14"/>
          <w:sz w:val="28"/>
          <w:szCs w:val="28"/>
        </w:rPr>
        <w:object w:dxaOrig="620" w:dyaOrig="400">
          <v:shape id="_x0000_i1060" type="#_x0000_t75" style="width:39.4pt;height:25.8pt" o:ole="">
            <v:imagedata r:id="rId84" o:title=""/>
          </v:shape>
          <o:OLEObject Type="Embed" ProgID="Equation.DSMT4" ShapeID="_x0000_i1060" DrawAspect="Content" ObjectID="_1408767291" r:id="rId85"/>
        </w:object>
      </w:r>
      <w:r w:rsidR="00FD4D69">
        <w:rPr>
          <w:rFonts w:ascii="Times New Roman" w:hAnsi="Times New Roman" w:cs="Times New Roman"/>
          <w:sz w:val="28"/>
          <w:szCs w:val="28"/>
        </w:rPr>
        <w:t>:</w:t>
      </w:r>
    </w:p>
    <w:p w:rsidR="00FD4D69" w:rsidRPr="0089152D" w:rsidRDefault="00FD4D69" w:rsidP="00FD4D69">
      <w:pPr>
        <w:rPr>
          <w:rFonts w:ascii="Times New Roman" w:hAnsi="Times New Roman" w:cs="Times New Roman"/>
          <w:sz w:val="24"/>
          <w:szCs w:val="24"/>
        </w:rPr>
      </w:pPr>
      <w:r w:rsidRPr="0089152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89152D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89152D">
        <w:rPr>
          <w:rFonts w:ascii="Times New Roman" w:hAnsi="Times New Roman" w:cs="Times New Roman"/>
          <w:sz w:val="24"/>
          <w:szCs w:val="24"/>
        </w:rPr>
        <w:t xml:space="preserve"> is positive)</w:t>
      </w:r>
      <w:r w:rsidRPr="0089152D">
        <w:rPr>
          <w:rFonts w:ascii="Times New Roman" w:hAnsi="Times New Roman" w:cs="Times New Roman"/>
          <w:sz w:val="24"/>
          <w:szCs w:val="24"/>
        </w:rPr>
        <w:tab/>
      </w:r>
      <w:r w:rsidRPr="0089152D">
        <w:rPr>
          <w:rFonts w:ascii="Times New Roman" w:hAnsi="Times New Roman" w:cs="Times New Roman"/>
          <w:sz w:val="24"/>
          <w:szCs w:val="24"/>
        </w:rPr>
        <w:tab/>
      </w:r>
      <w:r w:rsidRPr="0089152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9152D">
        <w:rPr>
          <w:rFonts w:ascii="Times New Roman" w:hAnsi="Times New Roman" w:cs="Times New Roman"/>
          <w:sz w:val="24"/>
          <w:szCs w:val="24"/>
        </w:rPr>
        <w:tab/>
      </w:r>
      <w:r w:rsidRPr="0089152D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Pr="0089152D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89152D">
        <w:rPr>
          <w:rFonts w:ascii="Times New Roman" w:hAnsi="Times New Roman" w:cs="Times New Roman"/>
          <w:sz w:val="24"/>
          <w:szCs w:val="24"/>
        </w:rPr>
        <w:t xml:space="preserve"> is positive)</w:t>
      </w:r>
    </w:p>
    <w:p w:rsidR="00FD4D69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6"/>
          <w:sz w:val="28"/>
          <w:szCs w:val="28"/>
        </w:rPr>
        <w:pict>
          <v:shape id="_x0000_s1964" style="position:absolute;margin-left:338.75pt;margin-top:.45pt;width:42.5pt;height:80.5pt;z-index:252363776" coordorigin="14491,14316" coordsize="1499,2839" path="m15989,17154v-87,-73,-120,-132,-166,-242c15646,16488,15426,16084,15240,15664v-127,-286,-284,-525,-464,-778c14714,14799,14686,14723,14678,14618v-1,-15,2,-11,2,-26c14680,14597,14681,14603,14681,14608v-3,126,-11,249,-31,374c14598,15310,14428,15763,14492,16094v6,31,27,39,30,47c14593,16042,14642,15946,14681,15828v104,-319,67,-651,146,-971c14853,14751,14901,14645,14958,14552v30,-48,131,-230,196,-231c15180,14321,15260,14366,15290,14372v192,37,362,-2,545,-5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" annotation="t"/>
          </v:shape>
        </w:pict>
      </w:r>
      <w:r w:rsidR="00FD4D69" w:rsidRPr="009C34BC">
        <w:rPr>
          <w:rFonts w:ascii="Times New Roman" w:hAnsi="Times New Roman" w:cs="Times New Roman"/>
          <w:position w:val="-6"/>
          <w:sz w:val="28"/>
          <w:szCs w:val="28"/>
        </w:rPr>
        <w:object w:dxaOrig="1020" w:dyaOrig="220">
          <v:shape id="_x0000_i1061" type="#_x0000_t75" style="width:65.9pt;height:13.6pt" o:ole="">
            <v:imagedata r:id="rId86" o:title=""/>
          </v:shape>
          <o:OLEObject Type="Embed" ProgID="Equation.DSMT4" ShapeID="_x0000_i1061" DrawAspect="Content" ObjectID="_1408767292" r:id="rId87"/>
        </w:objec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 w:rsidRPr="009C34BC">
        <w:rPr>
          <w:rFonts w:ascii="Times New Roman" w:hAnsi="Times New Roman" w:cs="Times New Roman"/>
          <w:position w:val="-6"/>
          <w:sz w:val="28"/>
          <w:szCs w:val="28"/>
        </w:rPr>
        <w:object w:dxaOrig="1460" w:dyaOrig="220">
          <v:shape id="_x0000_i1062" type="#_x0000_t75" style="width:94.4pt;height:13.6pt" o:ole="">
            <v:imagedata r:id="rId88" o:title=""/>
          </v:shape>
          <o:OLEObject Type="Embed" ProgID="Equation.DSMT4" ShapeID="_x0000_i1062" DrawAspect="Content" ObjectID="_1408767293" r:id="rId89"/>
        </w:object>
      </w: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Default="00FD4D69" w:rsidP="00FD4D6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4D69" w:rsidRPr="007F2936" w:rsidRDefault="009134BB" w:rsidP="00FD4D6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46" style="position:absolute;margin-left:-30.15pt;margin-top:42.55pt;width:47.55pt;height:13.45pt;z-index:252345344" coordorigin="1477,18413" coordsize="1677,475" path="m1485,18719v3,-13,4,-17,-8,-21c1491,18701,1503,18699,1518,18697v16,-2,31,-1,48,-1c1589,18697,1601,18694,1620,18684v25,-12,47,-26,70,-41em1944,18458v2,21,-4,39,-7,60c1933,18544,1928,18568,1922,18593v-4,17,-15,50,-6,67c1925,18676,1945,18674,1960,18674v24,1,49,-1,73,-1c2057,18673,2081,18677,2104,18676v14,,22,-3,34,-9em2126,18473v-3,21,-5,43,-7,64c2115,18578,2106,18617,2096,18657v-9,39,-18,77,-31,115c2059,18789,2040,18830,2068,18804em2434,18745v-15,18,-25,18,-50,18c2363,18763,2343,18747,2329,18733v-26,-26,-31,-62,-25,-97c2311,18600,2333,18571,2363,18551v28,-18,63,-29,96,-20c2489,18539,2508,18567,2509,18598v1,44,-22,89,-55,116c2429,18735,2406,18747,2374,18735v-21,-8,-23,-18,-30,-37em3027,18423v8,-24,-12,17,-21,25c2991,18461,2977,18475,2962,18488v-36,30,-68,62,-100,96c2848,18599,2827,18618,2819,18638v-11,28,11,38,35,44c2886,18690,2920,18692,2952,18698v25,5,58,15,83,15c3052,18713,3073,18710,3090,18706v3,-1,7,-2,10,-3em2773,18868v2,-5,5,-10,7,-15c2801,18860,2824,18865,2846,18868v63,10,144,26,208,19c3081,18884,3110,18874,3134,18862v6,-3,13,-7,19,-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47" style="position:absolute;margin-left:28pt;margin-top:39.85pt;width:57.3pt;height:16.45pt;z-index:252346368" coordorigin="3528,18318" coordsize="2021,580" path="m3528,18494v1,-4,2,-9,3,-13c3544,18488,3548,18510,3556,18530v11,28,21,57,38,83c3612,18641,3636,18666,3659,18689v21,21,43,33,68,48c3743,18747,3751,18753,3769,18752em3530,18428v2,-27,6,-36,22,-57c3570,18347,3588,18339,3616,18330v32,-10,65,-14,98,-9c3740,18325,3769,18335,3786,18357v16,20,12,45,5,68c3779,18461,3757,18496,3736,18527v-30,43,-63,84,-92,128c3617,18695,3592,18738,3585,18787v-5,36,3,72,33,95c3647,18905,3683,18896,3713,18880v32,-17,59,-49,73,-83c3801,18761,3794,18728,3775,18696v-25,-43,-61,-78,-93,-115c3650,18544,3615,18509,3595,18464v-14,-32,-16,-59,8,-86c3621,18362,3628,18356,3642,18346em4054,18521v16,27,29,54,41,82c4122,18664,4152,18727,4188,18783v14,21,29,48,58,50c4259,18831,4264,18830,4269,18821em4323,18606v-33,11,-71,27,-100,47c4182,18681,4142,18714,4103,18745v-26,21,-103,82,-72,69c4038,18808,4046,18803,4053,18797em4540,18650v19,-12,34,-15,57,-15c4626,18634,4655,18635,4683,18640v18,3,35,6,53,5em4690,18562v-6,18,-10,37,-12,56c4676,18643,4675,18668,4668,18693v-5,18,-11,36,-14,55em4958,18468v18,-15,27,-20,49,-25c5030,18438,5056,18439,5078,18451v24,13,34,40,30,66c5103,18552,5081,18584,5059,18611v-19,24,-41,44,-63,65c4983,18689,4980,18694,4975,18711v15,12,35,19,56,16c5055,18723,5084,18714,5106,18703v6,-4,12,-7,18,-11em5338,18474v10,21,6,31,4,54c5341,18545,5337,18564,5347,18579v10,15,41,21,57,25c5434,18612,5463,18613,5493,18616v25,2,34,2,55,-12em5544,18489v-14,14,-17,31,-19,51c5522,18572,5517,18605,5510,18637v-6,27,-14,55,-17,82c5493,18723,5493,18726,5493,1873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48" style="position:absolute;margin-left:94.85pt;margin-top:37.85pt;width:11pt;height:15.85pt;z-index:252347392" coordorigin="5886,18248" coordsize="388,558" path="m6187,18267v7,-11,10,-14,18,-19c6183,18276,6162,18305,6139,18333v-55,65,-124,123,-170,194c5950,18557,5970,18569,6000,18576v39,9,80,9,120,10c6158,18587,6197,18587,6235,18584v13,-1,25,-3,38,-5em5886,18805v34,-5,67,-13,101,-18c6044,18778,6101,18775,6158,18769v33,-4,66,-7,100,-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49" style="position:absolute;margin-left:116.1pt;margin-top:39.5pt;width:21.25pt;height:12.1pt;z-index:252348416" coordorigin="6636,18305" coordsize="750,428" path="m6705,18305v-11,29,-21,58,-32,87c6659,18429,6644,18466,6638,18506v-5,29,3,54,31,68c6701,18590,6745,18593,6780,18593v40,,76,-7,114,-18c6930,18564,6943,18554,6954,18518em6899,18331v-14,35,-22,68,-32,104c6851,18491,6839,18548,6825,18605v-6,24,-34,91,-29,116c6799,18737,6821,18709,6832,18698em7247,18716v-15,10,-36,23,-55,16c7164,18722,7141,18696,7131,18669v-16,-44,-9,-95,9,-138c7161,18482,7201,18437,7248,18412v38,-20,87,-25,118,9c7398,18456,7384,18510,7365,18547v-28,55,-72,96,-125,125c7201,18693,7176,18700,7138,1868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54" style="position:absolute;margin-left:185.2pt;margin-top:34.65pt;width:5.3pt;height:15.9pt;z-index:252353536" coordorigin="9074,18134" coordsize="187,561" path="m9081,18305v7,18,10,34,9,54c9089,18382,9089,18405,9087,18428v-2,24,-4,49,-7,73c9079,18506,9070,18558,9076,18530v1,-4,1,-7,2,-11em9163,18134v15,15,28,26,38,45c9210,18197,9219,18215,9228,18233v9,18,15,37,20,56c9253,18312,9257,18336,9259,18360v3,37,4,79,,116c9256,18505,9252,18531,9246,18559v-4,18,-12,37,-21,53c9213,18634,9197,18652,9177,18667v-14,11,-26,20,-42,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55" style="position:absolute;margin-left:198.7pt;margin-top:44.45pt;width:40.05pt;height:11pt;z-index:252354560" coordorigin="9549,18481" coordsize="1414,387" path="m9552,18542v20,10,22,25,30,47c9593,18620,9607,18649,9624,18677v15,24,32,46,51,67c9696,18768,9713,18781,9744,18780em9800,18561v-20,-5,-24,8,-40,22c9740,18600,9720,18619,9700,18636v-28,24,-56,49,-85,72c9598,18722,9578,18743,9557,18750v-9,1,-11,1,,-7em9939,18622v17,3,33,3,50,4c10009,18627,10029,18629,10049,18629v18,,36,1,53,-1c10105,18628,10109,18627,10112,18627em10096,18542v-11,22,-14,36,-20,59c10069,18627,10064,18652,10059,18678v-4,21,-9,41,-8,62c10051,18743,10052,18747,10052,18750em10381,18545v19,6,35,6,54,5c10449,18549,10461,18549,10475,18546v-18,-9,-28,-12,-48,-10c10406,18538,10385,18543,10367,18553v-15,8,-29,20,-34,37c10327,18613,10344,18633,10359,18647v16,15,35,27,51,42c10425,18702,10436,18716,10438,18737v2,22,-5,45,-17,63c10408,18820,10387,18843,10366,18853v-20,9,-40,19,-62,11c10292,18858,10288,18856,10284,18847em10879,18481v20,16,16,22,-1,41c10860,18542,10839,18560,10819,18577v-28,23,-55,45,-81,71c10721,18665,10709,18683,10699,18704v-8,16,-15,28,2,41c10717,18757,10738,18753,10756,18759v20,6,40,13,59,21c10847,18794,10879,18806,10912,18818v17,6,33,13,50,1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56" style="position:absolute;margin-left:246.4pt;margin-top:43.8pt;width:20.15pt;height:7.55pt;z-index:252355584" coordorigin="11232,18457" coordsize="712,266" path="m11232,18609v14,3,27,-1,42,c11294,18610,11313,18612,11333,18612v23,,48,-7,68,-19c11416,18582,11421,18578,11431,18571em11606,18482v3,22,2,39,,61c11603,18573,11599,18603,11592,18633v-6,27,-15,51,-23,78c11568,18715,11568,18718,11567,18722em11806,18687v-20,7,-32,16,-46,-5c11749,18665,11747,18637,11750,18618v5,-33,21,-64,41,-90c11812,18500,11841,18472,11875,18461v27,-9,57,1,66,30c11952,18527,11933,18575,11916,18606v-18,32,-45,69,-75,91c11820,18713,11800,18709,11778,1870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57" style="position:absolute;margin-left:291.65pt;margin-top:32.2pt;width:38.55pt;height:19.2pt;z-index:252356608" coordorigin="12828,18048" coordsize="1360,678" path="m12828,18179v12,-10,27,-27,43,-30c12891,18145,12908,18151,12919,18169v10,17,3,42,-3,58c12909,18246,12896,18266,12882,18280v-10,7,-13,10,-20,15c12870,18309,12882,18317,12897,18325v18,9,35,10,54,8em13074,18051v18,2,24,14,34,32c13123,18109,13135,18139,13144,18168v14,47,20,101,14,150c13153,18357,13139,18413,13111,18443v-18,19,-49,33,-75,37c13030,18480,13025,18481,13019,18481em13298,18483v3,-2,6,-4,9,-6c13316,18496,13327,18515,13336,18534v14,30,28,60,47,87c13396,18640,13415,18670,13437,18678v18,7,31,1,47,-8em13531,18465v-24,13,-42,29,-63,46c13439,18534,13411,18559,13382,18582v-27,21,-53,40,-81,59c13287,18650,13252,18665,13285,18663em13668,18548v22,-2,42,-1,65,2c13762,18553,13789,18559,13818,18562v20,2,33,4,53,em13866,18463v-14,28,-23,55,-31,85c13824,18591,13818,18634,13810,18677v-4,22,-6,22,12,22em14107,18505v9,-13,22,-29,36,-39c14156,18457,14172,18449,14187,18442v-19,7,-40,13,-58,22c14113,18472,14090,18483,14078,18497v-15,18,-6,40,8,54c14110,18575,14148,18594,14164,18624v10,19,3,39,-9,56c14141,18699,14119,18715,14097,18722v-17,5,-23,1,-38,-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58" style="position:absolute;margin-left:336.55pt;margin-top:39.6pt;width:5.35pt;height:9.85pt;z-index:252357632" coordorigin="14412,18309" coordsize="190,348" path="m14412,18309v7,24,16,34,32,54c14457,18380,14472,18394,14489,18407v21,16,42,30,64,44c14568,18461,14590,18471,14598,18489v6,14,2,38,-5,52c14582,18563,14566,18583,14549,18600v-11,11,-25,31,-36,39c14501,18643,14497,18645,14494,1865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4BHQIUHgEgAGgMAAAAAADAAAAAAAAARljPVIrml8VPjwb4utLhmyIDIWQGPoBED/AAAEgRRP8B&#10;RTUbAgCt/0Y1GwIArf9XDQAAAAUDOAtlGRYyBACQmwMzBACQggI4CAD+AwAAAIB/FR29bj+0mI4/&#10;AACAtwAAiLkKZSyE/M8F+Z4MUqzRy8bPgSkKxrr3b6YYxujGcIRtXVr1AIT83ln5vLRwOC2T08TH&#10;CEYRijGOPgcHjY40iRRTplru3oP5G+C45+DnN2tZJMSRJEoTCU78X10wCgARINBoN6Dh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59" style="position:absolute;margin-left:350.4pt;margin-top:41.4pt;width:12.95pt;height:8.7pt;z-index:252358656" coordorigin="14902,18372" coordsize="457,308" path="m14940,18382v3,24,1,44,-3,68c14931,18487,14924,18523,14915,18560v-4,17,-20,51,-10,69c14915,18638,14919,18640,14928,18631em15268,18639v-8,11,-23,35,-39,39c15210,18683,15193,18674,15180,18660v-22,-25,-26,-60,-29,-92c15147,18524,15152,18483,15171,18443v16,-34,44,-65,83,-71c15290,18367,15320,18386,15339,18414v23,34,23,72,12,110c15340,18562,15313,18600,15282,18624v-20,16,-38,22,-62,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74" style="position:absolute;margin-left:475.2pt;margin-top:13.3pt;width:56.95pt;height:59.75pt;z-index:252370944" coordorigin="19304,17381" coordsize="2009,2109" path="m19660,18218v-4,-17,-12,-38,-5,-54c19658,18162,19662,18160,19665,18158v40,74,57,159,80,239c19762,18456,19790,18715,19849,18747v4,-2,8,-5,12,-7em19879,18150v-14,7,-31,7,-44,17c19816,18182,19807,18205,19798,18227v-19,49,-36,100,-52,150c19728,18434,19717,18492,19699,18549v-10,24,-13,31,-11,48em19541,18976v25,-30,55,-54,86,-79c19672,18861,19717,18825,19766,18795v32,-20,69,-43,104,-57c19885,18732,19895,18728,19910,18725em19767,19059v18,-25,34,-51,54,-76c19831,18971,19854,18939,19873,18939v3,3,7,7,10,10c19882,18979,19876,19007,19868,19036v-19,68,-46,134,-69,201c19782,19286,19763,19336,19755,19388v-5,28,-8,60,10,84c19779,19491,19803,19491,19824,19486v36,-8,78,-33,105,-59c19949,19403,19955,19396,19970,19382em20151,18311v-21,8,-15,35,-12,62c20146,18427,20155,18481,20164,18535v8,52,14,104,16,156c20181,18714,20181,18726,20173,18746em20096,18624v-4,-20,5,-33,15,-51c20128,18543,20150,18518,20172,18492v21,-25,50,-45,70,-70c20246,18415,20250,18409,20254,18402em20232,18171v7,-32,14,-51,34,-79c20288,18060,20317,18030,20354,18015v28,-12,53,-4,55,29c20412,18096,20382,18151,20356,18194v-12,20,-26,37,-41,55c20340,18231,20363,18212,20394,18207v36,-6,50,18,58,50c20464,18306,20454,18359,20444,18407v-9,44,-24,90,-48,129c20383,18557,20381,18549,20367,18555v-8,-19,-13,-33,-15,-54c20350,18484,20349,18480,20353,18470em20602,17908v-14,3,-26,5,-39,10c20583,17906,20598,17901,20620,17893v20,-7,41,-14,61,-22c20692,17867,20703,17865,20715,17862v7,24,2,39,-3,64c20704,17967,20694,18007,20682,18047v-14,47,-25,94,-36,142c20640,18214,20641,18231,20662,18207em20653,18438v-21,-1,-33,-7,-16,-30c20659,18379,20696,18352,20725,18330v18,-13,33,-27,50,-41em20851,17561v-2,-18,-7,-47,-3,-65c20854,17473,20878,17454,20895,17439v20,-17,41,-38,64,-51c20969,17383,20971,17381,20978,17381v18,30,26,46,28,85c21011,17552,21001,17638,21001,17724v,45,,94,15,137c21024,17884,21038,17911,21067,17905v40,-9,76,-53,101,-82c21216,17765,21264,17709,21312,17651em19304,18370v10,-17,11,-31,18,-49c19331,18297,19342,18277,19355,18256v9,-14,14,-23,26,-34c19402,18237,19393,18257,19389,18282v-15,93,-45,191,-44,286c19345,18583,19349,18618,19372,18614v29,-5,66,-34,85,-54c19462,18553,19467,18547,19472,18540em19384,17915v-1,4,-1,14,10,37c19429,18026,19450,18102,19471,18180v20,77,39,156,47,235c19522,18449,19520,18473,19505,1850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" annotation="t"/>
          </v:shape>
        </w:pict>
      </w:r>
      <w:r w:rsidR="00FD4D69">
        <w:rPr>
          <w:rFonts w:ascii="Times New Roman" w:hAnsi="Times New Roman" w:cs="Times New Roman"/>
          <w:sz w:val="28"/>
          <w:szCs w:val="28"/>
        </w:rPr>
        <w:t xml:space="preserve">Ex. 4) </w:t>
      </w:r>
      <w:r w:rsidR="00FD4D69" w:rsidRPr="007F2936">
        <w:rPr>
          <w:rFonts w:ascii="Times New Roman" w:hAnsi="Times New Roman" w:cs="Times New Roman"/>
          <w:position w:val="-14"/>
          <w:sz w:val="28"/>
          <w:szCs w:val="28"/>
        </w:rPr>
        <w:object w:dxaOrig="1320" w:dyaOrig="400">
          <v:shape id="_x0000_i1063" type="#_x0000_t75" style="width:84.25pt;height:25.8pt" o:ole="">
            <v:imagedata r:id="rId90" o:title=""/>
          </v:shape>
          <o:OLEObject Type="Embed" ProgID="Equation.DSMT4" ShapeID="_x0000_i1063" DrawAspect="Content" ObjectID="_1408767294" r:id="rId91"/>
        </w:objec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  <w:t xml:space="preserve">Ex. 5) </w:t>
      </w:r>
      <w:r w:rsidR="00FD4D69" w:rsidRPr="007F2936">
        <w:rPr>
          <w:rFonts w:ascii="Times New Roman" w:hAnsi="Times New Roman" w:cs="Times New Roman"/>
          <w:position w:val="-14"/>
          <w:sz w:val="28"/>
          <w:szCs w:val="28"/>
        </w:rPr>
        <w:object w:dxaOrig="1060" w:dyaOrig="400">
          <v:shape id="_x0000_i1064" type="#_x0000_t75" style="width:67.9pt;height:25.8pt" o:ole="">
            <v:imagedata r:id="rId92" o:title=""/>
          </v:shape>
          <o:OLEObject Type="Embed" ProgID="Equation.DSMT4" ShapeID="_x0000_i1064" DrawAspect="Content" ObjectID="_1408767295" r:id="rId93"/>
        </w:object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</w:r>
      <w:r w:rsidR="00FD4D69">
        <w:rPr>
          <w:rFonts w:ascii="Times New Roman" w:hAnsi="Times New Roman" w:cs="Times New Roman"/>
          <w:sz w:val="28"/>
          <w:szCs w:val="28"/>
        </w:rPr>
        <w:tab/>
        <w:t xml:space="preserve">Ex. 6) </w:t>
      </w:r>
      <w:r w:rsidR="00FD4D69" w:rsidRPr="006B31C4">
        <w:rPr>
          <w:rFonts w:ascii="Times New Roman" w:hAnsi="Times New Roman" w:cs="Times New Roman"/>
          <w:position w:val="-28"/>
          <w:sz w:val="28"/>
          <w:szCs w:val="28"/>
        </w:rPr>
        <w:object w:dxaOrig="980" w:dyaOrig="680">
          <v:shape id="_x0000_i1065" type="#_x0000_t75" style="width:63.15pt;height:43.45pt" o:ole="">
            <v:imagedata r:id="rId94" o:title=""/>
          </v:shape>
          <o:OLEObject Type="Embed" ProgID="Equation.DSMT4" ShapeID="_x0000_i1065" DrawAspect="Content" ObjectID="_1408767296" r:id="rId95"/>
        </w:object>
      </w:r>
    </w:p>
    <w:p w:rsidR="00297934" w:rsidRDefault="009134BB" w:rsidP="00FF4F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35" style="position:absolute;margin-left:-33.55pt;margin-top:40.5pt;width:55.95pt;height:32.05pt;z-index:252334080" coordorigin="1357,19949" coordsize="1973,1132" path="m3327,19949v,84,1,168,-2,253c3322,20306,3318,20409,3314,20513v-3,94,-8,189,-10,283c3303,20872,3300,20949,3299,21025v,18,-1,37,-1,55em1365,20308v-3,4,-5,8,-8,12c1376,20331,1393,20344,1413,20353v20,9,37,8,57,2c1499,20346,1516,20332,1537,20311em2023,19976v-24,9,-43,23,-66,37c1915,20038,1878,20067,1845,20104v-37,42,-67,96,-73,152c1766,20311,1780,20363,1817,20404v28,31,70,49,110,35c1963,20427,1989,20390,2002,20356v9,-23,7,-33,2,-55c1977,20301,1971,20303,1946,20321v-3,2,-54,46,-48,49c1909,20376,1936,20338,1940,20334em2315,20021v-18,7,-21,23,-31,44c2272,20091,2256,20119,2249,20148v-5,20,-2,35,15,46c2287,20209,2321,20210,2347,20210v39,,73,-11,110,-17c2485,20188,2507,20187,2528,20166v3,-4,6,-7,9,-11em2523,20025v-5,29,-7,63,-14,91c2496,20172,2477,20227,2466,20284v-9,46,-20,96,-24,143c2442,20432,2442,20438,2442,20443em3135,19955v-14,10,-27,20,-40,31c3063,20012,3032,20040,3002,20068v-34,32,-69,64,-98,100c2892,20182,2870,20206,2882,20226v11,19,47,17,65,18c2987,20247,3028,20250,3067,20250v29,,59,2,88,2c3159,20252,3162,20251,3166,20251em2901,20463v22,2,46,2,68,4c3027,20473,3084,20483,3142,20490v28,3,36,4,54,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36" style="position:absolute;margin-left:47.9pt;margin-top:40.35pt;width:23.15pt;height:36.95pt;z-index:252335104" coordorigin="4229,19945" coordsize="818,1303" path="m4348,20093v-1,-29,15,-39,38,-58c4424,20004,4482,19963,4533,19959v5,1,11,2,16,3c4552,20004,4531,20020,4501,20053v-43,47,-89,91,-126,142c4332,20254,4294,20328,4311,20404v8,37,39,71,80,63c4441,20458,4458,20403,4462,20359v7,-75,-25,-150,-63,-213c4375,20106,4344,20068,4336,20021v-6,-34,9,-53,30,-76em4736,20140v31,5,44,22,66,46c4843,20232,4880,20283,4917,20333v12,16,38,67,64,67c4985,20398,4988,20397,4992,20395em5046,20156v-45,31,-92,60,-136,93c4856,20290,4805,20334,4752,20376v-24,17,-30,21,-43,34em4229,20641v24,11,32,12,59,13c4327,20656,4366,20652,4405,20648v62,-6,124,-10,187,-12c4664,20634,4734,20638,4805,20642v50,3,99,,149,-5em4482,20866v21,-9,42,-7,66,-5c4584,20864,4620,20868,4654,20879v22,7,29,13,42,30c4687,20939,4665,20958,4642,20981v-38,39,-79,76,-113,119c4504,21132,4476,21171,4473,21213v-2,28,20,37,43,29c4548,21231,4565,21195,4571,21164v8,-42,-5,-83,-22,-121c4534,21010,4510,20979,4501,20944v-4,-25,-5,-33,-1,-5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37" style="position:absolute;margin-left:94.7pt;margin-top:37.1pt;width:14.85pt;height:16.15pt;z-index:252336128" coordorigin="5880,19829" coordsize="524,570" path="m6157,19853v11,-9,22,-17,33,-24c6182,19856,6165,19871,6145,19893v-40,44,-84,86,-127,128c5976,20062,5912,20103,5884,20156v-4,14,-5,18,,26c5919,20196,5956,20195,5994,20192v63,-6,121,-21,182,-34c6218,20149,6256,20140,6295,20124em6006,20356v35,-8,69,-9,106,-4c6170,20359,6226,20375,6283,20387v42,9,77,10,120,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38" style="position:absolute;margin-left:121.8pt;margin-top:38.15pt;width:14.8pt;height:39.2pt;z-index:252337152" coordorigin="6837,19867" coordsize="522,1382" path="m6899,19925v19,14,13,40,9,66c6899,20045,6888,20100,6877,20154v-8,40,-27,89,-25,130c6853,20313,6881,20277,6885,20273em7342,19879v5,-23,-14,-3,-31,7c7281,19904,7254,19924,7230,19950v-43,47,-77,108,-82,172c7144,20170,7163,20213,7198,20245v28,25,64,37,101,29c7333,20267,7355,20238,7355,20203v,-18,-8,-38,-29,-39c7300,20163,7289,20189,7279,20207v-11,19,-18,34,-21,56em6837,20584v17,-5,31,-11,48,-16c6933,20555,6983,20551,7033,20547v77,-5,153,-9,230,-11c7312,20534,7326,20533,7358,20533em6994,20880v9,-15,20,-29,40,-32c7065,20843,7102,20846,7132,20854v27,8,54,21,55,52c7188,20945,7147,20983,7126,21011v-34,45,-68,88,-96,137c7019,21168,6988,21216,7006,21241v4,2,7,5,11,7c7047,21241,7062,21227,7076,21198v22,-44,18,-87,12,-134c7082,21017,7065,20972,7058,20925v-5,-29,,-56,3,-8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42" style="position:absolute;margin-left:-28.3pt;margin-top:18.7pt;width:27.6pt;height:7.35pt;z-index:252341248" coordorigin="1542,19181" coordsize="973,258" path="m1542,19355v16,-13,22,-14,42,-14c1602,19341,1620,19343,1638,19343v23,,43,-6,64,-14em1893,19233v10,-13,25,-34,44,-37c1961,19193,1980,19206,1994,19223v16,19,28,47,27,72c2020,19320,2002,19340,1985,19357v-15,15,-33,23,-49,36c1933,19396,1930,19400,1927,19403v15,19,30,23,54,29c2012,19440,2048,19440,2079,19431v19,-9,26,-12,39,-19em2253,19232v14,7,6,22,,41c2249,19284,2244,19303,2250,19315v11,20,33,27,54,30c2332,19349,2364,19348,2391,19342v26,-6,46,-22,65,-40em2514,19181v-10,34,-18,70,-29,103c2472,19324,2459,19363,2447,19403v-6,16,-8,20,-6,3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43" style="position:absolute;margin-left:21.45pt;margin-top:1pt;width:1.3pt;height:30.2pt;z-index:252342272" coordorigin="3296,18556" coordsize="46,1066" path="m3328,18556v-3,53,-5,107,-10,160c3315,18746,3314,18774,3312,18804em3341,19120v-3,63,-9,124,-15,187c3321,19366,3311,19424,3307,19483v-3,46,-6,92,-11,13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0BHQIGUgEgAGgMAAAAAADAAAAAAAAARljPVIrml8VPjwb4utLhmyIDIWQGPoBED/AAAEgRRP8B&#10;RTUbAgCt/0Y1GwIArf9XDQAAAAUDOAtlGRYyBACQmwMzBACQggI4CAD+AwAAAIB/FR29bj+0mI4/&#10;AACAtwAA1roKLAiE/BVR+CqvHghfJjCE/OHR+cJ3HaGmWkCGpIVD2ZBgCgARIMDgrFThUMoBCjYN&#10;g/4KzP4K1dd8RcNceXGE/Om5+dI/JjorGtNdtYCF4M0JmYIZcHhYIYAKABEggK7EVOF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44" style="position:absolute;margin-left:54.9pt;margin-top:15.05pt;width:25.4pt;height:7.7pt;z-index:252343296" coordorigin="4476,19051" coordsize="897,272" path="m4489,19218v-27,6,-3,20,15,25c4518,19247,4541,19247,4556,19247v21,-1,40,,59,-11c4628,19227,4632,19224,4641,19218em4812,19125v16,-15,29,-20,50,-25c4878,19096,4896,19090,4912,19099v19,10,14,35,10,51c4913,19182,4894,19210,4874,19235v-23,29,-51,53,-81,75c4821,19304,4851,19297,4880,19295v23,-2,47,3,69,-5c4953,19288,4957,19286,4961,19284em5174,19051v-12,16,-17,35,-21,56c5149,19124,5146,19142,5149,19159v3,17,14,31,30,38c5201,19206,5223,19206,5246,19204v23,-2,52,-9,73,-18c5333,19180,5346,19169,5359,19160em5372,19060v-11,23,-12,42,-19,66c5342,19163,5330,19201,5318,19238v-10,29,-16,54,-14,8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45" style="position:absolute;margin-left:112.9pt;margin-top:15.2pt;width:23.35pt;height:8pt;z-index:252344320" coordorigin="6522,19057" coordsize="824,283" path="m6522,19197v24,8,42,4,68,3c6614,19200,6639,19198,6662,19191v16,-6,22,-8,32,-15em6830,19105v7,-28,20,-25,46,-38c6892,19059,6910,19055,6928,19059v16,4,25,17,25,33c6953,19116,6939,19137,6924,19154v-19,21,-42,38,-64,56c6848,19220,6815,19242,6824,19262v11,25,43,21,64,23c6917,19288,6936,19285,6959,19265v4,-5,9,-9,13,-14em7142,19112v-2,-4,-3,-7,-5,-11c7134,19118,7128,19135,7125,19152v-4,25,11,28,32,32c7193,19191,7229,19188,7265,19190v23,1,49,5,71,-6c7339,19182,7342,19179,7345,19177em7337,19109v-12,35,-23,72,-32,108c7296,19253,7289,19290,7282,19326v-1,4,-1,9,-2,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51" style="position:absolute;margin-left:-49.6pt;margin-top:186.15pt;width:224.7pt;height:30.75pt;z-index:252350464" coordorigin="791,25087" coordsize="7927,1086" path="m2964,25788v-22,-10,-39,3,-60,-18c2870,25736,2885,25739,2895,25736v59,-19,199,25,260,31c3425,25795,3693,25831,3963,25853v705,59,1487,139,2191,34c6193,25881,6218,25863,6245,25852v-59,-22,-115,-43,-179,-58c5607,25686,5131,25627,4661,25593v-437,-31,-876,-57,-1314,-72c3367,25549,3325,25531,3359,25535v696,77,1409,76,2108,96c5686,25637,5905,25641,6124,25650v7,,13,1,20,1c6082,25651,6020,25652,5958,25652v-924,-6,-1865,-8,-2787,-84c3114,25563,3088,25552,3041,25537v89,-34,175,-56,273,-70c3909,25380,4523,25383,5122,25408v156,6,326,3,480,33c5610,25444,5619,25448,5627,25451v-89,19,-182,30,-276,36c4664,25534,3976,25518,3288,25527v133,6,266,8,399,12c4362,25558,5040,25583,5712,25650v-133,1,-266,-3,-399,-10c4655,25606,3972,25654,3319,25588v-17,-5,-20,-7,7,-11c3574,25541,3824,25520,4074,25504v39,-2,690,-41,690,-14c4764,25534,4464,25553,4444,25555v-339,42,-681,63,-1022,81c3508,25616,3534,25621,3623,25618v238,-9,477,-7,715,-1c4597,25623,5607,25517,5804,25713v39,39,-125,45,-140,47c5278,25813,4884,25814,4495,25822v-87,,-173,,-260,c4290,25807,4301,25805,4358,25800v544,-44,1090,-42,1635,-66c5867,25727,5740,25717,5614,25711v-651,-33,-1301,-60,-1953,-26c3657,25685,3451,25709,3448,25683v-2,-18,158,-48,173,-51c3734,25610,3642,25637,3586,25648v-128,26,-489,120,-606,56c2869,25643,2997,25700,2956,25660em6742,25675v1,-3,-44,-5,8,-14c6800,25652,6852,25654,6903,25654v132,,263,3,395,3c7592,25658,7891,25668,8182,25628v71,-11,92,-13,135,-30em8064,25362v34,8,72,14,109,19c8295,25397,8415,25420,8534,25455v59,17,164,43,183,115c8739,25653,8623,25738,8573,25781v-121,104,-259,187,-398,265c8080,26099,7986,26136,7884,26172em2578,25521v-36,-2,-61,3,-98,10c2393,25548,2308,25575,2220,25592v-193,38,-392,63,-589,70c1476,25667,1318,25662,1164,25644v-24,-4,-48,-7,-72,-11em1659,25087v-89,23,-178,58,-255,111c1268,25291,1142,25408,1028,25527v-89,93,-218,215,-237,350c772,26011,972,26031,1059,26047v237,43,481,36,721,3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60" style="position:absolute;margin-left:186.1pt;margin-top:11.75pt;width:185.15pt;height:49.75pt;z-index:252359680" coordorigin="9106,18936" coordsize="6530,1755" path="m10009,19293v18,14,27,14,49,8c10082,19294,10104,19288,10128,19279em10354,19103v15,1,23,4,38,-1c10379,19096,10368,19095,10353,19098v-19,4,-38,13,-52,26c10289,19135,10280,19150,10284,19167v5,19,26,31,40,43c10345,19228,10370,19247,10375,19276v5,32,-18,68,-39,90c10326,19376,10295,19413,10276,19400v-11,-14,-15,-18,-9,-30em11405,19119v-1,4,-3,8,-4,12c11419,19136,11437,19139,11455,19141v24,2,40,3,63,-4c11535,19132,11546,19125,11560,19115em11693,18985v-16,8,-28,7,-46,15c11629,19008,11615,19022,11615,19043v,19,14,38,25,52c11655,19114,11672,19130,11685,19150v11,16,18,31,12,50c11692,19218,11675,19229,11660,19238v-18,11,-32,11,-52,10c11598,19247,11595,19247,11590,19242em9182,19595v-23,5,-42,10,-66,14c9113,19609,9110,19608,9107,19608v,,29,-13,46,-15c9189,19590,9224,19587,9260,19585v57,-3,113,-5,170,-8c9524,19572,9617,19565,9711,19560v349,-20,696,-20,1045,-30c10955,19525,11149,19501,11348,19510v171,7,342,39,513,42c11919,19553,11976,19553,12033,19545v36,-5,71,-18,106,-26em9606,19939v19,7,19,23,28,46c9648,20021,9663,20058,9683,20092v20,34,44,68,74,95c9781,20208,9800,20205,9828,20197em9910,19980v-23,5,-52,10,-73,19c9800,20014,9763,20037,9731,20060v-34,25,-66,51,-95,80c9631,20144,9627,20149,9622,20153em10533,19828v-10,16,-22,34,-35,48c10478,19897,10457,19917,10435,19936v-20,17,-42,33,-61,51c10356,20004,10343,20017,10365,20035v20,17,50,23,73,33c10469,20081,10499,20094,10532,20103v22,6,53,9,76,3c10623,20099,10628,20097,10638,20093em10845,20005v16,1,32,2,48,1c10913,20005,10932,20007,10951,20007v19,,37,-1,56,-3em11255,19861v6,23,5,36,2,59c11253,19953,11246,19985,11236,20017v-8,25,-16,50,-17,76em11473,19894v15,-5,33,-12,46,-22c11530,19863,11540,19858,11552,19850v-20,-7,-30,-5,-51,2c11476,19860,11441,19874,11432,19901v-6,18,3,32,14,45c11469,19972,11502,19994,11510,20030v6,29,-8,57,-25,78c11465,20132,11431,20152,11399,20156v-22,-1,-29,-1,-44,-4em9550,20613v30,-5,58,-11,91,-12c9709,20599,9776,20601,9844,20606v115,8,229,22,344,33c10600,20679,10998,20629,11404,20564v172,-28,336,-59,496,-130c11946,20414,11979,20404,11993,20361v25,-76,-3,-243,-4,-323c11988,19956,12031,19687,11976,19617v-14,-18,-54,-16,-74,-22c11577,19492,11189,19516,10853,19495v-522,-33,-1017,23,-1529,112c9309,19609,9305,19609,9296,19611v25,40,43,59,54,113c9400,19968,9308,20451,9462,20653v50,65,102,28,165,3em13699,19146v17,2,35,,53,1c13777,19148,13807,19150,13831,19145v17,-6,23,-8,35,-9em14112,19043v20,-8,37,-14,58,-21c14179,19019,14189,19015,14198,19012v-20,-3,-37,-3,-57,c14124,19014,14097,19019,14085,19033v-21,26,-12,49,7,74c14108,19128,14128,19145,14139,19169v13,29,7,64,-19,84c14097,19271,14078,19279,14051,19269v-14,-8,-19,-11,-21,-24em14899,19050v20,6,39,14,59,22c14983,19082,15005,19090,15032,19092v18,1,23,2,33,-5em15162,18936v-15,7,-31,14,-45,22c15097,18969,15094,18983,15096,19005v2,20,11,41,19,59c15131,19098,15154,19125,15174,19156v13,19,17,32,-4,50c15155,19219,15126,19222,15108,19224v-6,,-13,1,-19,1em13153,19492v44,-2,88,-1,132,-4c13366,19483,13447,19485,13529,19484v135,-1,271,-1,406,-1c14440,19483,14944,19473,15449,19473v62,,124,1,186,3em13381,19966v33,17,56,44,81,71c13498,20077,13536,20116,13570,20158v29,35,56,75,95,99c13683,20265,13689,20267,13702,20270em13759,20007v-25,6,-38,14,-59,29c13660,20064,13626,20099,13589,20131v-45,39,-89,78,-138,112c13432,20256,13413,20269,13393,2028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61" style="position:absolute;margin-left:274.65pt;margin-top:29.7pt;width:87.15pt;height:27.6pt;z-index:252360704" coordorigin="12229,19569" coordsize="3075,974" path="m14154,19935v13,25,29,36,55,50c14247,20005,14287,20017,14328,20029v18,5,57,10,71,24c14413,20067,14415,20077,14401,20094v-21,24,-49,41,-75,58c14287,20177,14245,20197,14204,20218v-34,17,-75,33,-107,55c14083,20286,14080,20289,14070,20295em14784,19972v16,-2,33,-7,49,-7c14854,19965,14875,19967,14896,19966v15,,33,1,47,-2c14946,19963,14950,19961,14953,19960v-16,-9,-24,-9,-42,-9c14891,19951,14872,19954,14853,19960v-23,8,-42,21,-60,37c14776,20012,14762,20032,14755,20054v-6,20,-3,42,9,60c14784,20145,14822,20163,14852,20182v24,15,56,33,69,60c14936,20273,14919,20303,14894,20322v-25,19,-56,23,-85,19c14777,20337,14751,20322,14724,20306em13151,20450v27,56,10,62,81,78c13266,20536,13303,20534,13338,20536v60,3,118,4,178,3c13733,20536,13952,20523,14168,20505v265,-23,531,-73,797,-40c15025,20472,15081,20490,15139,20502v39,8,126,29,154,-12c15322,20448,15294,20370,15285,20327v-38,-195,-46,-370,-52,-565c15232,19747,15235,19718,15225,19704v-25,-34,-105,-24,-141,-28c14912,19659,14743,19623,14571,19603v-290,-33,-598,-49,-889,-29c13457,19589,13217,19650,13006,19731v-11,5,-14,6,-20,11c13035,19792,13089,19841,13119,19906v28,61,36,126,45,192c13183,20242,13165,20374,13230,20506em12366,20444v-22,14,-31,19,-56,19c12287,20463,12267,20453,12252,20435v-21,-26,-25,-57,-22,-89c12234,20306,12255,20270,12285,20244v23,-20,60,-37,90,-20c12406,20242,12415,20290,12413,20322v-2,43,-19,89,-43,124c12360,20461,12335,20490,12313,20475v-15,-11,-10,-33,-10,-48em12566,20284v14,26,22,46,20,77c12585,20364,12585,20368,12584,20371v-2,-25,4,-46,14,-70c12613,20267,12634,20236,12662,20212v21,-18,52,-25,77,-10c12751,20213,12756,20218,12761,20228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62" style="position:absolute;margin-left:178pt;margin-top:96.75pt;width:168.9pt;height:45.85pt;z-index:252361728" coordorigin="8819,21934" coordsize="5959,1617" path="m9882,23385v17,5,33,6,50,8c9958,23397,9989,23401,10015,23400v20,-3,27,-4,41,-7em10367,23252v-2,26,-7,51,-10,76c10353,23363,10349,23399,10347,23434v-1,19,-3,37,-2,55em10771,23231v24,2,-25,7,-28,8c10718,23248,10693,23250,10667,23257v-12,4,-25,9,-37,14c10639,23295,10658,23303,10683,23315v33,16,71,36,86,72c10781,23415,10768,23441,10746,23459v-27,22,-60,34,-94,35c10630,23493,10623,23493,10611,23485em12918,23213v20,-12,32,-15,55,-19c12997,23189,13019,23189,13043,23190v16,,30,3,46,6c13065,23196,13041,23196,13018,23199v-27,4,-55,7,-79,21c12918,23232,12906,23250,12906,23274v,31,17,61,33,86c12957,23388,12980,23412,12998,23440v13,20,22,41,14,64c13005,23525,12981,23547,12958,23550v-33,4,-71,-7,-99,-22c12852,23523,12844,23519,12837,23514em10633,22786v-26,13,-60,30,-90,33c10505,22823,10465,22820,10429,22805v-60,-25,-97,-80,-120,-138c10284,22604,10275,22533,10285,22465v12,-77,56,-147,114,-199c10459,22213,10541,22175,10621,22170v68,-4,138,17,174,77c10834,22313,10823,22399,10803,22468v-25,86,-74,172,-137,237c10622,22751,10566,22794,10498,22784v-35,-12,-46,-16,-65,-33em10234,22432v-7,9,5,15,-27,14c10116,22442,10025,22433,9934,22428v-70,-3,-139,-9,-209,-13c9637,22410,9549,22407,9461,22404v-91,-3,-182,-4,-273,-3c9115,22402,9043,22408,8970,22415v22,-12,28,-17,49,-30c9051,22366,9083,22346,9115,22326em10042,22610v16,-6,56,-10,38,-25c10062,22571,10021,22570,10000,22565v-59,-15,-118,-27,-177,-40c9721,22502,9618,22485,9514,22470v-21,-3,-207,-26,-142,-23c9385,22448,9399,22449,9412,22450v94,12,188,25,282,38c9821,22506,9949,22525,10076,22548v95,18,38,20,-21,18c9920,22562,9785,22543,9650,22532v-35,-3,-489,-59,-497,-24c9147,22534,9345,22559,9353,22560v216,37,457,93,677,83c10045,22643,10051,22643,10034,22639v-189,-21,-380,-32,-569,-53c9423,22581,9213,22580,9189,22526v-13,-30,131,-39,134,-39c9520,22467,9728,22471,9925,22487v35,4,43,4,63,11c9929,22523,9865,22528,9801,22535v-92,9,-184,15,-276,19c9519,22554,9375,22555,9435,22551v14,,27,-1,41,-1c9662,22547,9848,22545,10033,22554v92,5,94,15,-1,26c9894,22596,9754,22602,9615,22607v-116,4,-231,7,-346,1c9212,22574,9386,22573,9420,22569v190,-20,382,-30,573,-34c10002,22535,10176,22533,10157,22542v-97,45,-276,32,-379,41c9557,22603,9335,22620,9113,22638v-108,7,-134,5,-11,-12c9250,22606,9399,22592,9548,22574v151,-18,303,-35,454,-53c10077,22526,9896,22544,9891,22545v-240,32,-500,59,-742,25c9110,22565,9054,22550,9117,22524v118,-49,277,-43,402,-43c9612,22481,9726,22476,9816,22507v5,4,9,7,14,11c9758,22538,9690,22550,9613,22555v-124,9,-249,12,-373,13c9217,22568,9095,22583,9118,22553v23,-30,157,-42,194,-52c9366,22486,9363,22483,9366,22473em9440,21959v5,-13,7,-17,1,-25c9424,21947,9408,21959,9393,21974v-20,20,-39,41,-59,62c9313,22058,9291,22079,9270,22100v-25,25,-49,49,-76,73c9102,22254,8985,22301,8899,22387v-19,19,-37,38,-54,59c8825,22470,8816,22479,8828,22508v9,23,52,45,71,59c8946,22602,8993,22633,9038,22671v102,85,202,173,298,265c9353,22952,9368,22968,9384,22985v9,-24,18,-48,28,-72em10926,22514v25,-5,46,-9,71,-9c11064,22505,11128,22493,11194,22490v96,-5,194,-1,290,6c11710,22513,11930,22555,12157,22554v52,,105,-3,157,-7em12874,22766v-42,22,-83,34,-131,38c12668,22810,12602,22785,12558,22722v-65,-93,-48,-220,-11,-320c12586,22295,12656,22201,12751,22138v162,-109,452,-135,605,8c13411,22198,13424,22275,13405,22346v-31,115,-138,208,-235,268c13077,22671,12974,22703,12866,22715v-105,11,-186,-11,-270,-71em13371,22360v19,-11,16,-8,37,-12c13470,22336,13536,22341,13599,22340v90,-1,178,4,268,9c13922,22352,13938,22353,13973,22355v6,1,115,14,52,5c13964,22352,13901,22351,13839,22348v-113,-5,-296,-33,-402,21c13402,22387,13414,22397,13447,22409v123,43,275,37,403,49c13879,22461,14091,22466,14064,22498v-71,84,-519,54,-624,36c13431,22531,13421,22528,13412,22525v6,-28,9,-31,60,-44c13677,22430,13917,22435,14126,22460v26,5,31,5,46,11c14126,22478,14080,22479,14032,22478v-149,-2,-295,-13,-443,-29c13658,22442,13727,22446,13797,22446v159,1,318,4,477,5c14327,22451,14381,22452,14434,22454v-80,13,-163,13,-244,17c14042,22478,13893,22485,13745,22475v-28,-2,-108,-10,-38,-34c13821,22402,13959,22402,14077,22395v91,-6,181,-8,272,-11c14357,22384,14557,22383,14450,22387v-92,3,-735,61,-768,-16c13668,22339,13871,22316,13879,22315v172,-23,357,-40,530,-19c14439,22302,14446,22299,14456,22314v-75,29,-156,38,-236,51c14045,22393,13869,22411,13694,22438v121,-1,241,-6,362,-7c14083,22431,14517,22430,14517,22437v-1,14,-237,20,-249,21c14126,22466,13985,22473,13843,22475v65,-10,131,-18,197,-23c14234,22437,14779,22416,14584,22420v-63,1,-89,2,-134,4c14305,22431,14160,22438,14015,22446v-67,4,-130,10,-196,19c13903,22470,13990,22470,14075,22469v200,-2,403,-1,603,-18c14769,22443,14565,22421,14557,22420v-109,-11,-221,-22,-331,-25c14216,22395,14084,22404,14125,22390v11,-2,22,-3,33,-5em14280,21946v-15,5,-30,-9,-24,24c14260,21992,14278,22011,14292,22027v68,75,163,131,246,188c14608,22263,14687,22309,14748,22368v23,23,43,55,13,80c14716,22484,14645,22505,14596,22540v-59,42,-117,85,-175,128c14373,22704,14325,22738,14280,22776v14,-7,28,-15,42,-21c14353,22741,14384,22728,14414,22713v25,-12,48,-24,70,-41c14512,22650,14539,22625,14564,22600v54,-55,105,-114,150,-176c14730,22402,14751,22375,14754,22348v3,-29,-14,-42,-38,-52c14695,22287,14669,22286,14647,22281v-144,-33,-256,-132,-381,-204c14241,22063,14220,22060,14195,22051v3,1,6,1,9,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63" style="position:absolute;margin-left:455.5pt;margin-top:5.65pt;width:13.65pt;height:17.65pt;z-index:252362752" coordorigin="18609,18720" coordsize="482,622" path="m18647,18958v1,-29,2,-60,12,-88c18672,18834,18694,18797,18722,18771v19,-18,63,-55,92,-51c18860,18726,18841,18801,18835,18825v-19,78,-58,153,-97,222c18704,19107,18659,19160,18626,19220v-15,28,-28,64,1,87c18659,19332,18711,19339,18749,19341v65,4,126,-7,190,-18c18995,19313,19038,19295,19090,1927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66" style="position:absolute;margin-left:395.1pt;margin-top:4.25pt;width:41.45pt;height:47.55pt;z-index:252365824" coordorigin="16478,18671" coordsize="1463,1677" path="m16804,18676v-14,-5,-19,-7,-25,4c16780,18706,16784,18723,16791,18749v18,65,39,129,59,194c16877,19031,16901,19119,16930,19206v10,31,30,131,60,152c16994,19357,16999,19356,17003,19355em17027,18709v-21,46,-36,93,-54,140c16935,18946,16895,19041,16848,19134v-22,44,-49,85,-81,121em16478,19562v31,6,63,-1,96,-4c16639,19552,16705,19549,16770,19551v60,2,119,9,178,22c16979,19580,17008,19587,17039,19591em16635,19920v2,-25,2,-38,30,-61c16707,19824,16755,19793,16804,19769v32,-16,59,-24,93,-31c16930,19758,16918,19786,16902,19821v-31,68,-71,132,-108,197c16758,20081,16718,20142,16699,20212v-11,39,-14,88,22,116c16764,20361,16835,20346,16882,20333v48,-14,91,-33,135,-56c17044,20262,17053,20258,17067,20242em17366,19262v16,-26,,55,-1,68c17359,19403,17351,19475,17345,19548v-5,61,-12,121,-19,181c17324,19749,17324,19754,17323,19766em17267,19532v20,-5,38,-15,57,-23c17363,19493,17404,19479,17442,19462v33,-17,44,-23,68,-30em17668,19115v6,-25,11,-50,20,-74c17698,19015,17714,18990,17736,18973v22,-17,57,-27,75,1c17831,19006,17815,19050,17803,19081v-17,43,-42,83,-70,119c17720,19216,17716,19219,17711,19231v29,-3,59,-11,88,-10c17846,19222,17887,19237,17916,19275v32,42,30,97,12,144c17907,19476,17864,19531,17819,19572v-37,33,-82,63,-130,78c17653,19661,17636,19643,17619,19616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68" style="position:absolute;margin-left:439.8pt;margin-top:9.1pt;width:13.1pt;height:20.6pt;z-index:252367872" coordorigin="18056,18842" coordsize="462,726" path="m18362,18912v6,-23,4,-49,-21,-65c18315,18830,18293,18861,18278,18877v-50,53,-89,115,-131,174c18118,19092,18090,19133,18064,19176v-7,13,-10,17,-8,27c18097,19191,18135,19168,18175,19151v54,-23,108,-40,164,-55c18381,19084,18428,19076,18472,19079v24,4,30,5,45,6em18175,19564v30,1,54,-11,83,-22c18308,19523,18360,19504,18408,19480v36,-21,48,-28,74,-3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73" style="position:absolute;margin-left:453.65pt;margin-top:10.6pt;width:2.5pt;height:1pt;z-index:252369920" coordorigin="18543,18894" coordsize="89,36" path="m18581,18905v-14,-4,-21,-10,-36,-9c18547,18914,18558,18918,18578,18923v11,3,36,10,45,2c18630,18914,18633,18911,18628,1890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QBHQIKCAEgAGgMAAAAAADAAAAAAAAARljPVIrml8VPjwb4utLhmyIDIWQGPoBED/AAAEgRRP8B&#10;RTUbAgCt/0Y1GwIArf9XDQAAAAUDOAtlGRYyBACQmwMzBACQggI4CAD+AwAAAIB/FR29bj+0mI4/&#10;AACAtwAA1roKWyeG9FM3opnk5KRkJGQSckBBwSWl5aXmJmam5qblJVISJIS4g/5zYv5zY7rjwzhV&#10;geB4Lp11vW6uriWcHiwAg/W5wtM3cytKQATFzvr5KQAKP0Ain4JHPQ4g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75" style="position:absolute;margin-left:1045.05pt;margin-top:933.75pt;width:0;height:0;z-index:252371968" coordorigin="14258,18619" coordsize="1,1" path="m14258,18619r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kBHQIEBAEgAGgMAAAAAADAAAAAAAAARljPVIrml8VPjwb4utLhmyIDIWQGPoBED/AAAEgRRP8B&#10;RTUbAgCt/0Y1GwIArf9XDQAAAAUCC2UZFDIIAIAQAgAAAEIzCACADAIAAABCFbiyv0G4sr9BAACA&#10;twAAvroKEwELSmALYSAKABEgMLwCbOJ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76" style="position:absolute;margin-left:361.35pt;margin-top:13.65pt;width:.05pt;height:.05pt;z-index:252372992" coordorigin="15288,19002" coordsize="1,1" path="m15288,19002r,em15288,19002r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4BHQIEBAEgAGgMAAAAAADAAAAAAAAARljPVIrml8VPjwb4utLhmyIDIWQGPoBED/AAAEgRRP8B&#10;RTUbAgCt/0Y1GwIArf9XDQAAAAUCC2UZFDIIAIAQAgAAAEIzCACADAIAAABCFbiyv0G4sr9BAACA&#10;twAAvroKEwELT8ALYyAKABEgQOC+bOJQygEKEwELT8ALYyAKABEgAK7WbOJ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77" style="position:absolute;margin-left:382.9pt;margin-top:4.8pt;width:5.6pt;height:17.2pt;z-index:252374016" coordorigin="16048,18690" coordsize="198,607" path="m16063,19022v-11,22,-15,44,-15,69c16048,19133,16058,19170,16066,19210v2,9,13,83,26,86c16095,19293,16097,19290,16100,19287em16114,18771v4,-20,7,-42,15,-61c16141,18681,16159,18692,16175,18707v30,28,46,97,53,136c16241,18914,16250,18991,16245,19064v-4,59,-16,115,-39,168c16198,19251,16198,19258,16183,1925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" annotation="t"/>
          </v:shape>
        </w:pict>
      </w:r>
    </w:p>
    <w:p w:rsidR="00297934" w:rsidRPr="00297934" w:rsidRDefault="00297934" w:rsidP="00297934">
      <w:pPr>
        <w:rPr>
          <w:rFonts w:ascii="Times New Roman" w:hAnsi="Times New Roman" w:cs="Times New Roman"/>
          <w:sz w:val="28"/>
          <w:szCs w:val="28"/>
        </w:rPr>
      </w:pPr>
    </w:p>
    <w:p w:rsidR="00297934" w:rsidRPr="00297934" w:rsidRDefault="00297934" w:rsidP="00297934">
      <w:pPr>
        <w:rPr>
          <w:rFonts w:ascii="Times New Roman" w:hAnsi="Times New Roman" w:cs="Times New Roman"/>
          <w:sz w:val="28"/>
          <w:szCs w:val="28"/>
        </w:rPr>
      </w:pPr>
    </w:p>
    <w:p w:rsidR="00297934" w:rsidRPr="00297934" w:rsidRDefault="00297934" w:rsidP="00297934">
      <w:pPr>
        <w:rPr>
          <w:rFonts w:ascii="Times New Roman" w:hAnsi="Times New Roman" w:cs="Times New Roman"/>
          <w:sz w:val="28"/>
          <w:szCs w:val="28"/>
        </w:rPr>
      </w:pPr>
    </w:p>
    <w:p w:rsidR="00297934" w:rsidRPr="00297934" w:rsidRDefault="00297934" w:rsidP="00297934">
      <w:pPr>
        <w:rPr>
          <w:rFonts w:ascii="Times New Roman" w:hAnsi="Times New Roman" w:cs="Times New Roman"/>
          <w:sz w:val="28"/>
          <w:szCs w:val="28"/>
        </w:rPr>
      </w:pPr>
    </w:p>
    <w:p w:rsidR="00FF4FA6" w:rsidRDefault="00297934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297934" w:rsidRDefault="009134BB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78" style="position:absolute;margin-left:56.4pt;margin-top:4.2pt;width:.05pt;height:.05pt;z-index:252375040" coordorigin="4529,24705" coordsize="1,1" path="m4529,24705r,em4529,24705r,em4529,24705r,em4529,24705r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gBHQIEBAEgAGgMAAAAAADAAAAAAAAARljPVIrml8VPjwb4utLhmyIDIWQGPoBED/AAAEgRRP8B&#10;RTUbAgCt/0Y1GwIArf9XDQAAAAUCC2UZFDIIAIAQAgAAAEIzCACADAIAAABCFbiyv0G4sr9BAACA&#10;twAAvroKEwEJXoAMQHAKP0AixwN8rQ4gOUAKEwEJXoAMQHAKABEgkLWqb+JQygEKEwEJXoAMQHAK&#10;ABEgEIg5cOJQygEKEwEJXoAMQHAKP0AjV0OCjQ4gOUA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79" style="position:absolute;margin-left:326pt;margin-top:1239.45pt;width:0;height:0;z-index:252376064" coordorigin="5080,24705" coordsize="1,1" path="m5080,24705r,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kBHQIEBAEgAGgMAAAAAADAAAAAAAAARljPVIrml8VPjwb4utLhmyIDIWQGPoBED/AAAEgRRP8B&#10;RTUbAgCt/0Y1GwIArf9XDQAAAAUCC2UZFDIIAIAQAgAAAEIzCACADAIAAABCFbiyv0G4sr9BAACA&#10;twAAvroKEwEJagAMQHAKP0AiQoOGNQ4gOUA=&#10;" annotation="t"/>
          </v:shape>
        </w:pict>
      </w:r>
    </w:p>
    <w:p w:rsidR="00297934" w:rsidRDefault="009134BB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1981" style="position:absolute;margin-left:-15pt;margin-top:-22.25pt;width:129.15pt;height:68.75pt;z-index:252378112" coordorigin="2011,1755" coordsize="4556,2426" path="m2189,1978v-5,-55,-18,-117,-5,-172c2190,1780,2203,1787,2220,1778v41,40,59,81,79,135c2337,2016,2365,2122,2397,2227v30,97,60,193,103,285c2519,2553,2537,2594,2578,2613v6,-1,11,-1,17,-2em2907,1755v-34,77,-73,151,-113,225c2721,2115,2647,2244,2543,2358v-84,93,-186,163,-298,219c2205,2597,2162,2619,2123,2638v-4,1,-7,3,-11,4em2073,3105v-22,11,-45,17,-61,38c2012,3146,2011,3150,2011,3153v32,26,52,21,94,14c2178,3154,2250,3131,2319,3106v94,-33,188,-64,284,-89c2678,2998,2753,2982,2830,2974v33,-4,43,-5,64,-2em2358,3516v35,-26,75,-48,117,-63c2528,3433,2601,3418,2655,3442v39,17,45,62,37,100c2677,3613,2633,3677,2590,3734v-56,75,-118,145,-182,213c2367,3991,2315,4037,2291,4094v-16,39,10,56,45,63c2422,4174,2513,4144,2596,4124v46,-11,97,-20,139,-43c2743,4076,2750,4070,2758,4065em3769,2549v-1,-39,,-76,5,-114c3776,2418,3780,2402,3783,2385v14,39,13,75,15,117c3802,2578,3808,2654,3810,2730v2,68,12,149,-9,214c3794,2961,3794,2967,3780,2965em3629,2733v17,1,37,,54,-1c3721,2729,3759,2723,3797,2717v38,-6,82,-13,118,-27c3940,2680,3959,2666,3979,2649em4205,2274v19,-39,35,-67,69,-95c4300,2157,4344,2132,4379,2146v41,16,41,70,37,105c4402,2364,4320,2445,4277,2537v49,6,98,11,145,26c4498,2587,4595,2637,4609,2725v12,75,-44,140,-100,181c4447,2951,4366,2981,4289,2984v-16,1,-92,2,-90,-32c4202,2931,4205,2922,4212,2909em5528,2030v7,-22,4,-11,2,-28c5508,2008,5511,2002,5492,2023v-95,107,-187,213,-299,302c5159,2352,5122,2379,5083,2400v-12,5,-15,6,-22,10c5078,2400,5087,2396,5105,2390v22,-7,18,-3,28,5c5160,2416,5185,2420,5220,2424v72,8,146,10,218,13c5531,2441,5625,2443,5718,2444v30,,25,8,11,-8em5145,2838v20,20,41,16,70,17c5278,2858,5338,2851,5401,2846v69,-6,137,-15,206,-25c5647,2815,5685,2807,5725,2798em6093,1985v-11,-14,-16,-22,-25,-37c6102,1935,6133,1928,6170,1923v84,-12,213,-32,292,9c6511,1957,6493,2025,6480,2065v-41,127,-115,248,-174,367c6251,2542,6191,2650,6155,2768v-11,36,-3,23,4,50c6233,2804,6301,2762,6376,2754v53,-6,91,12,140,24c6530,2781,6550,2787,6561,2774v3,-12,4,-16,5,-24em6001,2437v23,-5,39,-1,62,3c6087,2444,6109,2451,6132,2460v5,2,9,3,14,5em3654,3848v16,31,26,19,62,22c3768,3874,3822,3881,3875,3879v40,-5,54,-7,81,-7em4345,3485v17,-36,36,-56,80,-62c4474,3416,4534,3425,4577,3449v40,22,55,60,35,102c4580,3617,4496,3659,4439,3700v-25,18,-46,32,-35,64c4414,3794,4479,3811,4504,3820v53,19,108,31,160,51c4691,3882,4744,3901,4738,3939v-7,45,-71,78,-105,97c4561,4076,4484,4123,4403,4144v-11,2,-23,3,-34,5em5395,3786v36,3,72,-5,110,-3c5579,3787,5652,3797,5726,3801v49,3,96,4,145,3em6155,3497v,-30,-2,-55,28,-76c6222,3394,6281,3398,6325,3399v29,1,103,3,123,32c6465,3456,6447,3467,6427,3483v-25,21,-58,31,-82,54c6313,3568,6329,3605,6350,3637v34,52,86,91,132,132c6520,3804,6561,3846,6554,3903v-8,64,-60,115,-100,161c6412,4113,6362,4146,6308,418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82" style="position:absolute;margin-left:220.3pt;margin-top:-20.2pt;width:153.3pt;height:68.95pt;z-index:252379136" coordorigin="10311,1827" coordsize="5409,2433" path="m10650,1827v20,55,34,111,47,169c10720,2099,10742,2203,10763,2307v10,47,11,166,51,203c10836,2512,10844,2511,10841,2486em11015,1956v-28,72,-67,139,-109,204c10843,2258,10776,2355,10701,2444v-48,58,-101,115,-157,166c10513,2638,10514,2638,10546,2615em10311,3068v41,-15,82,-31,124,-44c10524,2996,10614,2975,10706,2957v96,-18,194,-35,292,-38c11049,2917,11099,2921,11149,2926v3,,7,,10,em10561,3536v20,-12,38,-23,61,-32c10662,3489,10704,3474,10745,3461v31,-10,67,-19,100,-21c10849,3440,10852,3441,10856,3441v3,32,-3,42,-20,74c10806,3570,10771,3621,10734,3672v-53,72,-108,143,-156,218c10565,3911,10526,3961,10549,3988v25,29,102,7,130,3c10757,3980,10837,3967,10914,3950v49,-11,97,-24,144,-39em11749,2511v-10,12,-16,17,-16,44c11734,2643,11747,2731,11757,2818v8,69,17,141,16,210c11773,3053,11770,3074,11760,3095em11610,2941v26,1,50,-2,76,-5c11736,2930,11782,2923,11831,2912em12706,2242v13,-26,3,-41,36,-45c12766,2194,12798,2213,12818,2224v40,22,61,58,34,101c12822,2373,12762,2402,12714,2426v-53,27,-108,44,-164,63c12529,2497,12525,2498,12513,2504v34,15,68,25,106,35c12688,2557,12758,2573,12821,2607v71,38,137,99,138,185c12960,2859,12916,2912,12866,2950v-63,48,-144,73,-221,89c12572,3054,12497,3061,12422,3059v-58,-2,-62,-13,-91,-49em13688,2094v-4,-4,-9,-8,-13,-12c13723,2081,13772,2090,13820,2094v75,7,151,15,225,28c14102,2132,14163,2138,14207,2177v-12,31,-18,40,-48,64c14108,2281,14053,2317,13999,2352v-83,54,-168,104,-255,151c13730,2511,13729,2510,13715,2518em13463,2998v-19,-29,43,-40,73,-48c13625,2927,13719,2918,13810,2913v109,-7,217,-5,325,15c14166,2934,14193,2948,14219,2934em14831,2326v-25,-21,-61,-38,-67,-75c14756,2206,14786,2163,14816,2132v80,-82,204,-143,318,-152c15193,1975,15246,1993,15249,2059v3,77,-55,156,-97,214c15095,2351,15025,2419,14960,2490v-46,50,-113,115,-100,191c14871,2745,14956,2781,15009,2799v156,53,312,8,462,-41c15562,2728,15639,2687,15719,2636em11619,4074v17,3,32,8,48,14c11670,4089,11673,4090,11676,4091v10,-14,17,-14,35,-16c11725,4073,11735,4070,11748,4064v12,-5,21,-7,34,-8c11800,4055,11806,4062,11818,4074em12429,3863v-9,-16,-13,-22,-18,-40c12438,3804,12461,3793,12495,3783v51,-16,104,-27,157,-33c12682,3746,12692,3752,12717,3757v-22,26,-40,40,-74,58c12598,3839,12550,3863,12507,3890v-20,14,-25,17,-34,30c12486,3955,12514,3958,12549,3970v63,22,173,35,217,90c12793,4095,12727,4123,12707,4133v-59,30,-124,52,-186,75c12478,4224,12435,4241,12393,4259em14078,3901v31,-3,62,-5,93,-5c14224,3895,14279,3897,14332,3893v39,-5,52,-7,79,-5em14942,3641v-20,-21,-36,-37,-47,-64c14930,3558,14954,3556,14994,3557v33,1,78,2,107,21c15125,3594,15111,3618,15095,3633v-24,22,-54,37,-78,60c15033,3720,15058,3728,15089,3739v55,21,146,40,181,92c15272,3837,15273,3842,15275,3848v-19,28,-48,33,-82,39c15149,3895,15101,3893,15058,3903v-19,4,-33,13,-48,2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" annotation="t"/>
          </v:shape>
        </w:pict>
      </w:r>
    </w:p>
    <w:p w:rsidR="00297934" w:rsidRDefault="00297934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</w:p>
    <w:p w:rsidR="00297934" w:rsidRDefault="009134BB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83" style="position:absolute;margin-left:-39.3pt;margin-top:25.55pt;width:180.75pt;height:58.9pt;z-index:252380160" coordorigin="1153,5454" coordsize="6377,2078" path="m2831,5844v18,-22,25,-27,51,-6c2920,5868,2954,5914,2983,5952v48,63,92,129,141,191c3143,6166,3150,6174,3165,6188em3257,5848v-50,38,-102,76,-147,119c3057,6018,3003,6080,2962,6141v-23,41,-29,53,-51,74em2533,6664v44,-10,84,-24,128,-35c2753,6606,2846,6587,2939,6570v95,-18,191,-32,287,-43c3292,6519,3357,6512,3422,6498em2808,6917v14,-19,21,-39,48,-53c2904,6840,2965,6830,3017,6823v50,-6,115,-12,163,10c3240,6860,3210,6929,3189,6972v-41,84,-99,156,-146,236c3002,7279,2960,7377,3020,7450v40,49,111,68,170,76c3284,7539,3374,7521,3466,7506v84,-13,165,-33,248,-53em4645,5932v-50,12,-102,18,-151,37c4428,5995,4365,6034,4305,6070v-45,27,-93,53,-134,86c4158,6168,4154,6171,4147,6180v31,24,63,24,103,26c4392,6212,4535,6195,4676,6187v85,-5,170,-9,255,-10c4967,6176,5003,6177,5039,6178em4116,6676v29,-7,58,-16,88,-23c4256,6641,4309,6636,4361,6629v76,-10,150,-26,225,-39c4636,6581,4686,6573,4735,6560v32,-10,44,-14,67,-16em5394,6036v8,22,19,9,44,6c5473,6037,5509,6033,5544,6030v38,-4,71,-7,107,-21em6088,5848v-19,10,-41,14,-54,31c6007,5916,6026,5969,6054,5998v28,29,64,40,101,53c6195,6066,6233,6082,6271,6102v27,14,59,34,69,65c6351,6199,6329,6225,6307,6244v-33,29,-79,47,-122,56c6141,6309,6089,6311,6046,6297v-10,-5,-21,-9,-31,-14em6037,5823v-38,-20,8,-19,28,-20c6138,5800,6212,5804,6285,5795v18,-3,36,-6,54,-9em2144,5990v-15,14,-26,2,-35,30c2085,6095,2077,6184,2068,6262v-35,292,-10,592,109,863c2223,7230,2285,7318,2358,7405em3428,5711v11,34,22,62,41,93c3535,5911,3619,6006,3677,6118v93,179,131,382,96,582c3758,6784,3731,6864,3682,6932v-9,11,-17,22,-26,33em1337,5970v20,-11,38,-30,60,-38c1426,5922,1449,5937,1449,5968v1,96,-99,196,-152,266c1253,6292,1203,6351,1171,6417v-21,43,-30,94,8,131c1234,6601,1346,6606,1417,6610v59,3,114,,172,-6em5537,5454v-58,45,-109,95,-148,159c5293,5772,5267,5966,5276,6148v8,154,35,334,127,462c5416,6624,5428,6637,5441,6651em6528,5593v-6,-14,-9,-19,-9,-30c6542,5572,6556,5579,6577,5598v47,43,84,96,119,149c6791,5893,6852,6059,6825,6235v-14,88,-46,172,-106,238c6694,6497,6688,6505,6665,6510em7241,5583v19,-26,44,-44,74,-59c7359,5502,7415,5487,7464,5489v33,2,44,23,35,54c7479,5614,7417,5679,7374,5737v-38,52,-85,102,-110,162c7240,5957,7273,5995,7327,6014v66,24,133,24,202,27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84" style="position:absolute;margin-left:196.4pt;margin-top:11.95pt;width:168.5pt;height:60.35pt;z-index:252381184" coordorigin="9468,4974" coordsize="5944,2129" path="m10862,5377v21,6,33,10,47,30c10966,5491,10979,5608,11001,5704v11,50,26,248,78,277c11085,5980,11090,5978,11096,5977em11107,5469v-32,36,-58,77,-82,120c10986,5660,10951,5734,10911,5804v-36,62,-72,123,-110,184c10782,6020,10777,6029,10763,6047em10529,6294v34,-32,68,-44,113,-57c10719,6215,10797,6200,10876,6190v78,-9,151,-8,228,3c11127,6195,11135,6196,11150,6202em10784,6721v22,-34,48,-63,80,-89c10911,6595,11005,6541,11068,6564v39,15,19,66,8,92c11050,6717,11005,6772,10960,6821v-61,67,-143,124,-194,200c10746,7050,10759,7070,10791,7081v47,16,101,15,150,17c10993,7100,11047,7100,11099,7099v26,-1,67,9,90,-3c11202,7093,11207,7092,11210,7081em12071,5622v-6,-14,-12,-28,-18,-43c12075,5577,12092,5579,12116,5584v48,10,97,19,145,29c12313,5624,12365,5633,12417,5642v31,5,62,11,93,15c12500,5690,12477,5712,12453,5737v-75,80,-161,149,-254,207c12157,5970,12113,5995,12067,6014v-36,15,-21,6,3,10em11949,6313v-12,-23,25,-38,52,-47c12072,6241,12151,6231,12225,6222v72,-9,145,-11,218,-8c12474,6215,12506,6217,12537,6219em13082,5907v17,-5,34,-11,52,-14c13177,5885,13220,5879,13263,5874v42,-4,91,-2,132,-13c13402,5858,13410,5854,13417,5851em13815,5420v15,21,2,44,-2,71c13804,5560,13806,5634,13812,5703v7,83,24,164,43,245c13865,5991,13878,6033,13889,6075em10258,5217v-14,33,-29,64,-42,98c10153,5484,10120,5667,10082,5843v-42,199,-88,410,-80,614c10007,6572,10034,6678,10097,6775v48,74,110,118,179,170em11391,5002v24,107,57,213,82,320c11545,5628,11607,5947,11598,6263v-5,195,-37,427,-172,577c11398,6869,11390,6878,11362,6883em9468,5375v45,-20,87,-42,135,-56c9649,5306,9729,5281,9777,5300v32,13,16,47,4,67c9752,5415,9711,5455,9673,5496v-45,48,-87,96,-116,156c9534,5699,9526,5749,9553,5796v36,63,120,89,186,103c9793,5910,9841,5907,9895,5903em13191,4974v-38,9,-54,6,-86,35c13062,5049,13035,5119,13012,5171v-72,162,-113,341,-142,515c12846,5833,12830,5981,12839,6130v8,134,43,258,114,373c13009,6580,13030,6607,13079,6649em14111,5158v31,15,33,17,59,39c14227,5244,14280,5298,14324,5357v93,124,153,280,170,434c14503,5873,14495,5959,14462,6036v-24,57,-64,100,-109,142c14318,6210,14306,6205,14268,6203em14852,5327v6,-31,11,-47,45,-65c14945,5237,15014,5230,15067,5231v34,1,107,1,116,45c15192,5321,15144,5368,15119,5398v-51,60,-109,113,-159,174c14933,5605,14880,5661,14895,5710v15,47,96,54,134,57c15114,5774,15202,5770,15287,5767v64,-2,83,-2,124,-10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90" style="position:absolute;margin-left:-14.75pt;margin-top:19.5pt;width:166.45pt;height:3.6pt;z-index:252387328" coordorigin="2020,5241" coordsize="5872,126" path="m2020,5356v416,21,833,-15,1249,-26c4403,5299,5538,5291,6673,5265v406,-9,812,-10,1218,-24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NMBHQO+AwwBIABoDAAAAAAAwAAAAAAAAEZYz1SK5pfFT48G+LrS4ZsiAyFkBj6ARA/wAABIEUT/&#10;AUU1GwIArf9GNRsCAK3/Vw0AAAAFAzgLZRkWMgQAkJsDMwQAkIICOAgA/gMAAACAfxUdvW4/P5eO&#10;PwAAgLcAAAA5Clkghu+q7smmkKaYoJyOloqIiIqGgoKAh4GNi52LmZmXlZeRo5eD/hRe/hRVnrmJ&#10;mkTUXjeM1mpVNTFbgIP4S8OHfjvNzImpgJleefi7SAoAESBwpIqE4lDKAV=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91" style="position:absolute;margin-left:213.85pt;margin-top:3.65pt;width:179.75pt;height:8.3pt;z-index:252388352" coordorigin="10084,4681" coordsize="6341,294" path="m10084,4884v58,8,118,16,176,25c11073,5033,11903,4943,12721,4904v1066,-51,2131,-194,3197,-221c16089,4679,16256,4686,16424,470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" annotation="t"/>
          </v:shape>
        </w:pict>
      </w:r>
    </w:p>
    <w:p w:rsidR="00297934" w:rsidRDefault="00297934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</w:p>
    <w:p w:rsidR="00297934" w:rsidRDefault="009134BB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86" style="position:absolute;margin-left:242.3pt;margin-top:21.75pt;width:85.8pt;height:34.35pt;z-index:252383232" coordorigin="11087,7331" coordsize="3028,1211" path="m11150,7844v17,11,32,22,46,37c11236,7923,11265,7974,11293,8024v45,80,84,163,126,245c11457,8344,11497,8418,11541,8489v18,29,24,38,42,52em11623,7692v-34,21,-49,40,-73,76c11427,7951,11317,8142,11189,8323v-34,48,-71,94,-102,144em11911,7841v-14,-5,-25,-9,-38,-13c11917,7828,11961,7834,12005,7835v73,2,146,1,219,1c12277,7836,12331,7832,12384,7838v21,2,40,9,43,33c12432,7910,12366,7973,12343,7996v-42,41,-92,75,-141,106c12147,8137,12090,8165,12032,8193v-24,12,-48,22,-71,36em12816,7838v26,-13,49,-25,78,-31c12935,7799,12973,7801,13014,7802v26,,35,,53,em13282,7537v3,-35,-1,-54,35,-81c13373,7414,13448,7390,13514,7372v105,-28,237,-58,346,-36c13902,7344,13922,7365,13907,7407v-29,81,-123,155,-176,220c13634,7747,13484,7910,13473,8073v-3,50,24,72,69,81c13679,8182,13831,8143,13970,8144v73,3,96,4,144,-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" annotation="t"/>
          </v:shape>
        </w:pict>
      </w:r>
    </w:p>
    <w:p w:rsidR="00297934" w:rsidRDefault="009134BB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85" style="position:absolute;margin-left:18.8pt;margin-top:.7pt;width:93.95pt;height:34.35pt;z-index:252382208" coordorigin="3204,7594" coordsize="3313,1211" path="m3353,7954v-2,-6,-3,-11,-5,-17c3373,7942,3380,7944,3401,7967v43,47,73,107,99,164c3543,8225,3578,8323,3614,8420v29,79,55,162,93,237c3714,8668,3721,8680,3728,8691em3687,8104v-37,33,-72,63,-103,103c3527,8280,3479,8361,3428,8438v-70,105,-135,213,-202,320c3210,8781,3205,8786,3204,8804em4601,7834v-10,-23,-5,-36,-39,-16c4476,7870,4407,7958,4328,8020v-57,45,-115,88,-174,130c4123,8172,4107,8187,4089,8216v43,12,83,13,128,15c4275,8234,4333,8237,4391,8239v47,2,95,4,142,6c4556,8246,4579,8247,4602,8248em4177,8582v-16,12,-28,23,-43,35c4169,8623,4199,8613,4233,8604v83,-21,168,-37,251,-57c4529,8533,4544,8529,4575,8526em4909,8071v23,-6,43,,67,4c5016,8082,5056,8090,5097,8095v31,4,40,6,60,-2em5481,7594v-8,23,-13,43,-14,69c5463,7737,5466,7812,5467,7886v2,99,5,198,14,297c5486,8232,5495,8277,5507,8325em5973,7733v-11,36,-14,52,-23,88c5929,7901,5912,7982,5904,8065v-7,74,-7,157,42,218c5993,8342,6067,8353,6137,8346v105,-11,211,-66,286,-140c6484,8146,6537,8051,6507,7964v-22,-65,-97,-105,-158,-124c6269,7815,6179,7813,6097,7826v-55,9,-112,27,-152,66c5942,7896,5938,7901,5935,7905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" annotation="t"/>
          </v:shape>
        </w:pict>
      </w:r>
    </w:p>
    <w:p w:rsidR="00297934" w:rsidRDefault="009134BB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987" style="position:absolute;margin-left:104.25pt;margin-top:19.95pt;width:1in;height:35.45pt;z-index:252384256" coordorigin="6217,9280" coordsize="2540,1250" path="m6892,9288v-23,3,-24,-6,-48,12c6817,9320,6796,9350,6774,9375v-148,171,-297,341,-431,523c6292,9967,6218,10060,6217,10151v-1,97,96,144,177,160c6532,10338,6692,10331,6831,10320v30,-2,39,-1,56,-13em7778,9383v20,-12,22,12,28,36c7821,9472,7836,9526,7851,9579v23,81,49,160,76,240c7945,9874,7952,9893,7966,9930em7456,10484v37,-20,74,-34,115,-45c7624,10425,7681,10410,7736,10409v14,1,27,2,41,3em8112,10171v-16,5,-12,22,-10,43c8107,10255,8115,10296,8121,10337v9,59,19,118,33,176c8155,10518,8157,10524,8158,10529em8440,10212v-16,34,-39,64,-57,98c8360,10355,8342,10405,8353,10456v10,45,52,70,97,67c8515,10518,8584,10476,8631,10434v51,-46,99,-107,119,-173c8764,10215,8750,10165,8703,10145v-60,-26,-132,-7,-191,8c8458,10166,8408,10188,8356,10207em7976,9581v-7,-25,-12,-50,-24,-73c7946,9497,7944,9493,7936,9490v-29,8,-35,13,-55,41c7850,9575,7824,9627,7809,9679v-13,42,-26,103,4,142c7838,9854,7889,9848,7923,9837v47,-15,90,-48,123,-84c8072,9724,8094,9687,8092,9647v-1,-29,-23,-59,-51,-67c8005,9569,7965,9586,7935,9605v-36,22,-66,57,-81,97c7839,9742,7842,9794,7880,9820v29,20,66,9,94,-6c8011,9794,8036,9756,8050,9717v16,-46,20,-104,-5,-147c8032,9554,8028,9549,8015,9545v-38,7,-60,23,-86,52c7901,9628,7874,9669,7863,9710v-7,26,-3,38,6,61c7897,9787,7916,9785,7947,9773v54,-21,105,-67,121,-124c8074,9626,8070,9616,8060,9598v-32,-12,-48,3,-74,26c7952,9654,7927,9691,7909,9732v-6,13,-26,58,-1,68c7929,9808,7960,9782,7973,9770v18,-17,31,-36,40,-58c7999,9695,7995,9698,7974,9710v-24,14,-17,28,4,6c7995,9698,7989,9683,7974,9707v-2,4,-3,7,-5,11em8046,9612v-23,-7,-34,-14,-58,-11c7881,9614,7773,9660,7668,9685v-112,26,-224,48,-338,67c7221,9770,7111,9784,7001,9796v-66,7,-132,13,-197,22c6755,9825,6771,9830,6767,9837em7116,9319v-26,-23,-7,-33,-54,-18c7014,9316,6969,9374,6936,9408v-62,63,-121,130,-180,197c6676,9696,6587,9792,6533,9902v-26,53,-31,108,16,151c6599,10098,6676,10117,6738,10138v60,20,116,43,173,71c6950,10229,6965,10236,6990,10252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88" style="position:absolute;margin-left:238.45pt;margin-top:5.95pt;width:80.5pt;height:47.2pt;z-index:252385280" coordorigin="10952,8786" coordsize="2840,1665" path="m11326,9190v7,-24,2,60,2,71c11330,9317,11335,9372,11345,9427v8,44,24,81,44,120em10952,10189v26,9,47,12,75,13c11064,10203,11104,10204,11141,10203v29,-1,55,-4,83,-11em11443,10052v14,-33,28,-57,59,-78c11538,9949,11581,9932,11625,9929v30,-2,73,5,77,42c11708,10019,11661,10070,11634,10103v-52,63,-119,118,-162,188c11451,10325,11442,10363,11480,10389v46,32,120,32,174,38c11724,10435,11795,10442,11865,10450em11419,9381v-14,19,-29,31,-47,47c11356,9443,11334,9458,11323,9477v-11,18,-12,31,-7,51c11331,9547,11344,9557,11370,9559v31,3,62,-8,85,-28c11479,9510,11496,9478,11497,9446v2,-43,-21,-85,-61,-102c11393,9325,11346,9343,11312,9371v-26,22,-48,51,-54,85c11257,9475,11256,9481,11262,9492v20,23,38,31,71,27c11384,9512,11435,9476,11453,9428v10,-27,4,-39,-6,-64c11420,9341,11402,9332,11365,9341v-60,15,-112,68,-141,120c11212,9482,11211,9494,11213,9517v21,18,37,19,66,12c11340,9513,11408,9468,11427,9405v7,-23,2,-35,-8,-54c11391,9339,11374,9342,11346,9358v-33,19,-68,55,-76,94c11270,9457,11270,9461,11270,9466v20,19,42,19,71,12c11384,9467,11426,9446,11462,9420v31,-22,59,-52,65,-91c11527,9321,11527,9313,11527,9305v-18,-31,-33,-44,-72,-44c11410,9261,11367,9282,11329,9304v-26,15,-59,34,-74,61c11252,9376,11251,9379,11255,9386v29,17,45,19,79,11c11369,9389,11401,9373,11430,9353v28,-19,29,-23,-4,-11c11380,9378,11347,9414,11310,9459v-27,31,-35,39,-45,63em11503,9287v-24,-9,-43,-22,-69,-24c11429,9263,11384,9262,11393,9281v8,18,92,20,-4,5c11485,9280,11577,9261,11673,9247v180,-26,357,-47,538,-65c12514,9152,12813,9127,13117,9111v73,-4,150,-5,222,-20c13373,9084,13401,9073,13433,9061em13167,8834v17,-14,27,-27,49,-36c13248,8785,13292,8784,13325,8786v63,4,123,14,182,35c13589,8849,13670,8886,13730,8950v35,37,61,87,61,139c13790,9191,13711,9291,13636,9352v-30,24,-63,44,-97,62c13460,9457,13369,9493,13307,9558v-4,4,-9,9,-13,13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89" style="position:absolute;margin-left:361.4pt;margin-top:12.8pt;width:29.3pt;height:32.45pt;z-index:252386304" coordorigin="15289,9028" coordsize="1034,1145" path="m15292,9028v6,49,16,82,42,128c15395,9264,15499,9348,15611,9400v209,97,453,72,659,161c16294,9571,16320,9590,16322,9618v4,47,-42,94,-72,124c16151,9841,16029,9913,15930,10013v-50,50,-62,93,-73,159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" annotation="t"/>
          </v:shape>
        </w:pict>
      </w:r>
      <w:r>
        <w:rPr>
          <w:rFonts w:ascii="Times New Roman" w:hAnsi="Times New Roman" w:cs="Times New Roman"/>
          <w:noProof/>
          <w:sz w:val="28"/>
          <w:szCs w:val="28"/>
        </w:rPr>
        <w:pict>
          <v:shape id="_x0000_s1992" style="position:absolute;margin-left:104.5pt;margin-top:27.05pt;width:267.95pt;height:17.8pt;z-index:252389376" coordorigin="6227,9531" coordsize="9453,628" path="m6227,10158v29,-5,59,-12,91,-16c6774,10078,7223,9980,7680,9923v1177,-147,2374,-266,3558,-337c12096,9535,12953,9581,13811,9561v583,-14,1196,-88,1777,-12c15619,9553,15648,9566,15679,9571e" filled="f" strokecolor="red" strokeweight="1.5pt">
            <v:stroke endcap="round"/>
            <v:path shadowok="f" o:extrusionok="f" fillok="f" insetpenok="f"/>
            <o:lock v:ext="edit" rotation="t" aspectratio="t" verticies="t" text="t" shapetype="t"/>
            <o:ink i="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" annotation="t"/>
          </v:shape>
        </w:pict>
      </w:r>
    </w:p>
    <w:p w:rsidR="00297934" w:rsidRDefault="00297934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</w:p>
    <w:p w:rsidR="00297934" w:rsidRPr="00297934" w:rsidRDefault="00297934" w:rsidP="00297934">
      <w:pPr>
        <w:tabs>
          <w:tab w:val="left" w:pos="1128"/>
        </w:tabs>
        <w:rPr>
          <w:rFonts w:ascii="Times New Roman" w:hAnsi="Times New Roman" w:cs="Times New Roman"/>
          <w:sz w:val="28"/>
          <w:szCs w:val="28"/>
        </w:rPr>
      </w:pPr>
    </w:p>
    <w:sectPr w:rsidR="00297934" w:rsidRPr="00297934" w:rsidSect="00353FDD">
      <w:footerReference w:type="default" r:id="rId9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34BB" w:rsidRDefault="009134BB" w:rsidP="00297934">
      <w:pPr>
        <w:spacing w:after="0" w:line="240" w:lineRule="auto"/>
      </w:pPr>
      <w:r>
        <w:separator/>
      </w:r>
    </w:p>
  </w:endnote>
  <w:endnote w:type="continuationSeparator" w:id="0">
    <w:p w:rsidR="009134BB" w:rsidRDefault="009134BB" w:rsidP="002979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7934" w:rsidRDefault="00297934" w:rsidP="00297934">
    <w:pPr>
      <w:pStyle w:val="Footer"/>
      <w:tabs>
        <w:tab w:val="left" w:pos="7830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34BB" w:rsidRDefault="009134BB" w:rsidP="00297934">
      <w:pPr>
        <w:spacing w:after="0" w:line="240" w:lineRule="auto"/>
      </w:pPr>
      <w:r>
        <w:separator/>
      </w:r>
    </w:p>
  </w:footnote>
  <w:footnote w:type="continuationSeparator" w:id="0">
    <w:p w:rsidR="009134BB" w:rsidRDefault="009134BB" w:rsidP="002979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E027A"/>
    <w:multiLevelType w:val="hybridMultilevel"/>
    <w:tmpl w:val="B6C65200"/>
    <w:lvl w:ilvl="0" w:tplc="D5F8289E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3029C2"/>
    <w:multiLevelType w:val="hybridMultilevel"/>
    <w:tmpl w:val="7078108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56C04854"/>
    <w:multiLevelType w:val="hybridMultilevel"/>
    <w:tmpl w:val="28968F94"/>
    <w:lvl w:ilvl="0" w:tplc="991E8E52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sz w:val="36"/>
        <w:szCs w:val="36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41BE8"/>
    <w:rsid w:val="00043B1D"/>
    <w:rsid w:val="000708D9"/>
    <w:rsid w:val="000C22DC"/>
    <w:rsid w:val="001B554E"/>
    <w:rsid w:val="00234C20"/>
    <w:rsid w:val="002359F1"/>
    <w:rsid w:val="00266932"/>
    <w:rsid w:val="00297934"/>
    <w:rsid w:val="002E17C5"/>
    <w:rsid w:val="00343579"/>
    <w:rsid w:val="00353FDD"/>
    <w:rsid w:val="00372F73"/>
    <w:rsid w:val="004448AE"/>
    <w:rsid w:val="004C6E1C"/>
    <w:rsid w:val="004D564A"/>
    <w:rsid w:val="004F45AD"/>
    <w:rsid w:val="0053769F"/>
    <w:rsid w:val="00543295"/>
    <w:rsid w:val="00641BE8"/>
    <w:rsid w:val="00645FAF"/>
    <w:rsid w:val="006637E3"/>
    <w:rsid w:val="006B5469"/>
    <w:rsid w:val="006D7B21"/>
    <w:rsid w:val="006E514E"/>
    <w:rsid w:val="00781DCB"/>
    <w:rsid w:val="007C7484"/>
    <w:rsid w:val="00842916"/>
    <w:rsid w:val="00886B83"/>
    <w:rsid w:val="008A10FE"/>
    <w:rsid w:val="008E2E7F"/>
    <w:rsid w:val="009134BB"/>
    <w:rsid w:val="00A31F08"/>
    <w:rsid w:val="00A652A8"/>
    <w:rsid w:val="00AF3DA6"/>
    <w:rsid w:val="00B2419E"/>
    <w:rsid w:val="00C0671D"/>
    <w:rsid w:val="00C2742A"/>
    <w:rsid w:val="00C558D9"/>
    <w:rsid w:val="00D32642"/>
    <w:rsid w:val="00D92C7B"/>
    <w:rsid w:val="00E32D33"/>
    <w:rsid w:val="00F1617B"/>
    <w:rsid w:val="00F21F34"/>
    <w:rsid w:val="00F87893"/>
    <w:rsid w:val="00FD4352"/>
    <w:rsid w:val="00FD4D69"/>
    <w:rsid w:val="00FF4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9"/>
        <o:r id="V:Rule2" type="connector" idref="#_x0000_s1032"/>
        <o:r id="V:Rule3" type="connector" idref="#_x0000_s1030"/>
        <o:r id="V:Rule4" type="connector" idref="#_x0000_s1031"/>
        <o:r id="V:Rule5" type="connector" idref="#_x0000_s1034"/>
        <o:r id="V:Rule6" type="connector" idref="#_x0000_s103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3F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1BE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4F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4FA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79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7934"/>
  </w:style>
  <w:style w:type="paragraph" w:styleId="Footer">
    <w:name w:val="footer"/>
    <w:basedOn w:val="Normal"/>
    <w:link w:val="FooterChar"/>
    <w:uiPriority w:val="99"/>
    <w:semiHidden/>
    <w:unhideWhenUsed/>
    <w:rsid w:val="002979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9793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0</TotalTime>
  <Pages>10</Pages>
  <Words>692</Words>
  <Characters>394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rhodes</dc:creator>
  <cp:keywords/>
  <dc:description/>
  <cp:lastModifiedBy>Administrator</cp:lastModifiedBy>
  <cp:revision>15</cp:revision>
  <cp:lastPrinted>2009-10-06T17:02:00Z</cp:lastPrinted>
  <dcterms:created xsi:type="dcterms:W3CDTF">2009-10-05T17:08:00Z</dcterms:created>
  <dcterms:modified xsi:type="dcterms:W3CDTF">2012-09-10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